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6" r:id="rId1"/>
  </p:sldMasterIdLst>
  <p:notesMasterIdLst>
    <p:notesMasterId r:id="rId21"/>
  </p:notesMasterIdLst>
  <p:sldIdLst>
    <p:sldId id="256" r:id="rId2"/>
    <p:sldId id="330" r:id="rId3"/>
    <p:sldId id="258" r:id="rId4"/>
    <p:sldId id="262" r:id="rId5"/>
    <p:sldId id="259" r:id="rId6"/>
    <p:sldId id="320" r:id="rId7"/>
    <p:sldId id="260" r:id="rId8"/>
    <p:sldId id="322" r:id="rId9"/>
    <p:sldId id="321" r:id="rId10"/>
    <p:sldId id="323" r:id="rId11"/>
    <p:sldId id="324" r:id="rId12"/>
    <p:sldId id="325" r:id="rId13"/>
    <p:sldId id="331" r:id="rId14"/>
    <p:sldId id="327" r:id="rId15"/>
    <p:sldId id="326" r:id="rId16"/>
    <p:sldId id="328" r:id="rId17"/>
    <p:sldId id="329" r:id="rId18"/>
    <p:sldId id="261" r:id="rId19"/>
    <p:sldId id="263" r:id="rId20"/>
  </p:sldIdLst>
  <p:sldSz cx="9144000" cy="5143500" type="screen16x9"/>
  <p:notesSz cx="6858000" cy="9144000"/>
  <p:embeddedFontLst>
    <p:embeddedFont>
      <p:font typeface="Bebas Neue" panose="020B0606020202050201" pitchFamily="34" charset="0"/>
      <p:regular r:id="rId22"/>
    </p:embeddedFont>
    <p:embeddedFont>
      <p:font typeface="DM Sans" pitchFamily="2" charset="0"/>
      <p:regular r:id="rId23"/>
      <p:bold r:id="rId24"/>
      <p:italic r:id="rId25"/>
      <p:boldItalic r:id="rId26"/>
    </p:embeddedFont>
    <p:embeddedFont>
      <p:font typeface="Grandstander Black" panose="020B0604020202020204" charset="0"/>
      <p:bold r:id="rId27"/>
      <p:boldItalic r:id="rId28"/>
    </p:embeddedFont>
    <p:embeddedFont>
      <p:font typeface="Nunito Light" pitchFamily="2" charset="0"/>
      <p:regular r:id="rId29"/>
      <p:italic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240">
          <p15:clr>
            <a:srgbClr val="9AA0A6"/>
          </p15:clr>
        </p15:guide>
        <p15:guide id="2" pos="5688">
          <p15:clr>
            <a:srgbClr val="9AA0A6"/>
          </p15:clr>
        </p15:guide>
        <p15:guide id="3" orient="horz" pos="595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8C35D9B-5EFD-4A87-8EED-879525D21B90}" v="21" dt="2022-09-28T18:04:08.685"/>
  </p1510:revLst>
</p1510:revInfo>
</file>

<file path=ppt/tableStyles.xml><?xml version="1.0" encoding="utf-8"?>
<a:tblStyleLst xmlns:a="http://schemas.openxmlformats.org/drawingml/2006/main" def="{E367F65B-98D3-4986-9FAC-E42159871D60}">
  <a:tblStyle styleId="{E367F65B-98D3-4986-9FAC-E42159871D6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38" d="100"/>
          <a:sy n="138" d="100"/>
        </p:scale>
        <p:origin x="180" y="120"/>
      </p:cViewPr>
      <p:guideLst>
        <p:guide orient="horz" pos="3240"/>
        <p:guide pos="5688"/>
        <p:guide orient="horz" pos="59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vid Zhao" userId="888fc9893cbb9cfb" providerId="LiveId" clId="{88C35D9B-5EFD-4A87-8EED-879525D21B90}"/>
    <pc:docChg chg="undo redo custSel addSld delSld modSld sldOrd delMainMaster">
      <pc:chgData name="David Zhao" userId="888fc9893cbb9cfb" providerId="LiveId" clId="{88C35D9B-5EFD-4A87-8EED-879525D21B90}" dt="2022-09-28T18:05:41.483" v="7372" actId="20577"/>
      <pc:docMkLst>
        <pc:docMk/>
      </pc:docMkLst>
      <pc:sldChg chg="addSp delSp modSp mod">
        <pc:chgData name="David Zhao" userId="888fc9893cbb9cfb" providerId="LiveId" clId="{88C35D9B-5EFD-4A87-8EED-879525D21B90}" dt="2022-09-28T03:22:51.627" v="210" actId="20577"/>
        <pc:sldMkLst>
          <pc:docMk/>
          <pc:sldMk cId="0" sldId="256"/>
        </pc:sldMkLst>
        <pc:spChg chg="add mod">
          <ac:chgData name="David Zhao" userId="888fc9893cbb9cfb" providerId="LiveId" clId="{88C35D9B-5EFD-4A87-8EED-879525D21B90}" dt="2022-09-28T03:22:51.627" v="210" actId="20577"/>
          <ac:spMkLst>
            <pc:docMk/>
            <pc:sldMk cId="0" sldId="256"/>
            <ac:spMk id="3" creationId="{519EEAB1-FE47-C305-3151-670FE9AECD79}"/>
          </ac:spMkLst>
        </pc:spChg>
        <pc:spChg chg="mod">
          <ac:chgData name="David Zhao" userId="888fc9893cbb9cfb" providerId="LiveId" clId="{88C35D9B-5EFD-4A87-8EED-879525D21B90}" dt="2022-09-28T03:21:51.556" v="111" actId="20577"/>
          <ac:spMkLst>
            <pc:docMk/>
            <pc:sldMk cId="0" sldId="256"/>
            <ac:spMk id="189" creationId="{00000000-0000-0000-0000-000000000000}"/>
          </ac:spMkLst>
        </pc:spChg>
        <pc:spChg chg="del">
          <ac:chgData name="David Zhao" userId="888fc9893cbb9cfb" providerId="LiveId" clId="{88C35D9B-5EFD-4A87-8EED-879525D21B90}" dt="2022-09-28T03:21:55.182" v="112" actId="478"/>
          <ac:spMkLst>
            <pc:docMk/>
            <pc:sldMk cId="0" sldId="256"/>
            <ac:spMk id="190" creationId="{00000000-0000-0000-0000-000000000000}"/>
          </ac:spMkLst>
        </pc:spChg>
        <pc:spChg chg="add del mod">
          <ac:chgData name="David Zhao" userId="888fc9893cbb9cfb" providerId="LiveId" clId="{88C35D9B-5EFD-4A87-8EED-879525D21B90}" dt="2022-09-28T03:21:38.423" v="109" actId="6549"/>
          <ac:spMkLst>
            <pc:docMk/>
            <pc:sldMk cId="0" sldId="256"/>
            <ac:spMk id="191" creationId="{00000000-0000-0000-0000-000000000000}"/>
          </ac:spMkLst>
        </pc:spChg>
      </pc:sldChg>
      <pc:sldChg chg="del">
        <pc:chgData name="David Zhao" userId="888fc9893cbb9cfb" providerId="LiveId" clId="{88C35D9B-5EFD-4A87-8EED-879525D21B90}" dt="2022-09-28T03:34:48.230" v="572" actId="2696"/>
        <pc:sldMkLst>
          <pc:docMk/>
          <pc:sldMk cId="0" sldId="257"/>
        </pc:sldMkLst>
      </pc:sldChg>
      <pc:sldChg chg="addSp delSp modSp mod">
        <pc:chgData name="David Zhao" userId="888fc9893cbb9cfb" providerId="LiveId" clId="{88C35D9B-5EFD-4A87-8EED-879525D21B90}" dt="2022-09-28T03:28:24.593" v="571" actId="20577"/>
        <pc:sldMkLst>
          <pc:docMk/>
          <pc:sldMk cId="0" sldId="258"/>
        </pc:sldMkLst>
        <pc:spChg chg="add del mod">
          <ac:chgData name="David Zhao" userId="888fc9893cbb9cfb" providerId="LiveId" clId="{88C35D9B-5EFD-4A87-8EED-879525D21B90}" dt="2022-09-28T03:23:56.573" v="282" actId="478"/>
          <ac:spMkLst>
            <pc:docMk/>
            <pc:sldMk cId="0" sldId="258"/>
            <ac:spMk id="3" creationId="{69A36BF4-B6F2-6B29-C3C1-980164679BF8}"/>
          </ac:spMkLst>
        </pc:spChg>
        <pc:spChg chg="add del mod">
          <ac:chgData name="David Zhao" userId="888fc9893cbb9cfb" providerId="LiveId" clId="{88C35D9B-5EFD-4A87-8EED-879525D21B90}" dt="2022-09-28T03:23:57.253" v="283" actId="478"/>
          <ac:spMkLst>
            <pc:docMk/>
            <pc:sldMk cId="0" sldId="258"/>
            <ac:spMk id="5" creationId="{3898FD8D-A217-990A-63F3-29F42FE95001}"/>
          </ac:spMkLst>
        </pc:spChg>
        <pc:spChg chg="add del mod">
          <ac:chgData name="David Zhao" userId="888fc9893cbb9cfb" providerId="LiveId" clId="{88C35D9B-5EFD-4A87-8EED-879525D21B90}" dt="2022-09-28T03:25:16.961" v="413" actId="478"/>
          <ac:spMkLst>
            <pc:docMk/>
            <pc:sldMk cId="0" sldId="258"/>
            <ac:spMk id="7" creationId="{CD400775-B813-A66B-4800-C6D417854A84}"/>
          </ac:spMkLst>
        </pc:spChg>
        <pc:spChg chg="add del mod">
          <ac:chgData name="David Zhao" userId="888fc9893cbb9cfb" providerId="LiveId" clId="{88C35D9B-5EFD-4A87-8EED-879525D21B90}" dt="2022-09-28T03:26:17.241" v="543" actId="478"/>
          <ac:spMkLst>
            <pc:docMk/>
            <pc:sldMk cId="0" sldId="258"/>
            <ac:spMk id="9" creationId="{0C0EA2D1-9E8C-9808-92E5-21AF268A4EAC}"/>
          </ac:spMkLst>
        </pc:spChg>
        <pc:spChg chg="mod">
          <ac:chgData name="David Zhao" userId="888fc9893cbb9cfb" providerId="LiveId" clId="{88C35D9B-5EFD-4A87-8EED-879525D21B90}" dt="2022-09-28T03:23:20.295" v="242" actId="20577"/>
          <ac:spMkLst>
            <pc:docMk/>
            <pc:sldMk cId="0" sldId="258"/>
            <ac:spMk id="356" creationId="{00000000-0000-0000-0000-000000000000}"/>
          </ac:spMkLst>
        </pc:spChg>
        <pc:spChg chg="del">
          <ac:chgData name="David Zhao" userId="888fc9893cbb9cfb" providerId="LiveId" clId="{88C35D9B-5EFD-4A87-8EED-879525D21B90}" dt="2022-09-28T03:23:55.574" v="281" actId="478"/>
          <ac:spMkLst>
            <pc:docMk/>
            <pc:sldMk cId="0" sldId="258"/>
            <ac:spMk id="357" creationId="{00000000-0000-0000-0000-000000000000}"/>
          </ac:spMkLst>
        </pc:spChg>
        <pc:spChg chg="mod">
          <ac:chgData name="David Zhao" userId="888fc9893cbb9cfb" providerId="LiveId" clId="{88C35D9B-5EFD-4A87-8EED-879525D21B90}" dt="2022-09-28T03:24:40.354" v="337" actId="20577"/>
          <ac:spMkLst>
            <pc:docMk/>
            <pc:sldMk cId="0" sldId="258"/>
            <ac:spMk id="358" creationId="{00000000-0000-0000-0000-000000000000}"/>
          </ac:spMkLst>
        </pc:spChg>
        <pc:spChg chg="del">
          <ac:chgData name="David Zhao" userId="888fc9893cbb9cfb" providerId="LiveId" clId="{88C35D9B-5EFD-4A87-8EED-879525D21B90}" dt="2022-09-28T03:23:54.086" v="280" actId="478"/>
          <ac:spMkLst>
            <pc:docMk/>
            <pc:sldMk cId="0" sldId="258"/>
            <ac:spMk id="359" creationId="{00000000-0000-0000-0000-000000000000}"/>
          </ac:spMkLst>
        </pc:spChg>
        <pc:spChg chg="mod">
          <ac:chgData name="David Zhao" userId="888fc9893cbb9cfb" providerId="LiveId" clId="{88C35D9B-5EFD-4A87-8EED-879525D21B90}" dt="2022-09-28T03:23:08.303" v="222" actId="20577"/>
          <ac:spMkLst>
            <pc:docMk/>
            <pc:sldMk cId="0" sldId="258"/>
            <ac:spMk id="362" creationId="{00000000-0000-0000-0000-000000000000}"/>
          </ac:spMkLst>
        </pc:spChg>
        <pc:spChg chg="mod">
          <ac:chgData name="David Zhao" userId="888fc9893cbb9cfb" providerId="LiveId" clId="{88C35D9B-5EFD-4A87-8EED-879525D21B90}" dt="2022-09-28T03:28:24.593" v="571" actId="20577"/>
          <ac:spMkLst>
            <pc:docMk/>
            <pc:sldMk cId="0" sldId="258"/>
            <ac:spMk id="363" creationId="{00000000-0000-0000-0000-000000000000}"/>
          </ac:spMkLst>
        </pc:spChg>
        <pc:spChg chg="del mod">
          <ac:chgData name="David Zhao" userId="888fc9893cbb9cfb" providerId="LiveId" clId="{88C35D9B-5EFD-4A87-8EED-879525D21B90}" dt="2022-09-28T03:25:15.006" v="412" actId="478"/>
          <ac:spMkLst>
            <pc:docMk/>
            <pc:sldMk cId="0" sldId="258"/>
            <ac:spMk id="364" creationId="{00000000-0000-0000-0000-000000000000}"/>
          </ac:spMkLst>
        </pc:spChg>
        <pc:spChg chg="mod">
          <ac:chgData name="David Zhao" userId="888fc9893cbb9cfb" providerId="LiveId" clId="{88C35D9B-5EFD-4A87-8EED-879525D21B90}" dt="2022-09-28T03:28:15.402" v="549" actId="20577"/>
          <ac:spMkLst>
            <pc:docMk/>
            <pc:sldMk cId="0" sldId="258"/>
            <ac:spMk id="365" creationId="{00000000-0000-0000-0000-000000000000}"/>
          </ac:spMkLst>
        </pc:spChg>
        <pc:spChg chg="del">
          <ac:chgData name="David Zhao" userId="888fc9893cbb9cfb" providerId="LiveId" clId="{88C35D9B-5EFD-4A87-8EED-879525D21B90}" dt="2022-09-28T03:26:16.598" v="542" actId="478"/>
          <ac:spMkLst>
            <pc:docMk/>
            <pc:sldMk cId="0" sldId="258"/>
            <ac:spMk id="366" creationId="{00000000-0000-0000-0000-000000000000}"/>
          </ac:spMkLst>
        </pc:spChg>
      </pc:sldChg>
      <pc:sldChg chg="addSp delSp modSp mod">
        <pc:chgData name="David Zhao" userId="888fc9893cbb9cfb" providerId="LiveId" clId="{88C35D9B-5EFD-4A87-8EED-879525D21B90}" dt="2022-09-28T03:52:01.059" v="638" actId="14100"/>
        <pc:sldMkLst>
          <pc:docMk/>
          <pc:sldMk cId="0" sldId="259"/>
        </pc:sldMkLst>
        <pc:spChg chg="add del mod">
          <ac:chgData name="David Zhao" userId="888fc9893cbb9cfb" providerId="LiveId" clId="{88C35D9B-5EFD-4A87-8EED-879525D21B90}" dt="2022-09-28T03:51:54.977" v="636" actId="478"/>
          <ac:spMkLst>
            <pc:docMk/>
            <pc:sldMk cId="0" sldId="259"/>
            <ac:spMk id="3" creationId="{4ED11E47-73E4-AF02-8CCD-3F2854D3DF74}"/>
          </ac:spMkLst>
        </pc:spChg>
        <pc:spChg chg="mod">
          <ac:chgData name="David Zhao" userId="888fc9893cbb9cfb" providerId="LiveId" clId="{88C35D9B-5EFD-4A87-8EED-879525D21B90}" dt="2022-09-28T03:52:01.059" v="638" actId="14100"/>
          <ac:spMkLst>
            <pc:docMk/>
            <pc:sldMk cId="0" sldId="259"/>
            <ac:spMk id="396" creationId="{00000000-0000-0000-0000-000000000000}"/>
          </ac:spMkLst>
        </pc:spChg>
        <pc:spChg chg="del">
          <ac:chgData name="David Zhao" userId="888fc9893cbb9cfb" providerId="LiveId" clId="{88C35D9B-5EFD-4A87-8EED-879525D21B90}" dt="2022-09-28T03:51:53.506" v="635" actId="478"/>
          <ac:spMkLst>
            <pc:docMk/>
            <pc:sldMk cId="0" sldId="259"/>
            <ac:spMk id="397" creationId="{00000000-0000-0000-0000-000000000000}"/>
          </ac:spMkLst>
        </pc:spChg>
        <pc:cxnChg chg="mod">
          <ac:chgData name="David Zhao" userId="888fc9893cbb9cfb" providerId="LiveId" clId="{88C35D9B-5EFD-4A87-8EED-879525D21B90}" dt="2022-09-28T03:51:58.142" v="637" actId="1076"/>
          <ac:cxnSpMkLst>
            <pc:docMk/>
            <pc:sldMk cId="0" sldId="259"/>
            <ac:cxnSpMk id="434" creationId="{00000000-0000-0000-0000-000000000000}"/>
          </ac:cxnSpMkLst>
        </pc:cxnChg>
      </pc:sldChg>
      <pc:sldChg chg="delSp modSp mod">
        <pc:chgData name="David Zhao" userId="888fc9893cbb9cfb" providerId="LiveId" clId="{88C35D9B-5EFD-4A87-8EED-879525D21B90}" dt="2022-09-28T05:32:25.095" v="3141" actId="14100"/>
        <pc:sldMkLst>
          <pc:docMk/>
          <pc:sldMk cId="0" sldId="260"/>
        </pc:sldMkLst>
        <pc:spChg chg="mod">
          <ac:chgData name="David Zhao" userId="888fc9893cbb9cfb" providerId="LiveId" clId="{88C35D9B-5EFD-4A87-8EED-879525D21B90}" dt="2022-09-28T03:54:16.326" v="767" actId="20577"/>
          <ac:spMkLst>
            <pc:docMk/>
            <pc:sldMk cId="0" sldId="260"/>
            <ac:spMk id="500" creationId="{00000000-0000-0000-0000-000000000000}"/>
          </ac:spMkLst>
        </pc:spChg>
        <pc:spChg chg="mod">
          <ac:chgData name="David Zhao" userId="888fc9893cbb9cfb" providerId="LiveId" clId="{88C35D9B-5EFD-4A87-8EED-879525D21B90}" dt="2022-09-28T05:32:25.095" v="3141" actId="14100"/>
          <ac:spMkLst>
            <pc:docMk/>
            <pc:sldMk cId="0" sldId="260"/>
            <ac:spMk id="501" creationId="{00000000-0000-0000-0000-000000000000}"/>
          </ac:spMkLst>
        </pc:spChg>
        <pc:grpChg chg="del mod">
          <ac:chgData name="David Zhao" userId="888fc9893cbb9cfb" providerId="LiveId" clId="{88C35D9B-5EFD-4A87-8EED-879525D21B90}" dt="2022-09-28T04:17:53.981" v="1447" actId="478"/>
          <ac:grpSpMkLst>
            <pc:docMk/>
            <pc:sldMk cId="0" sldId="260"/>
            <ac:grpSpMk id="502" creationId="{00000000-0000-0000-0000-000000000000}"/>
          </ac:grpSpMkLst>
        </pc:grpChg>
        <pc:grpChg chg="mod">
          <ac:chgData name="David Zhao" userId="888fc9893cbb9cfb" providerId="LiveId" clId="{88C35D9B-5EFD-4A87-8EED-879525D21B90}" dt="2022-09-28T04:18:02.469" v="1448" actId="1076"/>
          <ac:grpSpMkLst>
            <pc:docMk/>
            <pc:sldMk cId="0" sldId="260"/>
            <ac:grpSpMk id="527" creationId="{00000000-0000-0000-0000-000000000000}"/>
          </ac:grpSpMkLst>
        </pc:grpChg>
        <pc:grpChg chg="mod">
          <ac:chgData name="David Zhao" userId="888fc9893cbb9cfb" providerId="LiveId" clId="{88C35D9B-5EFD-4A87-8EED-879525D21B90}" dt="2022-09-28T04:18:02.469" v="1448" actId="1076"/>
          <ac:grpSpMkLst>
            <pc:docMk/>
            <pc:sldMk cId="0" sldId="260"/>
            <ac:grpSpMk id="534" creationId="{00000000-0000-0000-0000-000000000000}"/>
          </ac:grpSpMkLst>
        </pc:grpChg>
        <pc:grpChg chg="mod">
          <ac:chgData name="David Zhao" userId="888fc9893cbb9cfb" providerId="LiveId" clId="{88C35D9B-5EFD-4A87-8EED-879525D21B90}" dt="2022-09-28T04:18:02.469" v="1448" actId="1076"/>
          <ac:grpSpMkLst>
            <pc:docMk/>
            <pc:sldMk cId="0" sldId="260"/>
            <ac:grpSpMk id="540" creationId="{00000000-0000-0000-0000-000000000000}"/>
          </ac:grpSpMkLst>
        </pc:grpChg>
        <pc:grpChg chg="mod">
          <ac:chgData name="David Zhao" userId="888fc9893cbb9cfb" providerId="LiveId" clId="{88C35D9B-5EFD-4A87-8EED-879525D21B90}" dt="2022-09-28T04:18:02.469" v="1448" actId="1076"/>
          <ac:grpSpMkLst>
            <pc:docMk/>
            <pc:sldMk cId="0" sldId="260"/>
            <ac:grpSpMk id="543" creationId="{00000000-0000-0000-0000-000000000000}"/>
          </ac:grpSpMkLst>
        </pc:grpChg>
        <pc:grpChg chg="mod">
          <ac:chgData name="David Zhao" userId="888fc9893cbb9cfb" providerId="LiveId" clId="{88C35D9B-5EFD-4A87-8EED-879525D21B90}" dt="2022-09-28T04:18:02.469" v="1448" actId="1076"/>
          <ac:grpSpMkLst>
            <pc:docMk/>
            <pc:sldMk cId="0" sldId="260"/>
            <ac:grpSpMk id="546" creationId="{00000000-0000-0000-0000-000000000000}"/>
          </ac:grpSpMkLst>
        </pc:grpChg>
        <pc:grpChg chg="mod">
          <ac:chgData name="David Zhao" userId="888fc9893cbb9cfb" providerId="LiveId" clId="{88C35D9B-5EFD-4A87-8EED-879525D21B90}" dt="2022-09-28T04:18:02.469" v="1448" actId="1076"/>
          <ac:grpSpMkLst>
            <pc:docMk/>
            <pc:sldMk cId="0" sldId="260"/>
            <ac:grpSpMk id="549" creationId="{00000000-0000-0000-0000-000000000000}"/>
          </ac:grpSpMkLst>
        </pc:grpChg>
        <pc:grpChg chg="del mod">
          <ac:chgData name="David Zhao" userId="888fc9893cbb9cfb" providerId="LiveId" clId="{88C35D9B-5EFD-4A87-8EED-879525D21B90}" dt="2022-09-28T04:18:04.260" v="1449" actId="478"/>
          <ac:grpSpMkLst>
            <pc:docMk/>
            <pc:sldMk cId="0" sldId="260"/>
            <ac:grpSpMk id="552" creationId="{00000000-0000-0000-0000-000000000000}"/>
          </ac:grpSpMkLst>
        </pc:grpChg>
        <pc:grpChg chg="mod">
          <ac:chgData name="David Zhao" userId="888fc9893cbb9cfb" providerId="LiveId" clId="{88C35D9B-5EFD-4A87-8EED-879525D21B90}" dt="2022-09-28T04:18:02.469" v="1448" actId="1076"/>
          <ac:grpSpMkLst>
            <pc:docMk/>
            <pc:sldMk cId="0" sldId="260"/>
            <ac:grpSpMk id="555" creationId="{00000000-0000-0000-0000-000000000000}"/>
          </ac:grpSpMkLst>
        </pc:grpChg>
      </pc:sldChg>
      <pc:sldChg chg="modSp mod">
        <pc:chgData name="David Zhao" userId="888fc9893cbb9cfb" providerId="LiveId" clId="{88C35D9B-5EFD-4A87-8EED-879525D21B90}" dt="2022-09-28T06:51:09.908" v="7082" actId="20577"/>
        <pc:sldMkLst>
          <pc:docMk/>
          <pc:sldMk cId="0" sldId="261"/>
        </pc:sldMkLst>
        <pc:spChg chg="mod">
          <ac:chgData name="David Zhao" userId="888fc9893cbb9cfb" providerId="LiveId" clId="{88C35D9B-5EFD-4A87-8EED-879525D21B90}" dt="2022-09-28T06:49:38.342" v="6883" actId="20577"/>
          <ac:spMkLst>
            <pc:docMk/>
            <pc:sldMk cId="0" sldId="261"/>
            <ac:spMk id="562" creationId="{00000000-0000-0000-0000-000000000000}"/>
          </ac:spMkLst>
        </pc:spChg>
        <pc:spChg chg="mod">
          <ac:chgData name="David Zhao" userId="888fc9893cbb9cfb" providerId="LiveId" clId="{88C35D9B-5EFD-4A87-8EED-879525D21B90}" dt="2022-09-28T06:51:09.908" v="7082" actId="20577"/>
          <ac:spMkLst>
            <pc:docMk/>
            <pc:sldMk cId="0" sldId="261"/>
            <ac:spMk id="563" creationId="{00000000-0000-0000-0000-000000000000}"/>
          </ac:spMkLst>
        </pc:spChg>
        <pc:cxnChg chg="mod">
          <ac:chgData name="David Zhao" userId="888fc9893cbb9cfb" providerId="LiveId" clId="{88C35D9B-5EFD-4A87-8EED-879525D21B90}" dt="2022-09-28T06:49:21.251" v="6869" actId="1076"/>
          <ac:cxnSpMkLst>
            <pc:docMk/>
            <pc:sldMk cId="0" sldId="261"/>
            <ac:cxnSpMk id="564" creationId="{00000000-0000-0000-0000-000000000000}"/>
          </ac:cxnSpMkLst>
        </pc:cxnChg>
      </pc:sldChg>
      <pc:sldChg chg="addSp delSp modSp mod ord">
        <pc:chgData name="David Zhao" userId="888fc9893cbb9cfb" providerId="LiveId" clId="{88C35D9B-5EFD-4A87-8EED-879525D21B90}" dt="2022-09-28T03:36:20.999" v="615" actId="14100"/>
        <pc:sldMkLst>
          <pc:docMk/>
          <pc:sldMk cId="0" sldId="262"/>
        </pc:sldMkLst>
        <pc:spChg chg="add del mod">
          <ac:chgData name="David Zhao" userId="888fc9893cbb9cfb" providerId="LiveId" clId="{88C35D9B-5EFD-4A87-8EED-879525D21B90}" dt="2022-09-28T03:35:01.412" v="574"/>
          <ac:spMkLst>
            <pc:docMk/>
            <pc:sldMk cId="0" sldId="262"/>
            <ac:spMk id="2" creationId="{E9E27D29-F75F-902C-826B-AC091CA88838}"/>
          </ac:spMkLst>
        </pc:spChg>
        <pc:spChg chg="add del mod">
          <ac:chgData name="David Zhao" userId="888fc9893cbb9cfb" providerId="LiveId" clId="{88C35D9B-5EFD-4A87-8EED-879525D21B90}" dt="2022-09-28T03:35:14.728" v="605" actId="478"/>
          <ac:spMkLst>
            <pc:docMk/>
            <pc:sldMk cId="0" sldId="262"/>
            <ac:spMk id="4" creationId="{D7ED38D2-D20B-564C-110C-9E2485728EBB}"/>
          </ac:spMkLst>
        </pc:spChg>
        <pc:spChg chg="mod">
          <ac:chgData name="David Zhao" userId="888fc9893cbb9cfb" providerId="LiveId" clId="{88C35D9B-5EFD-4A87-8EED-879525D21B90}" dt="2022-09-28T03:36:20.999" v="615" actId="14100"/>
          <ac:spMkLst>
            <pc:docMk/>
            <pc:sldMk cId="0" sldId="262"/>
            <ac:spMk id="630" creationId="{00000000-0000-0000-0000-000000000000}"/>
          </ac:spMkLst>
        </pc:spChg>
        <pc:spChg chg="mod">
          <ac:chgData name="David Zhao" userId="888fc9893cbb9cfb" providerId="LiveId" clId="{88C35D9B-5EFD-4A87-8EED-879525D21B90}" dt="2022-09-28T03:36:10.813" v="614" actId="1076"/>
          <ac:spMkLst>
            <pc:docMk/>
            <pc:sldMk cId="0" sldId="262"/>
            <ac:spMk id="631" creationId="{00000000-0000-0000-0000-000000000000}"/>
          </ac:spMkLst>
        </pc:spChg>
        <pc:spChg chg="del">
          <ac:chgData name="David Zhao" userId="888fc9893cbb9cfb" providerId="LiveId" clId="{88C35D9B-5EFD-4A87-8EED-879525D21B90}" dt="2022-09-28T03:35:13.285" v="604" actId="478"/>
          <ac:spMkLst>
            <pc:docMk/>
            <pc:sldMk cId="0" sldId="262"/>
            <ac:spMk id="632" creationId="{00000000-0000-0000-0000-000000000000}"/>
          </ac:spMkLst>
        </pc:spChg>
        <pc:cxnChg chg="mod">
          <ac:chgData name="David Zhao" userId="888fc9893cbb9cfb" providerId="LiveId" clId="{88C35D9B-5EFD-4A87-8EED-879525D21B90}" dt="2022-09-28T03:36:10.813" v="614" actId="1076"/>
          <ac:cxnSpMkLst>
            <pc:docMk/>
            <pc:sldMk cId="0" sldId="262"/>
            <ac:cxnSpMk id="684" creationId="{00000000-0000-0000-0000-000000000000}"/>
          </ac:cxnSpMkLst>
        </pc:cxnChg>
      </pc:sldChg>
      <pc:sldChg chg="modSp mod">
        <pc:chgData name="David Zhao" userId="888fc9893cbb9cfb" providerId="LiveId" clId="{88C35D9B-5EFD-4A87-8EED-879525D21B90}" dt="2022-09-28T06:58:30.550" v="7124" actId="20577"/>
        <pc:sldMkLst>
          <pc:docMk/>
          <pc:sldMk cId="0" sldId="263"/>
        </pc:sldMkLst>
        <pc:spChg chg="mod">
          <ac:chgData name="David Zhao" userId="888fc9893cbb9cfb" providerId="LiveId" clId="{88C35D9B-5EFD-4A87-8EED-879525D21B90}" dt="2022-09-28T06:58:30.550" v="7124" actId="20577"/>
          <ac:spMkLst>
            <pc:docMk/>
            <pc:sldMk cId="0" sldId="263"/>
            <ac:spMk id="718" creationId="{00000000-0000-0000-0000-000000000000}"/>
          </ac:spMkLst>
        </pc:spChg>
        <pc:spChg chg="mod">
          <ac:chgData name="David Zhao" userId="888fc9893cbb9cfb" providerId="LiveId" clId="{88C35D9B-5EFD-4A87-8EED-879525D21B90}" dt="2022-09-28T06:58:25.536" v="7114" actId="255"/>
          <ac:spMkLst>
            <pc:docMk/>
            <pc:sldMk cId="0" sldId="263"/>
            <ac:spMk id="719" creationId="{00000000-0000-0000-0000-000000000000}"/>
          </ac:spMkLst>
        </pc:spChg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64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65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66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67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68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69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70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71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72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73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74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75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76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77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78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79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80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81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82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83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84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85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86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87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88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89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90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91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92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93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94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95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96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97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98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299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00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01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02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03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04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05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06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07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08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09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10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11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12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13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14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15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16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17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18"/>
        </pc:sldMkLst>
      </pc:sldChg>
      <pc:sldChg chg="del">
        <pc:chgData name="David Zhao" userId="888fc9893cbb9cfb" providerId="LiveId" clId="{88C35D9B-5EFD-4A87-8EED-879525D21B90}" dt="2022-09-28T06:59:22.032" v="7125" actId="2696"/>
        <pc:sldMkLst>
          <pc:docMk/>
          <pc:sldMk cId="0" sldId="319"/>
        </pc:sldMkLst>
      </pc:sldChg>
      <pc:sldChg chg="modSp add mod ord">
        <pc:chgData name="David Zhao" userId="888fc9893cbb9cfb" providerId="LiveId" clId="{88C35D9B-5EFD-4A87-8EED-879525D21B90}" dt="2022-09-28T03:53:36.449" v="737" actId="1076"/>
        <pc:sldMkLst>
          <pc:docMk/>
          <pc:sldMk cId="3729892159" sldId="320"/>
        </pc:sldMkLst>
        <pc:spChg chg="mod">
          <ac:chgData name="David Zhao" userId="888fc9893cbb9cfb" providerId="LiveId" clId="{88C35D9B-5EFD-4A87-8EED-879525D21B90}" dt="2022-09-28T03:53:20.759" v="734" actId="14100"/>
          <ac:spMkLst>
            <pc:docMk/>
            <pc:sldMk cId="3729892159" sldId="320"/>
            <ac:spMk id="630" creationId="{00000000-0000-0000-0000-000000000000}"/>
          </ac:spMkLst>
        </pc:spChg>
        <pc:spChg chg="mod">
          <ac:chgData name="David Zhao" userId="888fc9893cbb9cfb" providerId="LiveId" clId="{88C35D9B-5EFD-4A87-8EED-879525D21B90}" dt="2022-09-28T03:53:36.449" v="737" actId="1076"/>
          <ac:spMkLst>
            <pc:docMk/>
            <pc:sldMk cId="3729892159" sldId="320"/>
            <ac:spMk id="631" creationId="{00000000-0000-0000-0000-000000000000}"/>
          </ac:spMkLst>
        </pc:spChg>
      </pc:sldChg>
      <pc:sldChg chg="addSp delSp modSp add mod">
        <pc:chgData name="David Zhao" userId="888fc9893cbb9cfb" providerId="LiveId" clId="{88C35D9B-5EFD-4A87-8EED-879525D21B90}" dt="2022-09-28T05:45:45.774" v="3338" actId="20577"/>
        <pc:sldMkLst>
          <pc:docMk/>
          <pc:sldMk cId="1964091754" sldId="321"/>
        </pc:sldMkLst>
        <pc:spChg chg="add mod">
          <ac:chgData name="David Zhao" userId="888fc9893cbb9cfb" providerId="LiveId" clId="{88C35D9B-5EFD-4A87-8EED-879525D21B90}" dt="2022-09-28T05:35:15.675" v="3308" actId="20577"/>
          <ac:spMkLst>
            <pc:docMk/>
            <pc:sldMk cId="1964091754" sldId="321"/>
            <ac:spMk id="2" creationId="{0369C0A8-007E-FD2C-A6A7-D68DB0FD5AD8}"/>
          </ac:spMkLst>
        </pc:spChg>
        <pc:spChg chg="mod">
          <ac:chgData name="David Zhao" userId="888fc9893cbb9cfb" providerId="LiveId" clId="{88C35D9B-5EFD-4A87-8EED-879525D21B90}" dt="2022-09-28T05:45:45.774" v="3338" actId="20577"/>
          <ac:spMkLst>
            <pc:docMk/>
            <pc:sldMk cId="1964091754" sldId="321"/>
            <ac:spMk id="500" creationId="{00000000-0000-0000-0000-000000000000}"/>
          </ac:spMkLst>
        </pc:spChg>
        <pc:spChg chg="del mod">
          <ac:chgData name="David Zhao" userId="888fc9893cbb9cfb" providerId="LiveId" clId="{88C35D9B-5EFD-4A87-8EED-879525D21B90}" dt="2022-09-28T05:33:30.651" v="3209" actId="478"/>
          <ac:spMkLst>
            <pc:docMk/>
            <pc:sldMk cId="1964091754" sldId="321"/>
            <ac:spMk id="501" creationId="{00000000-0000-0000-0000-000000000000}"/>
          </ac:spMkLst>
        </pc:spChg>
        <pc:graphicFrameChg chg="add del mod">
          <ac:chgData name="David Zhao" userId="888fc9893cbb9cfb" providerId="LiveId" clId="{88C35D9B-5EFD-4A87-8EED-879525D21B90}" dt="2022-09-28T05:44:08.285" v="3331" actId="478"/>
          <ac:graphicFrameMkLst>
            <pc:docMk/>
            <pc:sldMk cId="1964091754" sldId="321"/>
            <ac:graphicFrameMk id="3" creationId="{36239835-3F11-D51E-60A8-8DFA27B9C972}"/>
          </ac:graphicFrameMkLst>
        </pc:graphicFrameChg>
        <pc:graphicFrameChg chg="add mod">
          <ac:chgData name="David Zhao" userId="888fc9893cbb9cfb" providerId="LiveId" clId="{88C35D9B-5EFD-4A87-8EED-879525D21B90}" dt="2022-09-28T05:44:16.917" v="3336" actId="1076"/>
          <ac:graphicFrameMkLst>
            <pc:docMk/>
            <pc:sldMk cId="1964091754" sldId="321"/>
            <ac:graphicFrameMk id="6" creationId="{F62F0454-F38F-4BE5-0A26-6F953213A7B5}"/>
          </ac:graphicFrameMkLst>
        </pc:graphicFrameChg>
        <pc:picChg chg="add mod">
          <ac:chgData name="David Zhao" userId="888fc9893cbb9cfb" providerId="LiveId" clId="{88C35D9B-5EFD-4A87-8EED-879525D21B90}" dt="2022-09-28T05:44:21.951" v="3337" actId="1076"/>
          <ac:picMkLst>
            <pc:docMk/>
            <pc:sldMk cId="1964091754" sldId="321"/>
            <ac:picMk id="5" creationId="{7A3449EA-A328-2DA5-A945-9DC866B17979}"/>
          </ac:picMkLst>
        </pc:picChg>
      </pc:sldChg>
      <pc:sldChg chg="addSp modSp add mod">
        <pc:chgData name="David Zhao" userId="888fc9893cbb9cfb" providerId="LiveId" clId="{88C35D9B-5EFD-4A87-8EED-879525D21B90}" dt="2022-09-28T05:46:28.695" v="3386" actId="1076"/>
        <pc:sldMkLst>
          <pc:docMk/>
          <pc:sldMk cId="1252648545" sldId="322"/>
        </pc:sldMkLst>
        <pc:spChg chg="mod">
          <ac:chgData name="David Zhao" userId="888fc9893cbb9cfb" providerId="LiveId" clId="{88C35D9B-5EFD-4A87-8EED-879525D21B90}" dt="2022-09-28T05:45:52.241" v="3340" actId="20577"/>
          <ac:spMkLst>
            <pc:docMk/>
            <pc:sldMk cId="1252648545" sldId="322"/>
            <ac:spMk id="500" creationId="{00000000-0000-0000-0000-000000000000}"/>
          </ac:spMkLst>
        </pc:spChg>
        <pc:spChg chg="mod">
          <ac:chgData name="David Zhao" userId="888fc9893cbb9cfb" providerId="LiveId" clId="{88C35D9B-5EFD-4A87-8EED-879525D21B90}" dt="2022-09-28T05:46:16.826" v="3383" actId="20577"/>
          <ac:spMkLst>
            <pc:docMk/>
            <pc:sldMk cId="1252648545" sldId="322"/>
            <ac:spMk id="501" creationId="{00000000-0000-0000-0000-000000000000}"/>
          </ac:spMkLst>
        </pc:spChg>
        <pc:picChg chg="add mod">
          <ac:chgData name="David Zhao" userId="888fc9893cbb9cfb" providerId="LiveId" clId="{88C35D9B-5EFD-4A87-8EED-879525D21B90}" dt="2022-09-28T05:46:28.695" v="3386" actId="1076"/>
          <ac:picMkLst>
            <pc:docMk/>
            <pc:sldMk cId="1252648545" sldId="322"/>
            <ac:picMk id="2" creationId="{D2957548-5382-9736-5F8D-A1B14DCC35F9}"/>
          </ac:picMkLst>
        </pc:picChg>
      </pc:sldChg>
      <pc:sldChg chg="modSp add mod ord">
        <pc:chgData name="David Zhao" userId="888fc9893cbb9cfb" providerId="LiveId" clId="{88C35D9B-5EFD-4A87-8EED-879525D21B90}" dt="2022-09-28T05:49:30.003" v="3424" actId="20577"/>
        <pc:sldMkLst>
          <pc:docMk/>
          <pc:sldMk cId="1484251252" sldId="323"/>
        </pc:sldMkLst>
        <pc:spChg chg="mod">
          <ac:chgData name="David Zhao" userId="888fc9893cbb9cfb" providerId="LiveId" clId="{88C35D9B-5EFD-4A87-8EED-879525D21B90}" dt="2022-09-28T05:49:30.003" v="3424" actId="20577"/>
          <ac:spMkLst>
            <pc:docMk/>
            <pc:sldMk cId="1484251252" sldId="323"/>
            <ac:spMk id="630" creationId="{00000000-0000-0000-0000-000000000000}"/>
          </ac:spMkLst>
        </pc:spChg>
        <pc:spChg chg="mod">
          <ac:chgData name="David Zhao" userId="888fc9893cbb9cfb" providerId="LiveId" clId="{88C35D9B-5EFD-4A87-8EED-879525D21B90}" dt="2022-09-28T05:49:10.224" v="3390" actId="20577"/>
          <ac:spMkLst>
            <pc:docMk/>
            <pc:sldMk cId="1484251252" sldId="323"/>
            <ac:spMk id="631" creationId="{00000000-0000-0000-0000-000000000000}"/>
          </ac:spMkLst>
        </pc:spChg>
      </pc:sldChg>
      <pc:sldChg chg="modSp add mod ord">
        <pc:chgData name="David Zhao" userId="888fc9893cbb9cfb" providerId="LiveId" clId="{88C35D9B-5EFD-4A87-8EED-879525D21B90}" dt="2022-09-28T05:55:23.698" v="3662" actId="20577"/>
        <pc:sldMkLst>
          <pc:docMk/>
          <pc:sldMk cId="396108030" sldId="324"/>
        </pc:sldMkLst>
        <pc:spChg chg="mod">
          <ac:chgData name="David Zhao" userId="888fc9893cbb9cfb" providerId="LiveId" clId="{88C35D9B-5EFD-4A87-8EED-879525D21B90}" dt="2022-09-28T05:55:23.698" v="3662" actId="20577"/>
          <ac:spMkLst>
            <pc:docMk/>
            <pc:sldMk cId="396108030" sldId="324"/>
            <ac:spMk id="501" creationId="{00000000-0000-0000-0000-000000000000}"/>
          </ac:spMkLst>
        </pc:spChg>
      </pc:sldChg>
      <pc:sldChg chg="modSp add mod">
        <pc:chgData name="David Zhao" userId="888fc9893cbb9cfb" providerId="LiveId" clId="{88C35D9B-5EFD-4A87-8EED-879525D21B90}" dt="2022-09-28T06:04:56.161" v="3947" actId="20577"/>
        <pc:sldMkLst>
          <pc:docMk/>
          <pc:sldMk cId="1425341547" sldId="325"/>
        </pc:sldMkLst>
        <pc:spChg chg="mod">
          <ac:chgData name="David Zhao" userId="888fc9893cbb9cfb" providerId="LiveId" clId="{88C35D9B-5EFD-4A87-8EED-879525D21B90}" dt="2022-09-28T05:55:10.957" v="3625" actId="20577"/>
          <ac:spMkLst>
            <pc:docMk/>
            <pc:sldMk cId="1425341547" sldId="325"/>
            <ac:spMk id="500" creationId="{00000000-0000-0000-0000-000000000000}"/>
          </ac:spMkLst>
        </pc:spChg>
        <pc:spChg chg="mod">
          <ac:chgData name="David Zhao" userId="888fc9893cbb9cfb" providerId="LiveId" clId="{88C35D9B-5EFD-4A87-8EED-879525D21B90}" dt="2022-09-28T06:04:56.161" v="3947" actId="20577"/>
          <ac:spMkLst>
            <pc:docMk/>
            <pc:sldMk cId="1425341547" sldId="325"/>
            <ac:spMk id="501" creationId="{00000000-0000-0000-0000-000000000000}"/>
          </ac:spMkLst>
        </pc:spChg>
      </pc:sldChg>
      <pc:sldChg chg="modSp add mod">
        <pc:chgData name="David Zhao" userId="888fc9893cbb9cfb" providerId="LiveId" clId="{88C35D9B-5EFD-4A87-8EED-879525D21B90}" dt="2022-09-28T06:19:47.327" v="5056" actId="20577"/>
        <pc:sldMkLst>
          <pc:docMk/>
          <pc:sldMk cId="2500157027" sldId="326"/>
        </pc:sldMkLst>
        <pc:spChg chg="mod">
          <ac:chgData name="David Zhao" userId="888fc9893cbb9cfb" providerId="LiveId" clId="{88C35D9B-5EFD-4A87-8EED-879525D21B90}" dt="2022-09-28T06:16:17.720" v="4804" actId="20577"/>
          <ac:spMkLst>
            <pc:docMk/>
            <pc:sldMk cId="2500157027" sldId="326"/>
            <ac:spMk id="500" creationId="{00000000-0000-0000-0000-000000000000}"/>
          </ac:spMkLst>
        </pc:spChg>
        <pc:spChg chg="mod">
          <ac:chgData name="David Zhao" userId="888fc9893cbb9cfb" providerId="LiveId" clId="{88C35D9B-5EFD-4A87-8EED-879525D21B90}" dt="2022-09-28T06:19:47.327" v="5056" actId="20577"/>
          <ac:spMkLst>
            <pc:docMk/>
            <pc:sldMk cId="2500157027" sldId="326"/>
            <ac:spMk id="501" creationId="{00000000-0000-0000-0000-000000000000}"/>
          </ac:spMkLst>
        </pc:spChg>
      </pc:sldChg>
      <pc:sldChg chg="modSp add mod ord">
        <pc:chgData name="David Zhao" userId="888fc9893cbb9cfb" providerId="LiveId" clId="{88C35D9B-5EFD-4A87-8EED-879525D21B90}" dt="2022-09-28T06:16:12.228" v="4803"/>
        <pc:sldMkLst>
          <pc:docMk/>
          <pc:sldMk cId="1552509320" sldId="327"/>
        </pc:sldMkLst>
        <pc:spChg chg="mod">
          <ac:chgData name="David Zhao" userId="888fc9893cbb9cfb" providerId="LiveId" clId="{88C35D9B-5EFD-4A87-8EED-879525D21B90}" dt="2022-09-28T06:16:12.228" v="4803"/>
          <ac:spMkLst>
            <pc:docMk/>
            <pc:sldMk cId="1552509320" sldId="327"/>
            <ac:spMk id="630" creationId="{00000000-0000-0000-0000-000000000000}"/>
          </ac:spMkLst>
        </pc:spChg>
        <pc:spChg chg="mod">
          <ac:chgData name="David Zhao" userId="888fc9893cbb9cfb" providerId="LiveId" clId="{88C35D9B-5EFD-4A87-8EED-879525D21B90}" dt="2022-09-28T06:15:57.686" v="4798" actId="20577"/>
          <ac:spMkLst>
            <pc:docMk/>
            <pc:sldMk cId="1552509320" sldId="327"/>
            <ac:spMk id="631" creationId="{00000000-0000-0000-0000-000000000000}"/>
          </ac:spMkLst>
        </pc:spChg>
      </pc:sldChg>
      <pc:sldChg chg="addSp delSp modSp add mod">
        <pc:chgData name="David Zhao" userId="888fc9893cbb9cfb" providerId="LiveId" clId="{88C35D9B-5EFD-4A87-8EED-879525D21B90}" dt="2022-09-28T06:40:42.946" v="6476" actId="20577"/>
        <pc:sldMkLst>
          <pc:docMk/>
          <pc:sldMk cId="2876042186" sldId="328"/>
        </pc:sldMkLst>
        <pc:spChg chg="add mod">
          <ac:chgData name="David Zhao" userId="888fc9893cbb9cfb" providerId="LiveId" clId="{88C35D9B-5EFD-4A87-8EED-879525D21B90}" dt="2022-09-28T06:25:27.550" v="5270" actId="1076"/>
          <ac:spMkLst>
            <pc:docMk/>
            <pc:sldMk cId="2876042186" sldId="328"/>
            <ac:spMk id="4" creationId="{329CAAD5-C3BD-A32F-071B-9D4E520B1EB1}"/>
          </ac:spMkLst>
        </pc:spChg>
        <pc:spChg chg="add mod">
          <ac:chgData name="David Zhao" userId="888fc9893cbb9cfb" providerId="LiveId" clId="{88C35D9B-5EFD-4A87-8EED-879525D21B90}" dt="2022-09-28T06:25:31.395" v="5271" actId="1076"/>
          <ac:spMkLst>
            <pc:docMk/>
            <pc:sldMk cId="2876042186" sldId="328"/>
            <ac:spMk id="5" creationId="{9A82F05E-837E-37A2-124D-D6686887B2B0}"/>
          </ac:spMkLst>
        </pc:spChg>
        <pc:spChg chg="add mod">
          <ac:chgData name="David Zhao" userId="888fc9893cbb9cfb" providerId="LiveId" clId="{88C35D9B-5EFD-4A87-8EED-879525D21B90}" dt="2022-09-28T06:25:20.179" v="5268" actId="1076"/>
          <ac:spMkLst>
            <pc:docMk/>
            <pc:sldMk cId="2876042186" sldId="328"/>
            <ac:spMk id="6" creationId="{000DBC5B-4FC0-E0E6-FAB9-99B24792CC33}"/>
          </ac:spMkLst>
        </pc:spChg>
        <pc:spChg chg="add del mod">
          <ac:chgData name="David Zhao" userId="888fc9893cbb9cfb" providerId="LiveId" clId="{88C35D9B-5EFD-4A87-8EED-879525D21B90}" dt="2022-09-28T06:26:21.008" v="5288" actId="478"/>
          <ac:spMkLst>
            <pc:docMk/>
            <pc:sldMk cId="2876042186" sldId="328"/>
            <ac:spMk id="7" creationId="{0B4BB43B-FA7F-5556-68CC-2C0F350C1CFE}"/>
          </ac:spMkLst>
        </pc:spChg>
        <pc:spChg chg="add mod">
          <ac:chgData name="David Zhao" userId="888fc9893cbb9cfb" providerId="LiveId" clId="{88C35D9B-5EFD-4A87-8EED-879525D21B90}" dt="2022-09-28T06:40:42.946" v="6476" actId="20577"/>
          <ac:spMkLst>
            <pc:docMk/>
            <pc:sldMk cId="2876042186" sldId="328"/>
            <ac:spMk id="8" creationId="{6495BE29-117D-6EE9-192A-DD70B875D6F2}"/>
          </ac:spMkLst>
        </pc:spChg>
        <pc:spChg chg="mod">
          <ac:chgData name="David Zhao" userId="888fc9893cbb9cfb" providerId="LiveId" clId="{88C35D9B-5EFD-4A87-8EED-879525D21B90}" dt="2022-09-28T06:21:20.117" v="5058" actId="20577"/>
          <ac:spMkLst>
            <pc:docMk/>
            <pc:sldMk cId="2876042186" sldId="328"/>
            <ac:spMk id="500" creationId="{00000000-0000-0000-0000-000000000000}"/>
          </ac:spMkLst>
        </pc:spChg>
        <pc:spChg chg="mod">
          <ac:chgData name="David Zhao" userId="888fc9893cbb9cfb" providerId="LiveId" clId="{88C35D9B-5EFD-4A87-8EED-879525D21B90}" dt="2022-09-28T06:27:35.733" v="5434" actId="14100"/>
          <ac:spMkLst>
            <pc:docMk/>
            <pc:sldMk cId="2876042186" sldId="328"/>
            <ac:spMk id="501" creationId="{00000000-0000-0000-0000-000000000000}"/>
          </ac:spMkLst>
        </pc:spChg>
        <pc:picChg chg="add mod">
          <ac:chgData name="David Zhao" userId="888fc9893cbb9cfb" providerId="LiveId" clId="{88C35D9B-5EFD-4A87-8EED-879525D21B90}" dt="2022-09-28T06:25:09.309" v="5265" actId="1076"/>
          <ac:picMkLst>
            <pc:docMk/>
            <pc:sldMk cId="2876042186" sldId="328"/>
            <ac:picMk id="3" creationId="{21019E03-EF0A-188F-82EA-64AADA020941}"/>
          </ac:picMkLst>
        </pc:picChg>
      </pc:sldChg>
      <pc:sldChg chg="addSp delSp modSp add mod">
        <pc:chgData name="David Zhao" userId="888fc9893cbb9cfb" providerId="LiveId" clId="{88C35D9B-5EFD-4A87-8EED-879525D21B90}" dt="2022-09-28T06:48:15.017" v="6820" actId="20577"/>
        <pc:sldMkLst>
          <pc:docMk/>
          <pc:sldMk cId="1666313804" sldId="329"/>
        </pc:sldMkLst>
        <pc:spChg chg="del">
          <ac:chgData name="David Zhao" userId="888fc9893cbb9cfb" providerId="LiveId" clId="{88C35D9B-5EFD-4A87-8EED-879525D21B90}" dt="2022-09-28T06:32:32.954" v="5891" actId="478"/>
          <ac:spMkLst>
            <pc:docMk/>
            <pc:sldMk cId="1666313804" sldId="329"/>
            <ac:spMk id="4" creationId="{329CAAD5-C3BD-A32F-071B-9D4E520B1EB1}"/>
          </ac:spMkLst>
        </pc:spChg>
        <pc:spChg chg="del">
          <ac:chgData name="David Zhao" userId="888fc9893cbb9cfb" providerId="LiveId" clId="{88C35D9B-5EFD-4A87-8EED-879525D21B90}" dt="2022-09-28T06:32:32.954" v="5891" actId="478"/>
          <ac:spMkLst>
            <pc:docMk/>
            <pc:sldMk cId="1666313804" sldId="329"/>
            <ac:spMk id="5" creationId="{9A82F05E-837E-37A2-124D-D6686887B2B0}"/>
          </ac:spMkLst>
        </pc:spChg>
        <pc:spChg chg="del">
          <ac:chgData name="David Zhao" userId="888fc9893cbb9cfb" providerId="LiveId" clId="{88C35D9B-5EFD-4A87-8EED-879525D21B90}" dt="2022-09-28T06:32:32.954" v="5891" actId="478"/>
          <ac:spMkLst>
            <pc:docMk/>
            <pc:sldMk cId="1666313804" sldId="329"/>
            <ac:spMk id="6" creationId="{000DBC5B-4FC0-E0E6-FAB9-99B24792CC33}"/>
          </ac:spMkLst>
        </pc:spChg>
        <pc:spChg chg="del">
          <ac:chgData name="David Zhao" userId="888fc9893cbb9cfb" providerId="LiveId" clId="{88C35D9B-5EFD-4A87-8EED-879525D21B90}" dt="2022-09-28T06:32:52.222" v="5892" actId="478"/>
          <ac:spMkLst>
            <pc:docMk/>
            <pc:sldMk cId="1666313804" sldId="329"/>
            <ac:spMk id="8" creationId="{6495BE29-117D-6EE9-192A-DD70B875D6F2}"/>
          </ac:spMkLst>
        </pc:spChg>
        <pc:spChg chg="mod">
          <ac:chgData name="David Zhao" userId="888fc9893cbb9cfb" providerId="LiveId" clId="{88C35D9B-5EFD-4A87-8EED-879525D21B90}" dt="2022-09-28T06:36:19.704" v="6053" actId="1076"/>
          <ac:spMkLst>
            <pc:docMk/>
            <pc:sldMk cId="1666313804" sldId="329"/>
            <ac:spMk id="500" creationId="{00000000-0000-0000-0000-000000000000}"/>
          </ac:spMkLst>
        </pc:spChg>
        <pc:spChg chg="mod">
          <ac:chgData name="David Zhao" userId="888fc9893cbb9cfb" providerId="LiveId" clId="{88C35D9B-5EFD-4A87-8EED-879525D21B90}" dt="2022-09-28T06:48:15.017" v="6820" actId="20577"/>
          <ac:spMkLst>
            <pc:docMk/>
            <pc:sldMk cId="1666313804" sldId="329"/>
            <ac:spMk id="501" creationId="{00000000-0000-0000-0000-000000000000}"/>
          </ac:spMkLst>
        </pc:spChg>
        <pc:grpChg chg="del">
          <ac:chgData name="David Zhao" userId="888fc9893cbb9cfb" providerId="LiveId" clId="{88C35D9B-5EFD-4A87-8EED-879525D21B90}" dt="2022-09-28T06:36:32.632" v="6078" actId="478"/>
          <ac:grpSpMkLst>
            <pc:docMk/>
            <pc:sldMk cId="1666313804" sldId="329"/>
            <ac:grpSpMk id="534" creationId="{00000000-0000-0000-0000-000000000000}"/>
          </ac:grpSpMkLst>
        </pc:grpChg>
        <pc:grpChg chg="del">
          <ac:chgData name="David Zhao" userId="888fc9893cbb9cfb" providerId="LiveId" clId="{88C35D9B-5EFD-4A87-8EED-879525D21B90}" dt="2022-09-28T06:36:36.787" v="6080" actId="478"/>
          <ac:grpSpMkLst>
            <pc:docMk/>
            <pc:sldMk cId="1666313804" sldId="329"/>
            <ac:grpSpMk id="546" creationId="{00000000-0000-0000-0000-000000000000}"/>
          </ac:grpSpMkLst>
        </pc:grpChg>
        <pc:picChg chg="del">
          <ac:chgData name="David Zhao" userId="888fc9893cbb9cfb" providerId="LiveId" clId="{88C35D9B-5EFD-4A87-8EED-879525D21B90}" dt="2022-09-28T06:32:30.774" v="5890" actId="478"/>
          <ac:picMkLst>
            <pc:docMk/>
            <pc:sldMk cId="1666313804" sldId="329"/>
            <ac:picMk id="3" creationId="{21019E03-EF0A-188F-82EA-64AADA020941}"/>
          </ac:picMkLst>
        </pc:picChg>
        <pc:picChg chg="add mod">
          <ac:chgData name="David Zhao" userId="888fc9893cbb9cfb" providerId="LiveId" clId="{88C35D9B-5EFD-4A87-8EED-879525D21B90}" dt="2022-09-28T06:44:11.491" v="6809" actId="1076"/>
          <ac:picMkLst>
            <pc:docMk/>
            <pc:sldMk cId="1666313804" sldId="329"/>
            <ac:picMk id="7" creationId="{BF1E08A0-9E1C-9D29-2927-44504AF766CB}"/>
          </ac:picMkLst>
        </pc:picChg>
      </pc:sldChg>
      <pc:sldChg chg="addSp delSp modSp add mod ord">
        <pc:chgData name="David Zhao" userId="888fc9893cbb9cfb" providerId="LiveId" clId="{88C35D9B-5EFD-4A87-8EED-879525D21B90}" dt="2022-09-28T18:02:44.434" v="7184" actId="20577"/>
        <pc:sldMkLst>
          <pc:docMk/>
          <pc:sldMk cId="3080153601" sldId="330"/>
        </pc:sldMkLst>
        <pc:spChg chg="add del mod">
          <ac:chgData name="David Zhao" userId="888fc9893cbb9cfb" providerId="LiveId" clId="{88C35D9B-5EFD-4A87-8EED-879525D21B90}" dt="2022-09-28T17:58:57.846" v="7131" actId="478"/>
          <ac:spMkLst>
            <pc:docMk/>
            <pc:sldMk cId="3080153601" sldId="330"/>
            <ac:spMk id="3" creationId="{390FCA6E-DFBD-5ED0-42A4-AE0910EA18EE}"/>
          </ac:spMkLst>
        </pc:spChg>
        <pc:spChg chg="add mod">
          <ac:chgData name="David Zhao" userId="888fc9893cbb9cfb" providerId="LiveId" clId="{88C35D9B-5EFD-4A87-8EED-879525D21B90}" dt="2022-09-28T18:00:22.105" v="7178" actId="1076"/>
          <ac:spMkLst>
            <pc:docMk/>
            <pc:sldMk cId="3080153601" sldId="330"/>
            <ac:spMk id="6" creationId="{E8D3392E-1373-8329-2C06-90BB9B18A146}"/>
          </ac:spMkLst>
        </pc:spChg>
        <pc:spChg chg="add mod">
          <ac:chgData name="David Zhao" userId="888fc9893cbb9cfb" providerId="LiveId" clId="{88C35D9B-5EFD-4A87-8EED-879525D21B90}" dt="2022-09-28T18:02:44.434" v="7184" actId="20577"/>
          <ac:spMkLst>
            <pc:docMk/>
            <pc:sldMk cId="3080153601" sldId="330"/>
            <ac:spMk id="8" creationId="{F61C637E-DCDC-DE01-9699-6113EB5C3AAE}"/>
          </ac:spMkLst>
        </pc:spChg>
        <pc:spChg chg="del mod">
          <ac:chgData name="David Zhao" userId="888fc9893cbb9cfb" providerId="LiveId" clId="{88C35D9B-5EFD-4A87-8EED-879525D21B90}" dt="2022-09-28T17:58:55.627" v="7130" actId="478"/>
          <ac:spMkLst>
            <pc:docMk/>
            <pc:sldMk cId="3080153601" sldId="330"/>
            <ac:spMk id="396" creationId="{00000000-0000-0000-0000-000000000000}"/>
          </ac:spMkLst>
        </pc:spChg>
        <pc:picChg chg="add mod">
          <ac:chgData name="David Zhao" userId="888fc9893cbb9cfb" providerId="LiveId" clId="{88C35D9B-5EFD-4A87-8EED-879525D21B90}" dt="2022-09-28T17:59:13.819" v="7135" actId="1076"/>
          <ac:picMkLst>
            <pc:docMk/>
            <pc:sldMk cId="3080153601" sldId="330"/>
            <ac:picMk id="5" creationId="{4CAD16D0-BE31-2394-4813-49968239B5AF}"/>
          </ac:picMkLst>
        </pc:picChg>
      </pc:sldChg>
      <pc:sldChg chg="addSp delSp modSp add mod">
        <pc:chgData name="David Zhao" userId="888fc9893cbb9cfb" providerId="LiveId" clId="{88C35D9B-5EFD-4A87-8EED-879525D21B90}" dt="2022-09-28T18:05:41.483" v="7372" actId="20577"/>
        <pc:sldMkLst>
          <pc:docMk/>
          <pc:sldMk cId="1436019992" sldId="331"/>
        </pc:sldMkLst>
        <pc:spChg chg="add mod">
          <ac:chgData name="David Zhao" userId="888fc9893cbb9cfb" providerId="LiveId" clId="{88C35D9B-5EFD-4A87-8EED-879525D21B90}" dt="2022-09-28T18:04:40.032" v="7328" actId="20577"/>
          <ac:spMkLst>
            <pc:docMk/>
            <pc:sldMk cId="1436019992" sldId="331"/>
            <ac:spMk id="3" creationId="{81EAA754-3088-7C6C-5C46-DCF67CC3CB88}"/>
          </ac:spMkLst>
        </pc:spChg>
        <pc:spChg chg="mod">
          <ac:chgData name="David Zhao" userId="888fc9893cbb9cfb" providerId="LiveId" clId="{88C35D9B-5EFD-4A87-8EED-879525D21B90}" dt="2022-09-28T18:04:03.953" v="7207" actId="14100"/>
          <ac:spMkLst>
            <pc:docMk/>
            <pc:sldMk cId="1436019992" sldId="331"/>
            <ac:spMk id="500" creationId="{00000000-0000-0000-0000-000000000000}"/>
          </ac:spMkLst>
        </pc:spChg>
        <pc:spChg chg="del mod">
          <ac:chgData name="David Zhao" userId="888fc9893cbb9cfb" providerId="LiveId" clId="{88C35D9B-5EFD-4A87-8EED-879525D21B90}" dt="2022-09-28T18:03:22.798" v="7190" actId="478"/>
          <ac:spMkLst>
            <pc:docMk/>
            <pc:sldMk cId="1436019992" sldId="331"/>
            <ac:spMk id="501" creationId="{00000000-0000-0000-0000-000000000000}"/>
          </ac:spMkLst>
        </pc:spChg>
        <pc:graphicFrameChg chg="add mod modGraphic">
          <ac:chgData name="David Zhao" userId="888fc9893cbb9cfb" providerId="LiveId" clId="{88C35D9B-5EFD-4A87-8EED-879525D21B90}" dt="2022-09-28T18:05:41.483" v="7372" actId="20577"/>
          <ac:graphicFrameMkLst>
            <pc:docMk/>
            <pc:sldMk cId="1436019992" sldId="331"/>
            <ac:graphicFrameMk id="2" creationId="{80BF4918-9242-F07E-4C7A-0F0F6752BBFB}"/>
          </ac:graphicFrameMkLst>
        </pc:graphicFrameChg>
      </pc:sldChg>
      <pc:sldMasterChg chg="delSldLayout">
        <pc:chgData name="David Zhao" userId="888fc9893cbb9cfb" providerId="LiveId" clId="{88C35D9B-5EFD-4A87-8EED-879525D21B90}" dt="2022-09-28T06:59:22.032" v="7125" actId="2696"/>
        <pc:sldMasterMkLst>
          <pc:docMk/>
          <pc:sldMasterMk cId="0" sldId="2147483676"/>
        </pc:sldMasterMkLst>
        <pc:sldLayoutChg chg="del">
          <pc:chgData name="David Zhao" userId="888fc9893cbb9cfb" providerId="LiveId" clId="{88C35D9B-5EFD-4A87-8EED-879525D21B90}" dt="2022-09-28T03:34:48.230" v="572" actId="2696"/>
          <pc:sldLayoutMkLst>
            <pc:docMk/>
            <pc:sldMasterMk cId="0" sldId="2147483676"/>
            <pc:sldLayoutMk cId="0" sldId="2147483650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51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52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54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56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57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62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63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64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65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66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67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68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69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70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6"/>
            <pc:sldLayoutMk cId="0" sldId="2147483671"/>
          </pc:sldLayoutMkLst>
        </pc:sldLayoutChg>
      </pc:sldMasterChg>
      <pc:sldMasterChg chg="del delSldLayout">
        <pc:chgData name="David Zhao" userId="888fc9893cbb9cfb" providerId="LiveId" clId="{88C35D9B-5EFD-4A87-8EED-879525D21B90}" dt="2022-09-28T06:59:22.032" v="7125" actId="2696"/>
        <pc:sldMasterMkLst>
          <pc:docMk/>
          <pc:sldMasterMk cId="0" sldId="2147483677"/>
        </pc:sldMasterMkLst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7"/>
            <pc:sldLayoutMk cId="0" sldId="2147483674"/>
          </pc:sldLayoutMkLst>
        </pc:sldLayoutChg>
        <pc:sldLayoutChg chg="del">
          <pc:chgData name="David Zhao" userId="888fc9893cbb9cfb" providerId="LiveId" clId="{88C35D9B-5EFD-4A87-8EED-879525D21B90}" dt="2022-09-28T06:59:22.032" v="7125" actId="2696"/>
          <pc:sldLayoutMkLst>
            <pc:docMk/>
            <pc:sldMasterMk cId="0" sldId="2147483677"/>
            <pc:sldLayoutMk cId="0" sldId="2147483675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g10f92704a4a_1_14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" name="Google Shape;187;g10f92704a4a_1_14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" name="Google Shape;627;g11068b7c2f7_3_3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8" name="Google Shape;628;g11068b7c2f7_3_3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89613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g10dc5d1815b_1_4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8" name="Google Shape;498;g10dc5d1815b_1_4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887230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g10dc5d1815b_1_4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8" name="Google Shape;498;g10dc5d1815b_1_4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38658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g10dc5d1815b_1_4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8" name="Google Shape;498;g10dc5d1815b_1_4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86703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" name="Google Shape;627;g11068b7c2f7_3_3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8" name="Google Shape;628;g11068b7c2f7_3_3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931529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g10dc5d1815b_1_4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8" name="Google Shape;498;g10dc5d1815b_1_4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554008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g10dc5d1815b_1_4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8" name="Google Shape;498;g10dc5d1815b_1_4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59018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g10dc5d1815b_1_4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8" name="Google Shape;498;g10dc5d1815b_1_4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779451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" name="Google Shape;559;g10dc5d1815b_1_5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0" name="Google Shape;560;g10dc5d1815b_1_5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" name="Google Shape;715;g10dc5d1815b_1_8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6" name="Google Shape;716;g10dc5d1815b_1_8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" name="Google Shape;393;g11068b7c2f7_3_2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4" name="Google Shape;394;g11068b7c2f7_3_2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344497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" name="Google Shape;353;g11068b7c2f7_3_2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4" name="Google Shape;354;g11068b7c2f7_3_2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" name="Google Shape;627;g11068b7c2f7_3_3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8" name="Google Shape;628;g11068b7c2f7_3_3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" name="Google Shape;393;g11068b7c2f7_3_2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4" name="Google Shape;394;g11068b7c2f7_3_2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" name="Google Shape;627;g11068b7c2f7_3_3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8" name="Google Shape;628;g11068b7c2f7_3_3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683413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g10dc5d1815b_1_4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8" name="Google Shape;498;g10dc5d1815b_1_4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g10dc5d1815b_1_4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8" name="Google Shape;498;g10dc5d1815b_1_4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081461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g10dc5d1815b_1_4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8" name="Google Shape;498;g10dc5d1815b_1_4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84125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dk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-12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/>
          <p:nvPr/>
        </p:nvSpPr>
        <p:spPr>
          <a:xfrm>
            <a:off x="308250" y="280050"/>
            <a:ext cx="8527500" cy="45834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3715703" y="1056750"/>
            <a:ext cx="4715100" cy="222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200">
                <a:solidFill>
                  <a:srgbClr val="073533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3715650" y="3624475"/>
            <a:ext cx="4715100" cy="46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17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2">
    <p:bg>
      <p:bgPr>
        <a:solidFill>
          <a:schemeClr val="accent1"/>
        </a:solidFill>
        <a:effectLst/>
      </p:bgPr>
    </p:bg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" name="Google Shape;177;p2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-12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78" name="Google Shape;178;p27"/>
          <p:cNvSpPr/>
          <p:nvPr/>
        </p:nvSpPr>
        <p:spPr>
          <a:xfrm>
            <a:off x="308250" y="280050"/>
            <a:ext cx="8527500" cy="45834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dk2"/>
        </a:solidFill>
        <a:effectLst/>
      </p:bgPr>
    </p:bg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oogle Shape;14;p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-12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;p3"/>
          <p:cNvSpPr/>
          <p:nvPr/>
        </p:nvSpPr>
        <p:spPr>
          <a:xfrm>
            <a:off x="308250" y="280050"/>
            <a:ext cx="8527500" cy="45834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title"/>
          </p:nvPr>
        </p:nvSpPr>
        <p:spPr>
          <a:xfrm>
            <a:off x="713225" y="1847225"/>
            <a:ext cx="48711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952475"/>
            <a:ext cx="4871100" cy="894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subTitle" idx="1"/>
          </p:nvPr>
        </p:nvSpPr>
        <p:spPr>
          <a:xfrm>
            <a:off x="713225" y="2899250"/>
            <a:ext cx="4871100" cy="37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dk2"/>
        </a:solidFill>
        <a:effectLst/>
      </p:bgPr>
    </p:bg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Google Shape;37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-12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7"/>
          <p:cNvSpPr/>
          <p:nvPr/>
        </p:nvSpPr>
        <p:spPr>
          <a:xfrm>
            <a:off x="308250" y="280050"/>
            <a:ext cx="8527500" cy="45834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7"/>
          <p:cNvSpPr txBox="1">
            <a:spLocks noGrp="1"/>
          </p:cNvSpPr>
          <p:nvPr>
            <p:ph type="title"/>
          </p:nvPr>
        </p:nvSpPr>
        <p:spPr>
          <a:xfrm>
            <a:off x="713225" y="911763"/>
            <a:ext cx="4313100" cy="10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subTitle" idx="1"/>
          </p:nvPr>
        </p:nvSpPr>
        <p:spPr>
          <a:xfrm>
            <a:off x="713225" y="2090325"/>
            <a:ext cx="4313100" cy="2097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dk2"/>
        </a:solidFill>
        <a:effectLst/>
      </p:bgPr>
    </p:bg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Google Shape;46;p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-12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Google Shape;47;p9"/>
          <p:cNvSpPr/>
          <p:nvPr/>
        </p:nvSpPr>
        <p:spPr>
          <a:xfrm>
            <a:off x="308250" y="280050"/>
            <a:ext cx="8527500" cy="45834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title"/>
          </p:nvPr>
        </p:nvSpPr>
        <p:spPr>
          <a:xfrm>
            <a:off x="1863900" y="1450650"/>
            <a:ext cx="5416200" cy="78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55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subTitle" idx="1"/>
          </p:nvPr>
        </p:nvSpPr>
        <p:spPr>
          <a:xfrm>
            <a:off x="1863900" y="2501279"/>
            <a:ext cx="5416200" cy="121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17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bg>
      <p:bgPr>
        <a:solidFill>
          <a:schemeClr val="dk2"/>
        </a:solid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Google Shape;59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-12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60" name="Google Shape;60;p13"/>
          <p:cNvSpPr/>
          <p:nvPr/>
        </p:nvSpPr>
        <p:spPr>
          <a:xfrm>
            <a:off x="308250" y="280050"/>
            <a:ext cx="8527500" cy="45834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13"/>
          <p:cNvSpPr txBox="1">
            <a:spLocks noGrp="1"/>
          </p:cNvSpPr>
          <p:nvPr>
            <p:ph type="title"/>
          </p:nvPr>
        </p:nvSpPr>
        <p:spPr>
          <a:xfrm>
            <a:off x="713225" y="1874773"/>
            <a:ext cx="3712500" cy="3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subTitle" idx="1"/>
          </p:nvPr>
        </p:nvSpPr>
        <p:spPr>
          <a:xfrm>
            <a:off x="713225" y="2217176"/>
            <a:ext cx="3712500" cy="57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title" idx="2"/>
          </p:nvPr>
        </p:nvSpPr>
        <p:spPr>
          <a:xfrm>
            <a:off x="4718225" y="1874773"/>
            <a:ext cx="3712500" cy="3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4" name="Google Shape;64;p13"/>
          <p:cNvSpPr txBox="1">
            <a:spLocks noGrp="1"/>
          </p:cNvSpPr>
          <p:nvPr>
            <p:ph type="subTitle" idx="3"/>
          </p:nvPr>
        </p:nvSpPr>
        <p:spPr>
          <a:xfrm>
            <a:off x="4718224" y="2217176"/>
            <a:ext cx="3712500" cy="57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13"/>
          <p:cNvSpPr txBox="1">
            <a:spLocks noGrp="1"/>
          </p:cNvSpPr>
          <p:nvPr>
            <p:ph type="title" idx="4" hasCustomPrompt="1"/>
          </p:nvPr>
        </p:nvSpPr>
        <p:spPr>
          <a:xfrm>
            <a:off x="713225" y="1422363"/>
            <a:ext cx="1183500" cy="4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66" name="Google Shape;66;p13"/>
          <p:cNvSpPr txBox="1">
            <a:spLocks noGrp="1"/>
          </p:cNvSpPr>
          <p:nvPr>
            <p:ph type="title" idx="5" hasCustomPrompt="1"/>
          </p:nvPr>
        </p:nvSpPr>
        <p:spPr>
          <a:xfrm>
            <a:off x="4718233" y="1422363"/>
            <a:ext cx="1183500" cy="4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67" name="Google Shape;67;p13"/>
          <p:cNvSpPr txBox="1">
            <a:spLocks noGrp="1"/>
          </p:cNvSpPr>
          <p:nvPr>
            <p:ph type="title" idx="6"/>
          </p:nvPr>
        </p:nvSpPr>
        <p:spPr>
          <a:xfrm>
            <a:off x="713225" y="539500"/>
            <a:ext cx="7717500" cy="47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68" name="Google Shape;68;p13"/>
          <p:cNvSpPr txBox="1">
            <a:spLocks noGrp="1"/>
          </p:cNvSpPr>
          <p:nvPr>
            <p:ph type="title" idx="7"/>
          </p:nvPr>
        </p:nvSpPr>
        <p:spPr>
          <a:xfrm>
            <a:off x="713225" y="3387573"/>
            <a:ext cx="3712500" cy="3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9" name="Google Shape;69;p13"/>
          <p:cNvSpPr txBox="1">
            <a:spLocks noGrp="1"/>
          </p:cNvSpPr>
          <p:nvPr>
            <p:ph type="subTitle" idx="8"/>
          </p:nvPr>
        </p:nvSpPr>
        <p:spPr>
          <a:xfrm>
            <a:off x="713225" y="3729976"/>
            <a:ext cx="3712500" cy="57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3"/>
          <p:cNvSpPr txBox="1">
            <a:spLocks noGrp="1"/>
          </p:cNvSpPr>
          <p:nvPr>
            <p:ph type="title" idx="9"/>
          </p:nvPr>
        </p:nvSpPr>
        <p:spPr>
          <a:xfrm>
            <a:off x="4718225" y="3387573"/>
            <a:ext cx="3712500" cy="3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71" name="Google Shape;71;p13"/>
          <p:cNvSpPr txBox="1">
            <a:spLocks noGrp="1"/>
          </p:cNvSpPr>
          <p:nvPr>
            <p:ph type="subTitle" idx="13"/>
          </p:nvPr>
        </p:nvSpPr>
        <p:spPr>
          <a:xfrm>
            <a:off x="4718224" y="3729976"/>
            <a:ext cx="3712500" cy="57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3"/>
          <p:cNvSpPr txBox="1">
            <a:spLocks noGrp="1"/>
          </p:cNvSpPr>
          <p:nvPr>
            <p:ph type="title" idx="14" hasCustomPrompt="1"/>
          </p:nvPr>
        </p:nvSpPr>
        <p:spPr>
          <a:xfrm>
            <a:off x="713225" y="2935163"/>
            <a:ext cx="1183500" cy="4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73" name="Google Shape;73;p13"/>
          <p:cNvSpPr txBox="1">
            <a:spLocks noGrp="1"/>
          </p:cNvSpPr>
          <p:nvPr>
            <p:ph type="title" idx="15" hasCustomPrompt="1"/>
          </p:nvPr>
        </p:nvSpPr>
        <p:spPr>
          <a:xfrm>
            <a:off x="4718233" y="2935163"/>
            <a:ext cx="1183500" cy="4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>
                <a:solidFill>
                  <a:schemeClr val="accent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1">
    <p:bg>
      <p:bgPr>
        <a:solidFill>
          <a:schemeClr val="dk2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Google Shape;75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-12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76" name="Google Shape;76;p14"/>
          <p:cNvSpPr/>
          <p:nvPr/>
        </p:nvSpPr>
        <p:spPr>
          <a:xfrm>
            <a:off x="308250" y="280050"/>
            <a:ext cx="8527500" cy="45834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14"/>
          <p:cNvSpPr txBox="1">
            <a:spLocks noGrp="1"/>
          </p:cNvSpPr>
          <p:nvPr>
            <p:ph type="title"/>
          </p:nvPr>
        </p:nvSpPr>
        <p:spPr>
          <a:xfrm>
            <a:off x="1678288" y="1063075"/>
            <a:ext cx="5787600" cy="196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2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subTitle" idx="1"/>
          </p:nvPr>
        </p:nvSpPr>
        <p:spPr>
          <a:xfrm>
            <a:off x="2427538" y="3079000"/>
            <a:ext cx="4289100" cy="66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bg>
      <p:bgPr>
        <a:solidFill>
          <a:schemeClr val="dk2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Google Shape;80;p1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-12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81" name="Google Shape;81;p15"/>
          <p:cNvSpPr/>
          <p:nvPr/>
        </p:nvSpPr>
        <p:spPr>
          <a:xfrm>
            <a:off x="308250" y="280050"/>
            <a:ext cx="8527500" cy="45834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15"/>
          <p:cNvSpPr txBox="1">
            <a:spLocks noGrp="1"/>
          </p:cNvSpPr>
          <p:nvPr>
            <p:ph type="title"/>
          </p:nvPr>
        </p:nvSpPr>
        <p:spPr>
          <a:xfrm>
            <a:off x="1226400" y="3133588"/>
            <a:ext cx="3345600" cy="46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83" name="Google Shape;83;p15"/>
          <p:cNvSpPr txBox="1">
            <a:spLocks noGrp="1"/>
          </p:cNvSpPr>
          <p:nvPr>
            <p:ph type="subTitle" idx="1"/>
          </p:nvPr>
        </p:nvSpPr>
        <p:spPr>
          <a:xfrm>
            <a:off x="1226400" y="1544600"/>
            <a:ext cx="6691200" cy="147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bg>
      <p:bgPr>
        <a:solidFill>
          <a:schemeClr val="accent4"/>
        </a:solidFill>
        <a:effectLst/>
      </p:bgPr>
    </p:bg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" name="Google Shape;174;p2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50" y="-12"/>
            <a:ext cx="9140300" cy="5143501"/>
          </a:xfrm>
          <a:prstGeom prst="rect">
            <a:avLst/>
          </a:prstGeom>
          <a:noFill/>
          <a:ln>
            <a:noFill/>
          </a:ln>
        </p:spPr>
      </p:pic>
      <p:sp>
        <p:nvSpPr>
          <p:cNvPr id="175" name="Google Shape;175;p26"/>
          <p:cNvSpPr/>
          <p:nvPr/>
        </p:nvSpPr>
        <p:spPr>
          <a:xfrm>
            <a:off x="308250" y="280050"/>
            <a:ext cx="8527500" cy="45834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47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600"/>
              <a:buFont typeface="Grandstander Black"/>
              <a:buNone/>
              <a:defRPr sz="3600">
                <a:solidFill>
                  <a:schemeClr val="accent6"/>
                </a:solidFill>
                <a:latin typeface="Grandstander Black"/>
                <a:ea typeface="Grandstander Black"/>
                <a:cs typeface="Grandstander Black"/>
                <a:sym typeface="Grandstander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600"/>
              <a:buFont typeface="Grandstander Black"/>
              <a:buNone/>
              <a:defRPr sz="3600">
                <a:solidFill>
                  <a:schemeClr val="accent6"/>
                </a:solidFill>
                <a:latin typeface="Grandstander Black"/>
                <a:ea typeface="Grandstander Black"/>
                <a:cs typeface="Grandstander Black"/>
                <a:sym typeface="Grandstand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600"/>
              <a:buFont typeface="Grandstander Black"/>
              <a:buNone/>
              <a:defRPr sz="3600">
                <a:solidFill>
                  <a:schemeClr val="accent6"/>
                </a:solidFill>
                <a:latin typeface="Grandstander Black"/>
                <a:ea typeface="Grandstander Black"/>
                <a:cs typeface="Grandstander Black"/>
                <a:sym typeface="Grandstand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600"/>
              <a:buFont typeface="Grandstander Black"/>
              <a:buNone/>
              <a:defRPr sz="3600">
                <a:solidFill>
                  <a:schemeClr val="accent6"/>
                </a:solidFill>
                <a:latin typeface="Grandstander Black"/>
                <a:ea typeface="Grandstander Black"/>
                <a:cs typeface="Grandstander Black"/>
                <a:sym typeface="Grandstand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600"/>
              <a:buFont typeface="Grandstander Black"/>
              <a:buNone/>
              <a:defRPr sz="3600">
                <a:solidFill>
                  <a:schemeClr val="accent6"/>
                </a:solidFill>
                <a:latin typeface="Grandstander Black"/>
                <a:ea typeface="Grandstander Black"/>
                <a:cs typeface="Grandstander Black"/>
                <a:sym typeface="Grandstand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600"/>
              <a:buFont typeface="Grandstander Black"/>
              <a:buNone/>
              <a:defRPr sz="3600">
                <a:solidFill>
                  <a:schemeClr val="accent6"/>
                </a:solidFill>
                <a:latin typeface="Grandstander Black"/>
                <a:ea typeface="Grandstander Black"/>
                <a:cs typeface="Grandstander Black"/>
                <a:sym typeface="Grandstand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600"/>
              <a:buFont typeface="Grandstander Black"/>
              <a:buNone/>
              <a:defRPr sz="3600">
                <a:solidFill>
                  <a:schemeClr val="accent6"/>
                </a:solidFill>
                <a:latin typeface="Grandstander Black"/>
                <a:ea typeface="Grandstander Black"/>
                <a:cs typeface="Grandstander Black"/>
                <a:sym typeface="Grandstand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600"/>
              <a:buFont typeface="Grandstander Black"/>
              <a:buNone/>
              <a:defRPr sz="3600">
                <a:solidFill>
                  <a:schemeClr val="accent6"/>
                </a:solidFill>
                <a:latin typeface="Grandstander Black"/>
                <a:ea typeface="Grandstander Black"/>
                <a:cs typeface="Grandstander Black"/>
                <a:sym typeface="Grandstand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600"/>
              <a:buFont typeface="Grandstander Black"/>
              <a:buNone/>
              <a:defRPr sz="3600">
                <a:solidFill>
                  <a:schemeClr val="accent6"/>
                </a:solidFill>
                <a:latin typeface="Grandstander Black"/>
                <a:ea typeface="Grandstander Black"/>
                <a:cs typeface="Grandstander Black"/>
                <a:sym typeface="Grandstander Black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238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500"/>
              <a:buFont typeface="DM Sans"/>
              <a:buChar char="●"/>
              <a:defRPr sz="1500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1pPr>
            <a:lvl2pPr marL="914400" lvl="1" indent="-3238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500"/>
              <a:buFont typeface="DM Sans"/>
              <a:buChar char="○"/>
              <a:defRPr sz="1500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L="1371600" lvl="2" indent="-3238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500"/>
              <a:buFont typeface="DM Sans"/>
              <a:buChar char="■"/>
              <a:defRPr sz="1500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L="1828800" lvl="3" indent="-3238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500"/>
              <a:buFont typeface="DM Sans"/>
              <a:buChar char="●"/>
              <a:defRPr sz="1500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L="2286000" lvl="4" indent="-3238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500"/>
              <a:buFont typeface="DM Sans"/>
              <a:buChar char="○"/>
              <a:defRPr sz="1500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L="2743200" lvl="5" indent="-3238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500"/>
              <a:buFont typeface="DM Sans"/>
              <a:buChar char="■"/>
              <a:defRPr sz="1500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L="3200400" lvl="6" indent="-3238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500"/>
              <a:buFont typeface="DM Sans"/>
              <a:buChar char="●"/>
              <a:defRPr sz="1500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L="3657600" lvl="7" indent="-3238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500"/>
              <a:buFont typeface="DM Sans"/>
              <a:buChar char="○"/>
              <a:defRPr sz="1500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L="4114800" lvl="8" indent="-3238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500"/>
              <a:buFont typeface="DM Sans"/>
              <a:buChar char="■"/>
              <a:defRPr sz="1500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3" r:id="rId3"/>
    <p:sldLayoutId id="2147483655" r:id="rId4"/>
    <p:sldLayoutId id="2147483658" r:id="rId5"/>
    <p:sldLayoutId id="2147483659" r:id="rId6"/>
    <p:sldLayoutId id="2147483660" r:id="rId7"/>
    <p:sldLayoutId id="2147483661" r:id="rId8"/>
    <p:sldLayoutId id="2147483672" r:id="rId9"/>
    <p:sldLayoutId id="2147483673" r:id="rId10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umdsurvey.umd.edu/jfe/form/SV_8pESxFL6Ce4uYho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31"/>
          <p:cNvSpPr txBox="1">
            <a:spLocks noGrp="1"/>
          </p:cNvSpPr>
          <p:nvPr>
            <p:ph type="ctrTitle"/>
          </p:nvPr>
        </p:nvSpPr>
        <p:spPr>
          <a:xfrm>
            <a:off x="3715703" y="1056750"/>
            <a:ext cx="4715100" cy="222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6"/>
                </a:solidFill>
              </a:rPr>
              <a:t>GSS REVIEW SESSION:</a:t>
            </a:r>
            <a:r>
              <a:rPr lang="en" dirty="0"/>
              <a:t> </a:t>
            </a:r>
            <a:br>
              <a:rPr lang="en" dirty="0"/>
            </a:br>
            <a:r>
              <a:rPr lang="en" dirty="0">
                <a:solidFill>
                  <a:schemeClr val="accent3"/>
                </a:solidFill>
              </a:rPr>
              <a:t>EXAM 1</a:t>
            </a:r>
            <a:br>
              <a:rPr lang="en" dirty="0">
                <a:solidFill>
                  <a:schemeClr val="accent3"/>
                </a:solidFill>
              </a:rPr>
            </a:br>
            <a:r>
              <a:rPr lang="en" dirty="0">
                <a:solidFill>
                  <a:schemeClr val="accent3"/>
                </a:solidFill>
              </a:rPr>
              <a:t>David Zhao</a:t>
            </a:r>
            <a:endParaRPr dirty="0"/>
          </a:p>
        </p:txBody>
      </p:sp>
      <p:sp>
        <p:nvSpPr>
          <p:cNvPr id="191" name="Google Shape;191;p31"/>
          <p:cNvSpPr txBox="1"/>
          <p:nvPr/>
        </p:nvSpPr>
        <p:spPr>
          <a:xfrm>
            <a:off x="5879300" y="539500"/>
            <a:ext cx="2551500" cy="40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6"/>
                </a:solidFill>
                <a:latin typeface="Grandstander Black"/>
                <a:ea typeface="Grandstander Black"/>
                <a:cs typeface="Grandstander Black"/>
                <a:sym typeface="Grandstander Black"/>
              </a:rPr>
              <a:t>BCHM 463</a:t>
            </a:r>
          </a:p>
        </p:txBody>
      </p:sp>
      <p:cxnSp>
        <p:nvCxnSpPr>
          <p:cNvPr id="192" name="Google Shape;192;p31"/>
          <p:cNvCxnSpPr/>
          <p:nvPr/>
        </p:nvCxnSpPr>
        <p:spPr>
          <a:xfrm rot="10800000">
            <a:off x="4046075" y="3459188"/>
            <a:ext cx="43998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193" name="Google Shape;193;p31"/>
          <p:cNvGrpSpPr/>
          <p:nvPr/>
        </p:nvGrpSpPr>
        <p:grpSpPr>
          <a:xfrm>
            <a:off x="1377094" y="1705474"/>
            <a:ext cx="1469498" cy="2510881"/>
            <a:chOff x="2951300" y="1323675"/>
            <a:chExt cx="1715300" cy="2930875"/>
          </a:xfrm>
        </p:grpSpPr>
        <p:sp>
          <p:nvSpPr>
            <p:cNvPr id="194" name="Google Shape;194;p31"/>
            <p:cNvSpPr/>
            <p:nvPr/>
          </p:nvSpPr>
          <p:spPr>
            <a:xfrm>
              <a:off x="3476350" y="1332925"/>
              <a:ext cx="665125" cy="147625"/>
            </a:xfrm>
            <a:custGeom>
              <a:avLst/>
              <a:gdLst/>
              <a:ahLst/>
              <a:cxnLst/>
              <a:rect l="l" t="t" r="r" b="b"/>
              <a:pathLst>
                <a:path w="26605" h="5905" extrusionOk="0">
                  <a:moveTo>
                    <a:pt x="2956" y="0"/>
                  </a:moveTo>
                  <a:cubicBezTo>
                    <a:pt x="1329" y="0"/>
                    <a:pt x="10" y="1319"/>
                    <a:pt x="5" y="2946"/>
                  </a:cubicBezTo>
                  <a:cubicBezTo>
                    <a:pt x="1" y="4579"/>
                    <a:pt x="1322" y="5904"/>
                    <a:pt x="2956" y="5904"/>
                  </a:cubicBezTo>
                  <a:cubicBezTo>
                    <a:pt x="2958" y="5904"/>
                    <a:pt x="2959" y="5904"/>
                    <a:pt x="2961" y="5904"/>
                  </a:cubicBezTo>
                  <a:lnTo>
                    <a:pt x="23654" y="5904"/>
                  </a:lnTo>
                  <a:cubicBezTo>
                    <a:pt x="23656" y="5904"/>
                    <a:pt x="23659" y="5904"/>
                    <a:pt x="23662" y="5904"/>
                  </a:cubicBezTo>
                  <a:cubicBezTo>
                    <a:pt x="24441" y="5904"/>
                    <a:pt x="25189" y="5593"/>
                    <a:pt x="25743" y="5043"/>
                  </a:cubicBezTo>
                  <a:cubicBezTo>
                    <a:pt x="26295" y="4485"/>
                    <a:pt x="26604" y="3731"/>
                    <a:pt x="26604" y="2946"/>
                  </a:cubicBezTo>
                  <a:cubicBezTo>
                    <a:pt x="26602" y="1319"/>
                    <a:pt x="25285" y="0"/>
                    <a:pt x="23658" y="0"/>
                  </a:cubicBezTo>
                  <a:cubicBezTo>
                    <a:pt x="23656" y="0"/>
                    <a:pt x="23655" y="0"/>
                    <a:pt x="23654" y="0"/>
                  </a:cubicBezTo>
                  <a:lnTo>
                    <a:pt x="2961" y="0"/>
                  </a:lnTo>
                  <a:cubicBezTo>
                    <a:pt x="2959" y="0"/>
                    <a:pt x="2958" y="0"/>
                    <a:pt x="29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31"/>
            <p:cNvSpPr/>
            <p:nvPr/>
          </p:nvSpPr>
          <p:spPr>
            <a:xfrm>
              <a:off x="3220600" y="1480525"/>
              <a:ext cx="1176675" cy="1438125"/>
            </a:xfrm>
            <a:custGeom>
              <a:avLst/>
              <a:gdLst/>
              <a:ahLst/>
              <a:cxnLst/>
              <a:rect l="l" t="t" r="r" b="b"/>
              <a:pathLst>
                <a:path w="47067" h="57525" extrusionOk="0">
                  <a:moveTo>
                    <a:pt x="17235" y="0"/>
                  </a:moveTo>
                  <a:lnTo>
                    <a:pt x="17235" y="46904"/>
                  </a:lnTo>
                  <a:lnTo>
                    <a:pt x="14659" y="47693"/>
                  </a:lnTo>
                  <a:cubicBezTo>
                    <a:pt x="8725" y="49501"/>
                    <a:pt x="3689" y="52985"/>
                    <a:pt x="0" y="57525"/>
                  </a:cubicBezTo>
                  <a:lnTo>
                    <a:pt x="47067" y="57525"/>
                  </a:lnTo>
                  <a:cubicBezTo>
                    <a:pt x="43381" y="52985"/>
                    <a:pt x="38352" y="49501"/>
                    <a:pt x="32417" y="47693"/>
                  </a:cubicBezTo>
                  <a:lnTo>
                    <a:pt x="29832" y="46904"/>
                  </a:lnTo>
                  <a:lnTo>
                    <a:pt x="29832" y="35859"/>
                  </a:lnTo>
                  <a:lnTo>
                    <a:pt x="2983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31"/>
            <p:cNvSpPr/>
            <p:nvPr/>
          </p:nvSpPr>
          <p:spPr>
            <a:xfrm>
              <a:off x="2960425" y="1480525"/>
              <a:ext cx="1697100" cy="2764900"/>
            </a:xfrm>
            <a:custGeom>
              <a:avLst/>
              <a:gdLst/>
              <a:ahLst/>
              <a:cxnLst/>
              <a:rect l="l" t="t" r="r" b="b"/>
              <a:pathLst>
                <a:path w="67884" h="110596" extrusionOk="0">
                  <a:moveTo>
                    <a:pt x="23993" y="0"/>
                  </a:moveTo>
                  <a:lnTo>
                    <a:pt x="23993" y="44202"/>
                  </a:lnTo>
                  <a:cubicBezTo>
                    <a:pt x="10103" y="48451"/>
                    <a:pt x="0" y="61369"/>
                    <a:pt x="0" y="76654"/>
                  </a:cubicBezTo>
                  <a:cubicBezTo>
                    <a:pt x="0" y="95399"/>
                    <a:pt x="15197" y="110595"/>
                    <a:pt x="33942" y="110595"/>
                  </a:cubicBezTo>
                  <a:cubicBezTo>
                    <a:pt x="52687" y="110595"/>
                    <a:pt x="67883" y="95399"/>
                    <a:pt x="67883" y="76654"/>
                  </a:cubicBezTo>
                  <a:cubicBezTo>
                    <a:pt x="67883" y="61369"/>
                    <a:pt x="57779" y="48451"/>
                    <a:pt x="43890" y="44202"/>
                  </a:cubicBezTo>
                  <a:lnTo>
                    <a:pt x="43890" y="0"/>
                  </a:lnTo>
                  <a:lnTo>
                    <a:pt x="40239" y="0"/>
                  </a:lnTo>
                  <a:lnTo>
                    <a:pt x="40239" y="46904"/>
                  </a:lnTo>
                  <a:lnTo>
                    <a:pt x="42824" y="47693"/>
                  </a:lnTo>
                  <a:cubicBezTo>
                    <a:pt x="48759" y="49501"/>
                    <a:pt x="53788" y="52985"/>
                    <a:pt x="57474" y="57525"/>
                  </a:cubicBezTo>
                  <a:cubicBezTo>
                    <a:pt x="61758" y="62777"/>
                    <a:pt x="64232" y="69465"/>
                    <a:pt x="64232" y="76654"/>
                  </a:cubicBezTo>
                  <a:cubicBezTo>
                    <a:pt x="64232" y="93363"/>
                    <a:pt x="50641" y="106944"/>
                    <a:pt x="33942" y="106944"/>
                  </a:cubicBezTo>
                  <a:cubicBezTo>
                    <a:pt x="17240" y="106944"/>
                    <a:pt x="3649" y="93363"/>
                    <a:pt x="3649" y="76654"/>
                  </a:cubicBezTo>
                  <a:cubicBezTo>
                    <a:pt x="3649" y="69465"/>
                    <a:pt x="6123" y="62777"/>
                    <a:pt x="10407" y="57525"/>
                  </a:cubicBezTo>
                  <a:cubicBezTo>
                    <a:pt x="14096" y="52985"/>
                    <a:pt x="19132" y="49501"/>
                    <a:pt x="25066" y="47693"/>
                  </a:cubicBezTo>
                  <a:lnTo>
                    <a:pt x="27642" y="46904"/>
                  </a:lnTo>
                  <a:lnTo>
                    <a:pt x="2764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31"/>
            <p:cNvSpPr/>
            <p:nvPr/>
          </p:nvSpPr>
          <p:spPr>
            <a:xfrm>
              <a:off x="3051650" y="2918625"/>
              <a:ext cx="1514575" cy="1235525"/>
            </a:xfrm>
            <a:custGeom>
              <a:avLst/>
              <a:gdLst/>
              <a:ahLst/>
              <a:cxnLst/>
              <a:rect l="l" t="t" r="r" b="b"/>
              <a:pathLst>
                <a:path w="60583" h="49421" extrusionOk="0">
                  <a:moveTo>
                    <a:pt x="6758" y="1"/>
                  </a:moveTo>
                  <a:cubicBezTo>
                    <a:pt x="2474" y="5253"/>
                    <a:pt x="0" y="11941"/>
                    <a:pt x="0" y="19130"/>
                  </a:cubicBezTo>
                  <a:cubicBezTo>
                    <a:pt x="0" y="35839"/>
                    <a:pt x="13591" y="49420"/>
                    <a:pt x="30293" y="49420"/>
                  </a:cubicBezTo>
                  <a:cubicBezTo>
                    <a:pt x="46992" y="49420"/>
                    <a:pt x="60583" y="35839"/>
                    <a:pt x="60583" y="19130"/>
                  </a:cubicBezTo>
                  <a:cubicBezTo>
                    <a:pt x="60583" y="11941"/>
                    <a:pt x="58109" y="5253"/>
                    <a:pt x="5382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31"/>
            <p:cNvSpPr/>
            <p:nvPr/>
          </p:nvSpPr>
          <p:spPr>
            <a:xfrm>
              <a:off x="2951300" y="1480525"/>
              <a:ext cx="1715300" cy="2774025"/>
            </a:xfrm>
            <a:custGeom>
              <a:avLst/>
              <a:gdLst/>
              <a:ahLst/>
              <a:cxnLst/>
              <a:rect l="l" t="t" r="r" b="b"/>
              <a:pathLst>
                <a:path w="68612" h="110961" extrusionOk="0">
                  <a:moveTo>
                    <a:pt x="23993" y="0"/>
                  </a:moveTo>
                  <a:lnTo>
                    <a:pt x="23993" y="43934"/>
                  </a:lnTo>
                  <a:cubicBezTo>
                    <a:pt x="9630" y="48447"/>
                    <a:pt x="0" y="61562"/>
                    <a:pt x="0" y="76654"/>
                  </a:cubicBezTo>
                  <a:cubicBezTo>
                    <a:pt x="0" y="95569"/>
                    <a:pt x="15389" y="110961"/>
                    <a:pt x="34307" y="110961"/>
                  </a:cubicBezTo>
                  <a:cubicBezTo>
                    <a:pt x="53222" y="110961"/>
                    <a:pt x="68611" y="95571"/>
                    <a:pt x="68611" y="76654"/>
                  </a:cubicBezTo>
                  <a:cubicBezTo>
                    <a:pt x="68611" y="61562"/>
                    <a:pt x="58981" y="48447"/>
                    <a:pt x="44618" y="43934"/>
                  </a:cubicBezTo>
                  <a:lnTo>
                    <a:pt x="44618" y="0"/>
                  </a:lnTo>
                  <a:lnTo>
                    <a:pt x="43890" y="0"/>
                  </a:lnTo>
                  <a:lnTo>
                    <a:pt x="43890" y="44472"/>
                  </a:lnTo>
                  <a:lnTo>
                    <a:pt x="44146" y="44551"/>
                  </a:lnTo>
                  <a:cubicBezTo>
                    <a:pt x="58341" y="48893"/>
                    <a:pt x="67880" y="61795"/>
                    <a:pt x="67880" y="76654"/>
                  </a:cubicBezTo>
                  <a:cubicBezTo>
                    <a:pt x="67880" y="95169"/>
                    <a:pt x="52819" y="110232"/>
                    <a:pt x="34307" y="110232"/>
                  </a:cubicBezTo>
                  <a:cubicBezTo>
                    <a:pt x="15794" y="110232"/>
                    <a:pt x="731" y="95169"/>
                    <a:pt x="731" y="76654"/>
                  </a:cubicBezTo>
                  <a:cubicBezTo>
                    <a:pt x="731" y="61795"/>
                    <a:pt x="10270" y="48893"/>
                    <a:pt x="24465" y="44551"/>
                  </a:cubicBezTo>
                  <a:lnTo>
                    <a:pt x="24721" y="44472"/>
                  </a:lnTo>
                  <a:lnTo>
                    <a:pt x="2472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31"/>
            <p:cNvSpPr/>
            <p:nvPr/>
          </p:nvSpPr>
          <p:spPr>
            <a:xfrm>
              <a:off x="3042525" y="1480525"/>
              <a:ext cx="1532850" cy="2682800"/>
            </a:xfrm>
            <a:custGeom>
              <a:avLst/>
              <a:gdLst/>
              <a:ahLst/>
              <a:cxnLst/>
              <a:rect l="l" t="t" r="r" b="b"/>
              <a:pathLst>
                <a:path w="61314" h="107312" extrusionOk="0">
                  <a:moveTo>
                    <a:pt x="23993" y="0"/>
                  </a:moveTo>
                  <a:lnTo>
                    <a:pt x="23993" y="46634"/>
                  </a:lnTo>
                  <a:lnTo>
                    <a:pt x="21675" y="47344"/>
                  </a:lnTo>
                  <a:cubicBezTo>
                    <a:pt x="15801" y="49135"/>
                    <a:pt x="10672" y="52573"/>
                    <a:pt x="6842" y="57292"/>
                  </a:cubicBezTo>
                  <a:cubicBezTo>
                    <a:pt x="2432" y="62705"/>
                    <a:pt x="0" y="69579"/>
                    <a:pt x="0" y="76654"/>
                  </a:cubicBezTo>
                  <a:cubicBezTo>
                    <a:pt x="0" y="93556"/>
                    <a:pt x="13753" y="107312"/>
                    <a:pt x="30658" y="107312"/>
                  </a:cubicBezTo>
                  <a:cubicBezTo>
                    <a:pt x="47560" y="107312"/>
                    <a:pt x="61313" y="93558"/>
                    <a:pt x="61313" y="76654"/>
                  </a:cubicBezTo>
                  <a:cubicBezTo>
                    <a:pt x="61313" y="69579"/>
                    <a:pt x="58881" y="62705"/>
                    <a:pt x="54471" y="57294"/>
                  </a:cubicBezTo>
                  <a:cubicBezTo>
                    <a:pt x="50639" y="52573"/>
                    <a:pt x="45512" y="49133"/>
                    <a:pt x="39645" y="47344"/>
                  </a:cubicBezTo>
                  <a:lnTo>
                    <a:pt x="37320" y="46634"/>
                  </a:lnTo>
                  <a:lnTo>
                    <a:pt x="37320" y="0"/>
                  </a:lnTo>
                  <a:lnTo>
                    <a:pt x="36592" y="0"/>
                  </a:lnTo>
                  <a:lnTo>
                    <a:pt x="36592" y="47174"/>
                  </a:lnTo>
                  <a:lnTo>
                    <a:pt x="39433" y="48042"/>
                  </a:lnTo>
                  <a:cubicBezTo>
                    <a:pt x="45161" y="49787"/>
                    <a:pt x="50164" y="53147"/>
                    <a:pt x="53906" y="57755"/>
                  </a:cubicBezTo>
                  <a:cubicBezTo>
                    <a:pt x="58213" y="63033"/>
                    <a:pt x="60585" y="69747"/>
                    <a:pt x="60585" y="76654"/>
                  </a:cubicBezTo>
                  <a:cubicBezTo>
                    <a:pt x="60585" y="93156"/>
                    <a:pt x="47160" y="106581"/>
                    <a:pt x="30658" y="106581"/>
                  </a:cubicBezTo>
                  <a:cubicBezTo>
                    <a:pt x="14154" y="106581"/>
                    <a:pt x="731" y="93156"/>
                    <a:pt x="731" y="76654"/>
                  </a:cubicBezTo>
                  <a:cubicBezTo>
                    <a:pt x="731" y="69747"/>
                    <a:pt x="3100" y="63038"/>
                    <a:pt x="7407" y="57755"/>
                  </a:cubicBezTo>
                  <a:cubicBezTo>
                    <a:pt x="11147" y="53150"/>
                    <a:pt x="16153" y="49789"/>
                    <a:pt x="21889" y="48042"/>
                  </a:cubicBezTo>
                  <a:lnTo>
                    <a:pt x="24724" y="47174"/>
                  </a:lnTo>
                  <a:lnTo>
                    <a:pt x="2472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31"/>
            <p:cNvSpPr/>
            <p:nvPr/>
          </p:nvSpPr>
          <p:spPr>
            <a:xfrm>
              <a:off x="3467325" y="1323675"/>
              <a:ext cx="685775" cy="165975"/>
            </a:xfrm>
            <a:custGeom>
              <a:avLst/>
              <a:gdLst/>
              <a:ahLst/>
              <a:cxnLst/>
              <a:rect l="l" t="t" r="r" b="b"/>
              <a:pathLst>
                <a:path w="27431" h="6639" extrusionOk="0">
                  <a:moveTo>
                    <a:pt x="24015" y="733"/>
                  </a:moveTo>
                  <a:cubicBezTo>
                    <a:pt x="25411" y="780"/>
                    <a:pt x="26516" y="1925"/>
                    <a:pt x="26516" y="3321"/>
                  </a:cubicBezTo>
                  <a:cubicBezTo>
                    <a:pt x="26516" y="4717"/>
                    <a:pt x="25411" y="5860"/>
                    <a:pt x="24015" y="5909"/>
                  </a:cubicBezTo>
                  <a:lnTo>
                    <a:pt x="3319" y="5909"/>
                  </a:lnTo>
                  <a:cubicBezTo>
                    <a:pt x="1890" y="5904"/>
                    <a:pt x="734" y="4745"/>
                    <a:pt x="732" y="3316"/>
                  </a:cubicBezTo>
                  <a:cubicBezTo>
                    <a:pt x="736" y="1890"/>
                    <a:pt x="1893" y="733"/>
                    <a:pt x="3319" y="733"/>
                  </a:cubicBezTo>
                  <a:close/>
                  <a:moveTo>
                    <a:pt x="24116" y="1"/>
                  </a:moveTo>
                  <a:cubicBezTo>
                    <a:pt x="24082" y="1"/>
                    <a:pt x="24048" y="1"/>
                    <a:pt x="24015" y="3"/>
                  </a:cubicBezTo>
                  <a:lnTo>
                    <a:pt x="3322" y="3"/>
                  </a:lnTo>
                  <a:cubicBezTo>
                    <a:pt x="1490" y="5"/>
                    <a:pt x="5" y="1485"/>
                    <a:pt x="1" y="3316"/>
                  </a:cubicBezTo>
                  <a:cubicBezTo>
                    <a:pt x="1" y="5148"/>
                    <a:pt x="1490" y="6637"/>
                    <a:pt x="3322" y="6637"/>
                  </a:cubicBezTo>
                  <a:lnTo>
                    <a:pt x="24015" y="6637"/>
                  </a:lnTo>
                  <a:cubicBezTo>
                    <a:pt x="24048" y="6638"/>
                    <a:pt x="24082" y="6639"/>
                    <a:pt x="24116" y="6639"/>
                  </a:cubicBezTo>
                  <a:cubicBezTo>
                    <a:pt x="25941" y="6639"/>
                    <a:pt x="27431" y="5158"/>
                    <a:pt x="27431" y="3321"/>
                  </a:cubicBezTo>
                  <a:cubicBezTo>
                    <a:pt x="27431" y="1481"/>
                    <a:pt x="25941" y="1"/>
                    <a:pt x="2411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31"/>
            <p:cNvSpPr/>
            <p:nvPr/>
          </p:nvSpPr>
          <p:spPr>
            <a:xfrm>
              <a:off x="3220425" y="2909450"/>
              <a:ext cx="1177025" cy="18275"/>
            </a:xfrm>
            <a:custGeom>
              <a:avLst/>
              <a:gdLst/>
              <a:ahLst/>
              <a:cxnLst/>
              <a:rect l="l" t="t" r="r" b="b"/>
              <a:pathLst>
                <a:path w="47081" h="731" extrusionOk="0">
                  <a:moveTo>
                    <a:pt x="0" y="0"/>
                  </a:moveTo>
                  <a:lnTo>
                    <a:pt x="7" y="731"/>
                  </a:lnTo>
                  <a:lnTo>
                    <a:pt x="47081" y="731"/>
                  </a:lnTo>
                  <a:lnTo>
                    <a:pt x="4707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31"/>
            <p:cNvSpPr/>
            <p:nvPr/>
          </p:nvSpPr>
          <p:spPr>
            <a:xfrm>
              <a:off x="3852350" y="2367925"/>
              <a:ext cx="114075" cy="18225"/>
            </a:xfrm>
            <a:custGeom>
              <a:avLst/>
              <a:gdLst/>
              <a:ahLst/>
              <a:cxnLst/>
              <a:rect l="l" t="t" r="r" b="b"/>
              <a:pathLst>
                <a:path w="4563" h="729" extrusionOk="0">
                  <a:moveTo>
                    <a:pt x="1" y="0"/>
                  </a:moveTo>
                  <a:lnTo>
                    <a:pt x="1" y="728"/>
                  </a:lnTo>
                  <a:lnTo>
                    <a:pt x="4562" y="728"/>
                  </a:lnTo>
                  <a:lnTo>
                    <a:pt x="4562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31"/>
            <p:cNvSpPr/>
            <p:nvPr/>
          </p:nvSpPr>
          <p:spPr>
            <a:xfrm>
              <a:off x="3852350" y="2226300"/>
              <a:ext cx="114075" cy="18250"/>
            </a:xfrm>
            <a:custGeom>
              <a:avLst/>
              <a:gdLst/>
              <a:ahLst/>
              <a:cxnLst/>
              <a:rect l="l" t="t" r="r" b="b"/>
              <a:pathLst>
                <a:path w="4563" h="730" extrusionOk="0">
                  <a:moveTo>
                    <a:pt x="1" y="1"/>
                  </a:moveTo>
                  <a:lnTo>
                    <a:pt x="1" y="729"/>
                  </a:lnTo>
                  <a:lnTo>
                    <a:pt x="4562" y="729"/>
                  </a:lnTo>
                  <a:lnTo>
                    <a:pt x="456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31"/>
            <p:cNvSpPr/>
            <p:nvPr/>
          </p:nvSpPr>
          <p:spPr>
            <a:xfrm>
              <a:off x="3852350" y="2084825"/>
              <a:ext cx="114075" cy="18275"/>
            </a:xfrm>
            <a:custGeom>
              <a:avLst/>
              <a:gdLst/>
              <a:ahLst/>
              <a:cxnLst/>
              <a:rect l="l" t="t" r="r" b="b"/>
              <a:pathLst>
                <a:path w="4563" h="731" extrusionOk="0">
                  <a:moveTo>
                    <a:pt x="1" y="0"/>
                  </a:moveTo>
                  <a:lnTo>
                    <a:pt x="1" y="731"/>
                  </a:lnTo>
                  <a:lnTo>
                    <a:pt x="4562" y="731"/>
                  </a:lnTo>
                  <a:lnTo>
                    <a:pt x="4562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31"/>
            <p:cNvSpPr/>
            <p:nvPr/>
          </p:nvSpPr>
          <p:spPr>
            <a:xfrm>
              <a:off x="3852350" y="1943275"/>
              <a:ext cx="114075" cy="18225"/>
            </a:xfrm>
            <a:custGeom>
              <a:avLst/>
              <a:gdLst/>
              <a:ahLst/>
              <a:cxnLst/>
              <a:rect l="l" t="t" r="r" b="b"/>
              <a:pathLst>
                <a:path w="4563" h="729" extrusionOk="0">
                  <a:moveTo>
                    <a:pt x="1" y="0"/>
                  </a:moveTo>
                  <a:lnTo>
                    <a:pt x="1" y="729"/>
                  </a:lnTo>
                  <a:lnTo>
                    <a:pt x="4562" y="729"/>
                  </a:lnTo>
                  <a:lnTo>
                    <a:pt x="4562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31"/>
            <p:cNvSpPr/>
            <p:nvPr/>
          </p:nvSpPr>
          <p:spPr>
            <a:xfrm>
              <a:off x="3852350" y="1801650"/>
              <a:ext cx="114075" cy="18300"/>
            </a:xfrm>
            <a:custGeom>
              <a:avLst/>
              <a:gdLst/>
              <a:ahLst/>
              <a:cxnLst/>
              <a:rect l="l" t="t" r="r" b="b"/>
              <a:pathLst>
                <a:path w="4563" h="732" extrusionOk="0">
                  <a:moveTo>
                    <a:pt x="1" y="1"/>
                  </a:moveTo>
                  <a:lnTo>
                    <a:pt x="1" y="732"/>
                  </a:lnTo>
                  <a:lnTo>
                    <a:pt x="4562" y="732"/>
                  </a:lnTo>
                  <a:lnTo>
                    <a:pt x="456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31"/>
            <p:cNvSpPr/>
            <p:nvPr/>
          </p:nvSpPr>
          <p:spPr>
            <a:xfrm>
              <a:off x="3852350" y="1660050"/>
              <a:ext cx="114075" cy="18300"/>
            </a:xfrm>
            <a:custGeom>
              <a:avLst/>
              <a:gdLst/>
              <a:ahLst/>
              <a:cxnLst/>
              <a:rect l="l" t="t" r="r" b="b"/>
              <a:pathLst>
                <a:path w="4563" h="732" extrusionOk="0">
                  <a:moveTo>
                    <a:pt x="1" y="1"/>
                  </a:moveTo>
                  <a:lnTo>
                    <a:pt x="1" y="731"/>
                  </a:lnTo>
                  <a:lnTo>
                    <a:pt x="4562" y="731"/>
                  </a:lnTo>
                  <a:lnTo>
                    <a:pt x="456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31"/>
            <p:cNvSpPr/>
            <p:nvPr/>
          </p:nvSpPr>
          <p:spPr>
            <a:xfrm>
              <a:off x="4011600" y="2768600"/>
              <a:ext cx="420775" cy="878450"/>
            </a:xfrm>
            <a:custGeom>
              <a:avLst/>
              <a:gdLst/>
              <a:ahLst/>
              <a:cxnLst/>
              <a:rect l="l" t="t" r="r" b="b"/>
              <a:pathLst>
                <a:path w="16831" h="35138" extrusionOk="0">
                  <a:moveTo>
                    <a:pt x="282" y="0"/>
                  </a:moveTo>
                  <a:lnTo>
                    <a:pt x="0" y="673"/>
                  </a:lnTo>
                  <a:cubicBezTo>
                    <a:pt x="2639" y="1778"/>
                    <a:pt x="5083" y="3326"/>
                    <a:pt x="7261" y="5278"/>
                  </a:cubicBezTo>
                  <a:lnTo>
                    <a:pt x="7747" y="4734"/>
                  </a:lnTo>
                  <a:cubicBezTo>
                    <a:pt x="5506" y="2730"/>
                    <a:pt x="2998" y="1136"/>
                    <a:pt x="282" y="0"/>
                  </a:cubicBezTo>
                  <a:close/>
                  <a:moveTo>
                    <a:pt x="9844" y="6819"/>
                  </a:moveTo>
                  <a:lnTo>
                    <a:pt x="9304" y="7307"/>
                  </a:lnTo>
                  <a:cubicBezTo>
                    <a:pt x="9786" y="7840"/>
                    <a:pt x="10251" y="8399"/>
                    <a:pt x="10689" y="8962"/>
                  </a:cubicBezTo>
                  <a:lnTo>
                    <a:pt x="11268" y="8517"/>
                  </a:lnTo>
                  <a:cubicBezTo>
                    <a:pt x="10819" y="7936"/>
                    <a:pt x="10340" y="7363"/>
                    <a:pt x="9844" y="6819"/>
                  </a:cubicBezTo>
                  <a:close/>
                  <a:moveTo>
                    <a:pt x="15450" y="16309"/>
                  </a:moveTo>
                  <a:lnTo>
                    <a:pt x="14759" y="16541"/>
                  </a:lnTo>
                  <a:cubicBezTo>
                    <a:pt x="14829" y="16746"/>
                    <a:pt x="14894" y="16956"/>
                    <a:pt x="14961" y="17165"/>
                  </a:cubicBezTo>
                  <a:cubicBezTo>
                    <a:pt x="15178" y="17868"/>
                    <a:pt x="15366" y="18589"/>
                    <a:pt x="15520" y="19313"/>
                  </a:cubicBezTo>
                  <a:lnTo>
                    <a:pt x="16237" y="19162"/>
                  </a:lnTo>
                  <a:cubicBezTo>
                    <a:pt x="16076" y="18412"/>
                    <a:pt x="15881" y="17672"/>
                    <a:pt x="15657" y="16951"/>
                  </a:cubicBezTo>
                  <a:cubicBezTo>
                    <a:pt x="15592" y="16735"/>
                    <a:pt x="15522" y="16521"/>
                    <a:pt x="15450" y="16309"/>
                  </a:cubicBezTo>
                  <a:close/>
                  <a:moveTo>
                    <a:pt x="16609" y="21349"/>
                  </a:moveTo>
                  <a:lnTo>
                    <a:pt x="15883" y="21442"/>
                  </a:lnTo>
                  <a:cubicBezTo>
                    <a:pt x="16027" y="22557"/>
                    <a:pt x="16099" y="23681"/>
                    <a:pt x="16099" y="24807"/>
                  </a:cubicBezTo>
                  <a:cubicBezTo>
                    <a:pt x="16097" y="26564"/>
                    <a:pt x="15925" y="28317"/>
                    <a:pt x="15587" y="30041"/>
                  </a:cubicBezTo>
                  <a:lnTo>
                    <a:pt x="16302" y="30183"/>
                  </a:lnTo>
                  <a:cubicBezTo>
                    <a:pt x="16651" y="28412"/>
                    <a:pt x="16828" y="26613"/>
                    <a:pt x="16830" y="24807"/>
                  </a:cubicBezTo>
                  <a:cubicBezTo>
                    <a:pt x="16828" y="23651"/>
                    <a:pt x="16753" y="22497"/>
                    <a:pt x="16609" y="21349"/>
                  </a:cubicBezTo>
                  <a:close/>
                  <a:moveTo>
                    <a:pt x="14878" y="32831"/>
                  </a:moveTo>
                  <a:cubicBezTo>
                    <a:pt x="14666" y="33518"/>
                    <a:pt x="14422" y="34200"/>
                    <a:pt x="14154" y="34868"/>
                  </a:cubicBezTo>
                  <a:lnTo>
                    <a:pt x="14831" y="35138"/>
                  </a:lnTo>
                  <a:cubicBezTo>
                    <a:pt x="15103" y="34456"/>
                    <a:pt x="15357" y="33753"/>
                    <a:pt x="15576" y="33048"/>
                  </a:cubicBezTo>
                  <a:lnTo>
                    <a:pt x="14878" y="3283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9" name="Google Shape;209;p31"/>
          <p:cNvGrpSpPr/>
          <p:nvPr/>
        </p:nvGrpSpPr>
        <p:grpSpPr>
          <a:xfrm>
            <a:off x="2956656" y="2565494"/>
            <a:ext cx="330579" cy="1036179"/>
            <a:chOff x="4795075" y="2327550"/>
            <a:chExt cx="385875" cy="1209500"/>
          </a:xfrm>
        </p:grpSpPr>
        <p:sp>
          <p:nvSpPr>
            <p:cNvPr id="210" name="Google Shape;210;p31"/>
            <p:cNvSpPr/>
            <p:nvPr/>
          </p:nvSpPr>
          <p:spPr>
            <a:xfrm>
              <a:off x="4805850" y="2336675"/>
              <a:ext cx="364050" cy="104625"/>
            </a:xfrm>
            <a:custGeom>
              <a:avLst/>
              <a:gdLst/>
              <a:ahLst/>
              <a:cxnLst/>
              <a:rect l="l" t="t" r="r" b="b"/>
              <a:pathLst>
                <a:path w="14562" h="4185" extrusionOk="0">
                  <a:moveTo>
                    <a:pt x="2006" y="0"/>
                  </a:moveTo>
                  <a:cubicBezTo>
                    <a:pt x="885" y="45"/>
                    <a:pt x="0" y="969"/>
                    <a:pt x="3" y="2090"/>
                  </a:cubicBezTo>
                  <a:cubicBezTo>
                    <a:pt x="5" y="3212"/>
                    <a:pt x="894" y="4131"/>
                    <a:pt x="2016" y="4171"/>
                  </a:cubicBezTo>
                  <a:lnTo>
                    <a:pt x="4962" y="4175"/>
                  </a:lnTo>
                  <a:lnTo>
                    <a:pt x="9597" y="4175"/>
                  </a:lnTo>
                  <a:lnTo>
                    <a:pt x="12546" y="4185"/>
                  </a:lnTo>
                  <a:lnTo>
                    <a:pt x="12553" y="4185"/>
                  </a:lnTo>
                  <a:cubicBezTo>
                    <a:pt x="13675" y="4143"/>
                    <a:pt x="14561" y="3221"/>
                    <a:pt x="14561" y="2099"/>
                  </a:cubicBezTo>
                  <a:cubicBezTo>
                    <a:pt x="14561" y="978"/>
                    <a:pt x="13675" y="56"/>
                    <a:pt x="12553" y="17"/>
                  </a:cubicBezTo>
                  <a:lnTo>
                    <a:pt x="202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31"/>
            <p:cNvSpPr/>
            <p:nvPr/>
          </p:nvSpPr>
          <p:spPr>
            <a:xfrm>
              <a:off x="4929350" y="2441050"/>
              <a:ext cx="116500" cy="379800"/>
            </a:xfrm>
            <a:custGeom>
              <a:avLst/>
              <a:gdLst/>
              <a:ahLst/>
              <a:cxnLst/>
              <a:rect l="l" t="t" r="r" b="b"/>
              <a:pathLst>
                <a:path w="4660" h="15192" extrusionOk="0">
                  <a:moveTo>
                    <a:pt x="22" y="0"/>
                  </a:moveTo>
                  <a:lnTo>
                    <a:pt x="1" y="15183"/>
                  </a:lnTo>
                  <a:lnTo>
                    <a:pt x="4637" y="15192"/>
                  </a:lnTo>
                  <a:lnTo>
                    <a:pt x="4637" y="13484"/>
                  </a:lnTo>
                  <a:lnTo>
                    <a:pt x="4644" y="9258"/>
                  </a:lnTo>
                  <a:lnTo>
                    <a:pt x="4651" y="5022"/>
                  </a:lnTo>
                  <a:lnTo>
                    <a:pt x="46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31"/>
            <p:cNvSpPr/>
            <p:nvPr/>
          </p:nvSpPr>
          <p:spPr>
            <a:xfrm>
              <a:off x="4928425" y="2820600"/>
              <a:ext cx="116850" cy="628875"/>
            </a:xfrm>
            <a:custGeom>
              <a:avLst/>
              <a:gdLst/>
              <a:ahLst/>
              <a:cxnLst/>
              <a:rect l="l" t="t" r="r" b="b"/>
              <a:pathLst>
                <a:path w="4674" h="25155" extrusionOk="0">
                  <a:moveTo>
                    <a:pt x="38" y="1"/>
                  </a:moveTo>
                  <a:lnTo>
                    <a:pt x="1" y="22832"/>
                  </a:lnTo>
                  <a:cubicBezTo>
                    <a:pt x="1" y="24110"/>
                    <a:pt x="1039" y="25155"/>
                    <a:pt x="2316" y="25155"/>
                  </a:cubicBezTo>
                  <a:cubicBezTo>
                    <a:pt x="3596" y="25155"/>
                    <a:pt x="4636" y="24119"/>
                    <a:pt x="4639" y="22839"/>
                  </a:cubicBezTo>
                  <a:lnTo>
                    <a:pt x="4657" y="6766"/>
                  </a:lnTo>
                  <a:lnTo>
                    <a:pt x="4667" y="2535"/>
                  </a:lnTo>
                  <a:lnTo>
                    <a:pt x="4674" y="10"/>
                  </a:lnTo>
                  <a:lnTo>
                    <a:pt x="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31"/>
            <p:cNvSpPr/>
            <p:nvPr/>
          </p:nvSpPr>
          <p:spPr>
            <a:xfrm>
              <a:off x="5045600" y="2441050"/>
              <a:ext cx="78500" cy="125750"/>
            </a:xfrm>
            <a:custGeom>
              <a:avLst/>
              <a:gdLst/>
              <a:ahLst/>
              <a:cxnLst/>
              <a:rect l="l" t="t" r="r" b="b"/>
              <a:pathLst>
                <a:path w="3140" h="5030" extrusionOk="0">
                  <a:moveTo>
                    <a:pt x="10" y="0"/>
                  </a:moveTo>
                  <a:lnTo>
                    <a:pt x="1" y="5022"/>
                  </a:lnTo>
                  <a:lnTo>
                    <a:pt x="3133" y="5029"/>
                  </a:lnTo>
                  <a:lnTo>
                    <a:pt x="3140" y="10"/>
                  </a:lnTo>
                  <a:lnTo>
                    <a:pt x="2956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31"/>
            <p:cNvSpPr/>
            <p:nvPr/>
          </p:nvSpPr>
          <p:spPr>
            <a:xfrm>
              <a:off x="5045250" y="2672475"/>
              <a:ext cx="78450" cy="105800"/>
            </a:xfrm>
            <a:custGeom>
              <a:avLst/>
              <a:gdLst/>
              <a:ahLst/>
              <a:cxnLst/>
              <a:rect l="l" t="t" r="r" b="b"/>
              <a:pathLst>
                <a:path w="3138" h="4232" extrusionOk="0">
                  <a:moveTo>
                    <a:pt x="8" y="1"/>
                  </a:moveTo>
                  <a:lnTo>
                    <a:pt x="1" y="4227"/>
                  </a:lnTo>
                  <a:lnTo>
                    <a:pt x="3133" y="4231"/>
                  </a:lnTo>
                  <a:lnTo>
                    <a:pt x="3138" y="1846"/>
                  </a:lnTo>
                  <a:lnTo>
                    <a:pt x="3138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31"/>
            <p:cNvSpPr/>
            <p:nvPr/>
          </p:nvSpPr>
          <p:spPr>
            <a:xfrm>
              <a:off x="5045475" y="2566650"/>
              <a:ext cx="78450" cy="105975"/>
            </a:xfrm>
            <a:custGeom>
              <a:avLst/>
              <a:gdLst/>
              <a:ahLst/>
              <a:cxnLst/>
              <a:rect l="l" t="t" r="r" b="b"/>
              <a:pathLst>
                <a:path w="3138" h="4239" extrusionOk="0">
                  <a:moveTo>
                    <a:pt x="8" y="1"/>
                  </a:moveTo>
                  <a:lnTo>
                    <a:pt x="1" y="4234"/>
                  </a:lnTo>
                  <a:lnTo>
                    <a:pt x="3131" y="4238"/>
                  </a:lnTo>
                  <a:lnTo>
                    <a:pt x="3138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31"/>
            <p:cNvSpPr/>
            <p:nvPr/>
          </p:nvSpPr>
          <p:spPr>
            <a:xfrm>
              <a:off x="5045075" y="2778125"/>
              <a:ext cx="78500" cy="105975"/>
            </a:xfrm>
            <a:custGeom>
              <a:avLst/>
              <a:gdLst/>
              <a:ahLst/>
              <a:cxnLst/>
              <a:rect l="l" t="t" r="r" b="b"/>
              <a:pathLst>
                <a:path w="3140" h="4239" extrusionOk="0">
                  <a:moveTo>
                    <a:pt x="8" y="1"/>
                  </a:moveTo>
                  <a:lnTo>
                    <a:pt x="8" y="1709"/>
                  </a:lnTo>
                  <a:lnTo>
                    <a:pt x="1" y="4234"/>
                  </a:lnTo>
                  <a:lnTo>
                    <a:pt x="3140" y="4239"/>
                  </a:lnTo>
                  <a:lnTo>
                    <a:pt x="3140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31"/>
            <p:cNvSpPr/>
            <p:nvPr/>
          </p:nvSpPr>
          <p:spPr>
            <a:xfrm>
              <a:off x="5044900" y="2884075"/>
              <a:ext cx="78675" cy="105975"/>
            </a:xfrm>
            <a:custGeom>
              <a:avLst/>
              <a:gdLst/>
              <a:ahLst/>
              <a:cxnLst/>
              <a:rect l="l" t="t" r="r" b="b"/>
              <a:pathLst>
                <a:path w="3147" h="4239" extrusionOk="0">
                  <a:moveTo>
                    <a:pt x="8" y="1"/>
                  </a:moveTo>
                  <a:lnTo>
                    <a:pt x="1" y="4234"/>
                  </a:lnTo>
                  <a:lnTo>
                    <a:pt x="3140" y="4238"/>
                  </a:lnTo>
                  <a:lnTo>
                    <a:pt x="3147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31"/>
            <p:cNvSpPr/>
            <p:nvPr/>
          </p:nvSpPr>
          <p:spPr>
            <a:xfrm>
              <a:off x="4850125" y="2440925"/>
              <a:ext cx="273225" cy="1086975"/>
            </a:xfrm>
            <a:custGeom>
              <a:avLst/>
              <a:gdLst/>
              <a:ahLst/>
              <a:cxnLst/>
              <a:rect l="l" t="t" r="r" b="b"/>
              <a:pathLst>
                <a:path w="10929" h="43479" extrusionOk="0">
                  <a:moveTo>
                    <a:pt x="61" y="1"/>
                  </a:moveTo>
                  <a:lnTo>
                    <a:pt x="47" y="11085"/>
                  </a:lnTo>
                  <a:lnTo>
                    <a:pt x="17" y="29981"/>
                  </a:lnTo>
                  <a:lnTo>
                    <a:pt x="3" y="38019"/>
                  </a:lnTo>
                  <a:cubicBezTo>
                    <a:pt x="0" y="41031"/>
                    <a:pt x="2437" y="43472"/>
                    <a:pt x="5448" y="43479"/>
                  </a:cubicBezTo>
                  <a:cubicBezTo>
                    <a:pt x="8457" y="43479"/>
                    <a:pt x="10901" y="41042"/>
                    <a:pt x="10901" y="38033"/>
                  </a:cubicBezTo>
                  <a:lnTo>
                    <a:pt x="10915" y="29998"/>
                  </a:lnTo>
                  <a:lnTo>
                    <a:pt x="10929" y="21962"/>
                  </a:lnTo>
                  <a:lnTo>
                    <a:pt x="7789" y="21953"/>
                  </a:lnTo>
                  <a:lnTo>
                    <a:pt x="7771" y="38026"/>
                  </a:lnTo>
                  <a:cubicBezTo>
                    <a:pt x="7768" y="39306"/>
                    <a:pt x="6728" y="40342"/>
                    <a:pt x="5448" y="40342"/>
                  </a:cubicBezTo>
                  <a:cubicBezTo>
                    <a:pt x="4171" y="40342"/>
                    <a:pt x="3133" y="39297"/>
                    <a:pt x="3133" y="38019"/>
                  </a:cubicBezTo>
                  <a:lnTo>
                    <a:pt x="3170" y="15188"/>
                  </a:lnTo>
                  <a:lnTo>
                    <a:pt x="3191" y="5"/>
                  </a:lnTo>
                  <a:lnTo>
                    <a:pt x="24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31"/>
            <p:cNvSpPr/>
            <p:nvPr/>
          </p:nvSpPr>
          <p:spPr>
            <a:xfrm>
              <a:off x="4841050" y="2431725"/>
              <a:ext cx="292200" cy="1105325"/>
            </a:xfrm>
            <a:custGeom>
              <a:avLst/>
              <a:gdLst/>
              <a:ahLst/>
              <a:cxnLst/>
              <a:rect l="l" t="t" r="r" b="b"/>
              <a:pathLst>
                <a:path w="11688" h="44213" extrusionOk="0">
                  <a:moveTo>
                    <a:pt x="61" y="1"/>
                  </a:moveTo>
                  <a:lnTo>
                    <a:pt x="0" y="38387"/>
                  </a:lnTo>
                  <a:cubicBezTo>
                    <a:pt x="0" y="41594"/>
                    <a:pt x="2607" y="44205"/>
                    <a:pt x="5811" y="44212"/>
                  </a:cubicBezTo>
                  <a:cubicBezTo>
                    <a:pt x="9018" y="44212"/>
                    <a:pt x="11629" y="41606"/>
                    <a:pt x="11629" y="38399"/>
                  </a:cubicBezTo>
                  <a:lnTo>
                    <a:pt x="11687" y="13"/>
                  </a:lnTo>
                  <a:lnTo>
                    <a:pt x="11147" y="13"/>
                  </a:lnTo>
                  <a:lnTo>
                    <a:pt x="11147" y="380"/>
                  </a:lnTo>
                  <a:lnTo>
                    <a:pt x="10956" y="380"/>
                  </a:lnTo>
                  <a:lnTo>
                    <a:pt x="10898" y="38401"/>
                  </a:lnTo>
                  <a:cubicBezTo>
                    <a:pt x="10898" y="41200"/>
                    <a:pt x="8618" y="43481"/>
                    <a:pt x="5820" y="43481"/>
                  </a:cubicBezTo>
                  <a:cubicBezTo>
                    <a:pt x="5817" y="43481"/>
                    <a:pt x="5814" y="43481"/>
                    <a:pt x="5811" y="43481"/>
                  </a:cubicBezTo>
                  <a:cubicBezTo>
                    <a:pt x="3009" y="43474"/>
                    <a:pt x="729" y="41191"/>
                    <a:pt x="729" y="38387"/>
                  </a:cubicBezTo>
                  <a:lnTo>
                    <a:pt x="787" y="369"/>
                  </a:lnTo>
                  <a:lnTo>
                    <a:pt x="608" y="369"/>
                  </a:lnTo>
                  <a:lnTo>
                    <a:pt x="608" y="1"/>
                  </a:lnTo>
                  <a:close/>
                </a:path>
              </a:pathLst>
            </a:custGeom>
            <a:solidFill>
              <a:srgbClr val="0735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31"/>
            <p:cNvSpPr/>
            <p:nvPr/>
          </p:nvSpPr>
          <p:spPr>
            <a:xfrm>
              <a:off x="4919350" y="2440925"/>
              <a:ext cx="135575" cy="1017625"/>
            </a:xfrm>
            <a:custGeom>
              <a:avLst/>
              <a:gdLst/>
              <a:ahLst/>
              <a:cxnLst/>
              <a:rect l="l" t="t" r="r" b="b"/>
              <a:pathLst>
                <a:path w="5423" h="40705" extrusionOk="0">
                  <a:moveTo>
                    <a:pt x="790" y="1"/>
                  </a:moveTo>
                  <a:lnTo>
                    <a:pt x="59" y="5"/>
                  </a:lnTo>
                  <a:lnTo>
                    <a:pt x="1" y="38019"/>
                  </a:lnTo>
                  <a:cubicBezTo>
                    <a:pt x="1" y="39499"/>
                    <a:pt x="1201" y="40705"/>
                    <a:pt x="2677" y="40705"/>
                  </a:cubicBezTo>
                  <a:lnTo>
                    <a:pt x="2691" y="40705"/>
                  </a:lnTo>
                  <a:cubicBezTo>
                    <a:pt x="4169" y="40702"/>
                    <a:pt x="5365" y="39504"/>
                    <a:pt x="5365" y="38029"/>
                  </a:cubicBezTo>
                  <a:lnTo>
                    <a:pt x="5423" y="5"/>
                  </a:lnTo>
                  <a:lnTo>
                    <a:pt x="4692" y="5"/>
                  </a:lnTo>
                  <a:lnTo>
                    <a:pt x="4634" y="38029"/>
                  </a:lnTo>
                  <a:cubicBezTo>
                    <a:pt x="4634" y="39101"/>
                    <a:pt x="3764" y="39972"/>
                    <a:pt x="2691" y="39974"/>
                  </a:cubicBezTo>
                  <a:lnTo>
                    <a:pt x="2679" y="39974"/>
                  </a:lnTo>
                  <a:cubicBezTo>
                    <a:pt x="1602" y="39972"/>
                    <a:pt x="729" y="39097"/>
                    <a:pt x="731" y="38019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31"/>
            <p:cNvSpPr/>
            <p:nvPr/>
          </p:nvSpPr>
          <p:spPr>
            <a:xfrm>
              <a:off x="4795075" y="2327550"/>
              <a:ext cx="385875" cy="122825"/>
            </a:xfrm>
            <a:custGeom>
              <a:avLst/>
              <a:gdLst/>
              <a:ahLst/>
              <a:cxnLst/>
              <a:rect l="l" t="t" r="r" b="b"/>
              <a:pathLst>
                <a:path w="15435" h="4913" extrusionOk="0">
                  <a:moveTo>
                    <a:pt x="2447" y="731"/>
                  </a:moveTo>
                  <a:cubicBezTo>
                    <a:pt x="2448" y="731"/>
                    <a:pt x="2450" y="731"/>
                    <a:pt x="2451" y="731"/>
                  </a:cubicBezTo>
                  <a:lnTo>
                    <a:pt x="12986" y="745"/>
                  </a:lnTo>
                  <a:cubicBezTo>
                    <a:pt x="13933" y="745"/>
                    <a:pt x="14704" y="1515"/>
                    <a:pt x="14706" y="2464"/>
                  </a:cubicBezTo>
                  <a:cubicBezTo>
                    <a:pt x="14704" y="2921"/>
                    <a:pt x="14520" y="3358"/>
                    <a:pt x="14196" y="3682"/>
                  </a:cubicBezTo>
                  <a:cubicBezTo>
                    <a:pt x="13873" y="4003"/>
                    <a:pt x="13438" y="4182"/>
                    <a:pt x="12986" y="4182"/>
                  </a:cubicBezTo>
                  <a:lnTo>
                    <a:pt x="12986" y="4550"/>
                  </a:lnTo>
                  <a:lnTo>
                    <a:pt x="12979" y="4182"/>
                  </a:lnTo>
                  <a:lnTo>
                    <a:pt x="2447" y="4168"/>
                  </a:lnTo>
                  <a:cubicBezTo>
                    <a:pt x="1497" y="4166"/>
                    <a:pt x="729" y="3395"/>
                    <a:pt x="729" y="2446"/>
                  </a:cubicBezTo>
                  <a:cubicBezTo>
                    <a:pt x="732" y="1498"/>
                    <a:pt x="1500" y="731"/>
                    <a:pt x="2447" y="731"/>
                  </a:cubicBezTo>
                  <a:close/>
                  <a:moveTo>
                    <a:pt x="2437" y="0"/>
                  </a:moveTo>
                  <a:cubicBezTo>
                    <a:pt x="1092" y="0"/>
                    <a:pt x="1" y="1094"/>
                    <a:pt x="1" y="2446"/>
                  </a:cubicBezTo>
                  <a:cubicBezTo>
                    <a:pt x="1" y="3798"/>
                    <a:pt x="1097" y="4899"/>
                    <a:pt x="2444" y="4899"/>
                  </a:cubicBezTo>
                  <a:lnTo>
                    <a:pt x="12986" y="4913"/>
                  </a:lnTo>
                  <a:cubicBezTo>
                    <a:pt x="14338" y="4913"/>
                    <a:pt x="15434" y="3817"/>
                    <a:pt x="15434" y="2464"/>
                  </a:cubicBezTo>
                  <a:cubicBezTo>
                    <a:pt x="15434" y="1110"/>
                    <a:pt x="14338" y="14"/>
                    <a:pt x="12986" y="14"/>
                  </a:cubicBezTo>
                  <a:lnTo>
                    <a:pt x="243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31"/>
            <p:cNvSpPr/>
            <p:nvPr/>
          </p:nvSpPr>
          <p:spPr>
            <a:xfrm>
              <a:off x="5012200" y="2557450"/>
              <a:ext cx="111725" cy="18475"/>
            </a:xfrm>
            <a:custGeom>
              <a:avLst/>
              <a:gdLst/>
              <a:ahLst/>
              <a:cxnLst/>
              <a:rect l="l" t="t" r="r" b="b"/>
              <a:pathLst>
                <a:path w="4469" h="739" extrusionOk="0">
                  <a:moveTo>
                    <a:pt x="1" y="1"/>
                  </a:moveTo>
                  <a:lnTo>
                    <a:pt x="1" y="732"/>
                  </a:lnTo>
                  <a:lnTo>
                    <a:pt x="4467" y="739"/>
                  </a:lnTo>
                  <a:lnTo>
                    <a:pt x="4469" y="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31"/>
            <p:cNvSpPr/>
            <p:nvPr/>
          </p:nvSpPr>
          <p:spPr>
            <a:xfrm>
              <a:off x="5012100" y="2663275"/>
              <a:ext cx="111600" cy="18550"/>
            </a:xfrm>
            <a:custGeom>
              <a:avLst/>
              <a:gdLst/>
              <a:ahLst/>
              <a:cxnLst/>
              <a:rect l="l" t="t" r="r" b="b"/>
              <a:pathLst>
                <a:path w="4464" h="742" extrusionOk="0">
                  <a:moveTo>
                    <a:pt x="0" y="1"/>
                  </a:moveTo>
                  <a:lnTo>
                    <a:pt x="0" y="732"/>
                  </a:lnTo>
                  <a:lnTo>
                    <a:pt x="4464" y="741"/>
                  </a:lnTo>
                  <a:lnTo>
                    <a:pt x="4464" y="1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31"/>
            <p:cNvSpPr/>
            <p:nvPr/>
          </p:nvSpPr>
          <p:spPr>
            <a:xfrm>
              <a:off x="5012100" y="2768950"/>
              <a:ext cx="111600" cy="18450"/>
            </a:xfrm>
            <a:custGeom>
              <a:avLst/>
              <a:gdLst/>
              <a:ahLst/>
              <a:cxnLst/>
              <a:rect l="l" t="t" r="r" b="b"/>
              <a:pathLst>
                <a:path w="4464" h="738" extrusionOk="0">
                  <a:moveTo>
                    <a:pt x="0" y="0"/>
                  </a:moveTo>
                  <a:lnTo>
                    <a:pt x="0" y="731"/>
                  </a:lnTo>
                  <a:lnTo>
                    <a:pt x="4464" y="738"/>
                  </a:lnTo>
                  <a:lnTo>
                    <a:pt x="4459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31"/>
            <p:cNvSpPr/>
            <p:nvPr/>
          </p:nvSpPr>
          <p:spPr>
            <a:xfrm>
              <a:off x="5011850" y="2874775"/>
              <a:ext cx="111725" cy="18525"/>
            </a:xfrm>
            <a:custGeom>
              <a:avLst/>
              <a:gdLst/>
              <a:ahLst/>
              <a:cxnLst/>
              <a:rect l="l" t="t" r="r" b="b"/>
              <a:pathLst>
                <a:path w="4469" h="741" extrusionOk="0">
                  <a:moveTo>
                    <a:pt x="1" y="0"/>
                  </a:moveTo>
                  <a:lnTo>
                    <a:pt x="1" y="731"/>
                  </a:lnTo>
                  <a:lnTo>
                    <a:pt x="4467" y="740"/>
                  </a:lnTo>
                  <a:lnTo>
                    <a:pt x="446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31"/>
            <p:cNvSpPr/>
            <p:nvPr/>
          </p:nvSpPr>
          <p:spPr>
            <a:xfrm>
              <a:off x="5011675" y="2980650"/>
              <a:ext cx="111725" cy="18400"/>
            </a:xfrm>
            <a:custGeom>
              <a:avLst/>
              <a:gdLst/>
              <a:ahLst/>
              <a:cxnLst/>
              <a:rect l="l" t="t" r="r" b="b"/>
              <a:pathLst>
                <a:path w="4469" h="736" extrusionOk="0">
                  <a:moveTo>
                    <a:pt x="1" y="1"/>
                  </a:moveTo>
                  <a:lnTo>
                    <a:pt x="1" y="731"/>
                  </a:lnTo>
                  <a:lnTo>
                    <a:pt x="4467" y="736"/>
                  </a:lnTo>
                  <a:lnTo>
                    <a:pt x="4469" y="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31"/>
            <p:cNvSpPr/>
            <p:nvPr/>
          </p:nvSpPr>
          <p:spPr>
            <a:xfrm>
              <a:off x="4929875" y="2812000"/>
              <a:ext cx="115925" cy="18450"/>
            </a:xfrm>
            <a:custGeom>
              <a:avLst/>
              <a:gdLst/>
              <a:ahLst/>
              <a:cxnLst/>
              <a:rect l="l" t="t" r="r" b="b"/>
              <a:pathLst>
                <a:path w="4637" h="738" extrusionOk="0">
                  <a:moveTo>
                    <a:pt x="3" y="0"/>
                  </a:moveTo>
                  <a:lnTo>
                    <a:pt x="1" y="731"/>
                  </a:lnTo>
                  <a:lnTo>
                    <a:pt x="4636" y="738"/>
                  </a:lnTo>
                  <a:lnTo>
                    <a:pt x="4636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8" name="Google Shape;228;p31"/>
          <p:cNvGrpSpPr/>
          <p:nvPr/>
        </p:nvGrpSpPr>
        <p:grpSpPr>
          <a:xfrm>
            <a:off x="2804399" y="3872390"/>
            <a:ext cx="485578" cy="495644"/>
            <a:chOff x="4617350" y="3853050"/>
            <a:chExt cx="566800" cy="578550"/>
          </a:xfrm>
        </p:grpSpPr>
        <p:sp>
          <p:nvSpPr>
            <p:cNvPr id="229" name="Google Shape;229;p31"/>
            <p:cNvSpPr/>
            <p:nvPr/>
          </p:nvSpPr>
          <p:spPr>
            <a:xfrm>
              <a:off x="4626475" y="3863500"/>
              <a:ext cx="275500" cy="318150"/>
            </a:xfrm>
            <a:custGeom>
              <a:avLst/>
              <a:gdLst/>
              <a:ahLst/>
              <a:cxnLst/>
              <a:rect l="l" t="t" r="r" b="b"/>
              <a:pathLst>
                <a:path w="11020" h="12726" extrusionOk="0">
                  <a:moveTo>
                    <a:pt x="5511" y="1"/>
                  </a:moveTo>
                  <a:lnTo>
                    <a:pt x="1" y="3185"/>
                  </a:lnTo>
                  <a:lnTo>
                    <a:pt x="1" y="9545"/>
                  </a:lnTo>
                  <a:lnTo>
                    <a:pt x="5511" y="12726"/>
                  </a:lnTo>
                  <a:lnTo>
                    <a:pt x="11020" y="9545"/>
                  </a:lnTo>
                  <a:lnTo>
                    <a:pt x="11020" y="3185"/>
                  </a:lnTo>
                  <a:lnTo>
                    <a:pt x="551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31"/>
            <p:cNvSpPr/>
            <p:nvPr/>
          </p:nvSpPr>
          <p:spPr>
            <a:xfrm>
              <a:off x="4617350" y="3853050"/>
              <a:ext cx="293700" cy="339150"/>
            </a:xfrm>
            <a:custGeom>
              <a:avLst/>
              <a:gdLst/>
              <a:ahLst/>
              <a:cxnLst/>
              <a:rect l="l" t="t" r="r" b="b"/>
              <a:pathLst>
                <a:path w="11748" h="13566" extrusionOk="0">
                  <a:moveTo>
                    <a:pt x="5874" y="840"/>
                  </a:moveTo>
                  <a:lnTo>
                    <a:pt x="11019" y="3812"/>
                  </a:lnTo>
                  <a:lnTo>
                    <a:pt x="11019" y="9751"/>
                  </a:lnTo>
                  <a:lnTo>
                    <a:pt x="5876" y="12720"/>
                  </a:lnTo>
                  <a:lnTo>
                    <a:pt x="729" y="9751"/>
                  </a:lnTo>
                  <a:lnTo>
                    <a:pt x="729" y="3812"/>
                  </a:lnTo>
                  <a:lnTo>
                    <a:pt x="5874" y="840"/>
                  </a:lnTo>
                  <a:close/>
                  <a:moveTo>
                    <a:pt x="5876" y="0"/>
                  </a:moveTo>
                  <a:lnTo>
                    <a:pt x="0" y="3388"/>
                  </a:lnTo>
                  <a:lnTo>
                    <a:pt x="0" y="10172"/>
                  </a:lnTo>
                  <a:lnTo>
                    <a:pt x="5876" y="13565"/>
                  </a:lnTo>
                  <a:lnTo>
                    <a:pt x="11748" y="10172"/>
                  </a:lnTo>
                  <a:lnTo>
                    <a:pt x="11748" y="3388"/>
                  </a:lnTo>
                  <a:lnTo>
                    <a:pt x="587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31"/>
            <p:cNvSpPr/>
            <p:nvPr/>
          </p:nvSpPr>
          <p:spPr>
            <a:xfrm>
              <a:off x="4899575" y="3863500"/>
              <a:ext cx="275500" cy="318150"/>
            </a:xfrm>
            <a:custGeom>
              <a:avLst/>
              <a:gdLst/>
              <a:ahLst/>
              <a:cxnLst/>
              <a:rect l="l" t="t" r="r" b="b"/>
              <a:pathLst>
                <a:path w="11020" h="12726" extrusionOk="0">
                  <a:moveTo>
                    <a:pt x="5509" y="1"/>
                  </a:moveTo>
                  <a:lnTo>
                    <a:pt x="0" y="3185"/>
                  </a:lnTo>
                  <a:lnTo>
                    <a:pt x="0" y="9545"/>
                  </a:lnTo>
                  <a:lnTo>
                    <a:pt x="5509" y="12726"/>
                  </a:lnTo>
                  <a:lnTo>
                    <a:pt x="11019" y="9545"/>
                  </a:lnTo>
                  <a:lnTo>
                    <a:pt x="11019" y="3185"/>
                  </a:lnTo>
                  <a:lnTo>
                    <a:pt x="55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31"/>
            <p:cNvSpPr/>
            <p:nvPr/>
          </p:nvSpPr>
          <p:spPr>
            <a:xfrm>
              <a:off x="4890375" y="3853050"/>
              <a:ext cx="293775" cy="339150"/>
            </a:xfrm>
            <a:custGeom>
              <a:avLst/>
              <a:gdLst/>
              <a:ahLst/>
              <a:cxnLst/>
              <a:rect l="l" t="t" r="r" b="b"/>
              <a:pathLst>
                <a:path w="11751" h="13566" extrusionOk="0">
                  <a:moveTo>
                    <a:pt x="5877" y="840"/>
                  </a:moveTo>
                  <a:lnTo>
                    <a:pt x="11020" y="3812"/>
                  </a:lnTo>
                  <a:lnTo>
                    <a:pt x="11020" y="9751"/>
                  </a:lnTo>
                  <a:lnTo>
                    <a:pt x="5877" y="12720"/>
                  </a:lnTo>
                  <a:lnTo>
                    <a:pt x="731" y="9751"/>
                  </a:lnTo>
                  <a:lnTo>
                    <a:pt x="731" y="3812"/>
                  </a:lnTo>
                  <a:lnTo>
                    <a:pt x="5877" y="840"/>
                  </a:lnTo>
                  <a:close/>
                  <a:moveTo>
                    <a:pt x="5877" y="0"/>
                  </a:moveTo>
                  <a:lnTo>
                    <a:pt x="1" y="3388"/>
                  </a:lnTo>
                  <a:lnTo>
                    <a:pt x="1" y="10172"/>
                  </a:lnTo>
                  <a:lnTo>
                    <a:pt x="5877" y="13565"/>
                  </a:lnTo>
                  <a:lnTo>
                    <a:pt x="11750" y="10172"/>
                  </a:lnTo>
                  <a:lnTo>
                    <a:pt x="11750" y="3388"/>
                  </a:lnTo>
                  <a:lnTo>
                    <a:pt x="587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31"/>
            <p:cNvSpPr/>
            <p:nvPr/>
          </p:nvSpPr>
          <p:spPr>
            <a:xfrm>
              <a:off x="4764250" y="4102925"/>
              <a:ext cx="275500" cy="318125"/>
            </a:xfrm>
            <a:custGeom>
              <a:avLst/>
              <a:gdLst/>
              <a:ahLst/>
              <a:cxnLst/>
              <a:rect l="l" t="t" r="r" b="b"/>
              <a:pathLst>
                <a:path w="11020" h="12725" extrusionOk="0">
                  <a:moveTo>
                    <a:pt x="5509" y="0"/>
                  </a:moveTo>
                  <a:lnTo>
                    <a:pt x="0" y="3184"/>
                  </a:lnTo>
                  <a:lnTo>
                    <a:pt x="0" y="9544"/>
                  </a:lnTo>
                  <a:lnTo>
                    <a:pt x="5509" y="12725"/>
                  </a:lnTo>
                  <a:lnTo>
                    <a:pt x="11019" y="9544"/>
                  </a:lnTo>
                  <a:lnTo>
                    <a:pt x="11019" y="3184"/>
                  </a:lnTo>
                  <a:lnTo>
                    <a:pt x="550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31"/>
            <p:cNvSpPr/>
            <p:nvPr/>
          </p:nvSpPr>
          <p:spPr>
            <a:xfrm>
              <a:off x="4755050" y="4092450"/>
              <a:ext cx="293775" cy="339150"/>
            </a:xfrm>
            <a:custGeom>
              <a:avLst/>
              <a:gdLst/>
              <a:ahLst/>
              <a:cxnLst/>
              <a:rect l="l" t="t" r="r" b="b"/>
              <a:pathLst>
                <a:path w="11751" h="13566" extrusionOk="0">
                  <a:moveTo>
                    <a:pt x="5877" y="840"/>
                  </a:moveTo>
                  <a:lnTo>
                    <a:pt x="11020" y="3812"/>
                  </a:lnTo>
                  <a:lnTo>
                    <a:pt x="11020" y="9751"/>
                  </a:lnTo>
                  <a:lnTo>
                    <a:pt x="5877" y="12725"/>
                  </a:lnTo>
                  <a:lnTo>
                    <a:pt x="731" y="9751"/>
                  </a:lnTo>
                  <a:lnTo>
                    <a:pt x="731" y="3812"/>
                  </a:lnTo>
                  <a:lnTo>
                    <a:pt x="5877" y="840"/>
                  </a:lnTo>
                  <a:close/>
                  <a:moveTo>
                    <a:pt x="5877" y="0"/>
                  </a:moveTo>
                  <a:lnTo>
                    <a:pt x="1" y="3389"/>
                  </a:lnTo>
                  <a:lnTo>
                    <a:pt x="1" y="10172"/>
                  </a:lnTo>
                  <a:lnTo>
                    <a:pt x="5877" y="13565"/>
                  </a:lnTo>
                  <a:lnTo>
                    <a:pt x="11750" y="10172"/>
                  </a:lnTo>
                  <a:lnTo>
                    <a:pt x="11750" y="3389"/>
                  </a:lnTo>
                  <a:lnTo>
                    <a:pt x="587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5" name="Google Shape;235;p31"/>
          <p:cNvGrpSpPr/>
          <p:nvPr/>
        </p:nvGrpSpPr>
        <p:grpSpPr>
          <a:xfrm>
            <a:off x="2538243" y="775483"/>
            <a:ext cx="433040" cy="1964713"/>
            <a:chOff x="4306675" y="238125"/>
            <a:chExt cx="505475" cy="2293350"/>
          </a:xfrm>
        </p:grpSpPr>
        <p:sp>
          <p:nvSpPr>
            <p:cNvPr id="236" name="Google Shape;236;p31"/>
            <p:cNvSpPr/>
            <p:nvPr/>
          </p:nvSpPr>
          <p:spPr>
            <a:xfrm>
              <a:off x="4316975" y="2431050"/>
              <a:ext cx="257125" cy="90200"/>
            </a:xfrm>
            <a:custGeom>
              <a:avLst/>
              <a:gdLst/>
              <a:ahLst/>
              <a:cxnLst/>
              <a:rect l="l" t="t" r="r" b="b"/>
              <a:pathLst>
                <a:path w="10285" h="3608" extrusionOk="0">
                  <a:moveTo>
                    <a:pt x="305" y="0"/>
                  </a:moveTo>
                  <a:lnTo>
                    <a:pt x="0" y="2190"/>
                  </a:lnTo>
                  <a:lnTo>
                    <a:pt x="9972" y="3607"/>
                  </a:lnTo>
                  <a:lnTo>
                    <a:pt x="10284" y="1415"/>
                  </a:lnTo>
                  <a:lnTo>
                    <a:pt x="7861" y="1073"/>
                  </a:lnTo>
                  <a:lnTo>
                    <a:pt x="7854" y="1108"/>
                  </a:lnTo>
                  <a:lnTo>
                    <a:pt x="5271" y="701"/>
                  </a:lnTo>
                  <a:lnTo>
                    <a:pt x="5155" y="687"/>
                  </a:lnTo>
                  <a:lnTo>
                    <a:pt x="30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31"/>
            <p:cNvSpPr/>
            <p:nvPr/>
          </p:nvSpPr>
          <p:spPr>
            <a:xfrm>
              <a:off x="4330650" y="2128100"/>
              <a:ext cx="314250" cy="102825"/>
            </a:xfrm>
            <a:custGeom>
              <a:avLst/>
              <a:gdLst/>
              <a:ahLst/>
              <a:cxnLst/>
              <a:rect l="l" t="t" r="r" b="b"/>
              <a:pathLst>
                <a:path w="12570" h="4113" extrusionOk="0">
                  <a:moveTo>
                    <a:pt x="352" y="1"/>
                  </a:moveTo>
                  <a:lnTo>
                    <a:pt x="0" y="2197"/>
                  </a:lnTo>
                  <a:lnTo>
                    <a:pt x="3419" y="2740"/>
                  </a:lnTo>
                  <a:lnTo>
                    <a:pt x="6118" y="3154"/>
                  </a:lnTo>
                  <a:lnTo>
                    <a:pt x="8811" y="3577"/>
                  </a:lnTo>
                  <a:lnTo>
                    <a:pt x="12220" y="4113"/>
                  </a:lnTo>
                  <a:lnTo>
                    <a:pt x="12569" y="1907"/>
                  </a:lnTo>
                  <a:lnTo>
                    <a:pt x="9155" y="1374"/>
                  </a:lnTo>
                  <a:lnTo>
                    <a:pt x="6460" y="950"/>
                  </a:lnTo>
                  <a:lnTo>
                    <a:pt x="3759" y="524"/>
                  </a:lnTo>
                  <a:lnTo>
                    <a:pt x="35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31"/>
            <p:cNvSpPr/>
            <p:nvPr/>
          </p:nvSpPr>
          <p:spPr>
            <a:xfrm>
              <a:off x="4632650" y="713925"/>
              <a:ext cx="142500" cy="220250"/>
            </a:xfrm>
            <a:custGeom>
              <a:avLst/>
              <a:gdLst/>
              <a:ahLst/>
              <a:cxnLst/>
              <a:rect l="l" t="t" r="r" b="b"/>
              <a:pathLst>
                <a:path w="5700" h="8810" extrusionOk="0">
                  <a:moveTo>
                    <a:pt x="3245" y="1"/>
                  </a:moveTo>
                  <a:cubicBezTo>
                    <a:pt x="1439" y="1"/>
                    <a:pt x="887" y="2315"/>
                    <a:pt x="703" y="3555"/>
                  </a:cubicBezTo>
                  <a:cubicBezTo>
                    <a:pt x="505" y="4877"/>
                    <a:pt x="0" y="8093"/>
                    <a:pt x="0" y="8093"/>
                  </a:cubicBezTo>
                  <a:lnTo>
                    <a:pt x="0" y="8102"/>
                  </a:lnTo>
                  <a:lnTo>
                    <a:pt x="2293" y="8452"/>
                  </a:lnTo>
                  <a:lnTo>
                    <a:pt x="4592" y="8810"/>
                  </a:lnTo>
                  <a:cubicBezTo>
                    <a:pt x="4592" y="8810"/>
                    <a:pt x="5097" y="5580"/>
                    <a:pt x="5302" y="4270"/>
                  </a:cubicBezTo>
                  <a:cubicBezTo>
                    <a:pt x="5504" y="2957"/>
                    <a:pt x="5700" y="358"/>
                    <a:pt x="3605" y="30"/>
                  </a:cubicBezTo>
                  <a:cubicBezTo>
                    <a:pt x="3480" y="10"/>
                    <a:pt x="3360" y="1"/>
                    <a:pt x="3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31"/>
            <p:cNvSpPr/>
            <p:nvPr/>
          </p:nvSpPr>
          <p:spPr>
            <a:xfrm>
              <a:off x="4378300" y="2196575"/>
              <a:ext cx="172625" cy="261300"/>
            </a:xfrm>
            <a:custGeom>
              <a:avLst/>
              <a:gdLst/>
              <a:ahLst/>
              <a:cxnLst/>
              <a:rect l="l" t="t" r="r" b="b"/>
              <a:pathLst>
                <a:path w="6905" h="10452" extrusionOk="0">
                  <a:moveTo>
                    <a:pt x="1513" y="1"/>
                  </a:moveTo>
                  <a:lnTo>
                    <a:pt x="0" y="9640"/>
                  </a:lnTo>
                  <a:lnTo>
                    <a:pt x="2702" y="10066"/>
                  </a:lnTo>
                  <a:lnTo>
                    <a:pt x="2818" y="10080"/>
                  </a:lnTo>
                  <a:lnTo>
                    <a:pt x="5408" y="10452"/>
                  </a:lnTo>
                  <a:lnTo>
                    <a:pt x="6905" y="838"/>
                  </a:lnTo>
                  <a:lnTo>
                    <a:pt x="4212" y="415"/>
                  </a:lnTo>
                  <a:lnTo>
                    <a:pt x="151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31"/>
            <p:cNvSpPr/>
            <p:nvPr/>
          </p:nvSpPr>
          <p:spPr>
            <a:xfrm>
              <a:off x="4555675" y="906925"/>
              <a:ext cx="246175" cy="152625"/>
            </a:xfrm>
            <a:custGeom>
              <a:avLst/>
              <a:gdLst/>
              <a:ahLst/>
              <a:cxnLst/>
              <a:rect l="l" t="t" r="r" b="b"/>
              <a:pathLst>
                <a:path w="9847" h="6105" extrusionOk="0">
                  <a:moveTo>
                    <a:pt x="664" y="1"/>
                  </a:moveTo>
                  <a:lnTo>
                    <a:pt x="1" y="4674"/>
                  </a:lnTo>
                  <a:lnTo>
                    <a:pt x="1890" y="4967"/>
                  </a:lnTo>
                  <a:lnTo>
                    <a:pt x="3168" y="5172"/>
                  </a:lnTo>
                  <a:lnTo>
                    <a:pt x="3240" y="5176"/>
                  </a:lnTo>
                  <a:lnTo>
                    <a:pt x="4585" y="5388"/>
                  </a:lnTo>
                  <a:lnTo>
                    <a:pt x="5867" y="5593"/>
                  </a:lnTo>
                  <a:lnTo>
                    <a:pt x="5935" y="5602"/>
                  </a:lnTo>
                  <a:lnTo>
                    <a:pt x="7285" y="5814"/>
                  </a:lnTo>
                  <a:lnTo>
                    <a:pt x="9184" y="6105"/>
                  </a:lnTo>
                  <a:lnTo>
                    <a:pt x="9847" y="1432"/>
                  </a:lnTo>
                  <a:lnTo>
                    <a:pt x="7671" y="1090"/>
                  </a:lnTo>
                  <a:lnTo>
                    <a:pt x="5372" y="732"/>
                  </a:lnTo>
                  <a:lnTo>
                    <a:pt x="3079" y="382"/>
                  </a:lnTo>
                  <a:lnTo>
                    <a:pt x="66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31"/>
            <p:cNvSpPr/>
            <p:nvPr/>
          </p:nvSpPr>
          <p:spPr>
            <a:xfrm>
              <a:off x="4424600" y="1031075"/>
              <a:ext cx="313200" cy="1131375"/>
            </a:xfrm>
            <a:custGeom>
              <a:avLst/>
              <a:gdLst/>
              <a:ahLst/>
              <a:cxnLst/>
              <a:rect l="l" t="t" r="r" b="b"/>
              <a:pathLst>
                <a:path w="12528" h="45255" extrusionOk="0">
                  <a:moveTo>
                    <a:pt x="7133" y="1"/>
                  </a:moveTo>
                  <a:lnTo>
                    <a:pt x="5732" y="7706"/>
                  </a:lnTo>
                  <a:lnTo>
                    <a:pt x="4725" y="14169"/>
                  </a:lnTo>
                  <a:lnTo>
                    <a:pt x="3719" y="20629"/>
                  </a:lnTo>
                  <a:lnTo>
                    <a:pt x="2709" y="27080"/>
                  </a:lnTo>
                  <a:lnTo>
                    <a:pt x="1697" y="33537"/>
                  </a:lnTo>
                  <a:lnTo>
                    <a:pt x="1" y="44405"/>
                  </a:lnTo>
                  <a:lnTo>
                    <a:pt x="2702" y="44831"/>
                  </a:lnTo>
                  <a:lnTo>
                    <a:pt x="5397" y="45255"/>
                  </a:lnTo>
                  <a:lnTo>
                    <a:pt x="7089" y="34385"/>
                  </a:lnTo>
                  <a:lnTo>
                    <a:pt x="8106" y="27927"/>
                  </a:lnTo>
                  <a:lnTo>
                    <a:pt x="9111" y="21467"/>
                  </a:lnTo>
                  <a:lnTo>
                    <a:pt x="10119" y="15013"/>
                  </a:lnTo>
                  <a:lnTo>
                    <a:pt x="11124" y="8553"/>
                  </a:lnTo>
                  <a:lnTo>
                    <a:pt x="12528" y="848"/>
                  </a:lnTo>
                  <a:lnTo>
                    <a:pt x="11178" y="636"/>
                  </a:lnTo>
                  <a:lnTo>
                    <a:pt x="11110" y="627"/>
                  </a:lnTo>
                  <a:lnTo>
                    <a:pt x="11096" y="722"/>
                  </a:lnTo>
                  <a:lnTo>
                    <a:pt x="7550" y="22453"/>
                  </a:lnTo>
                  <a:cubicBezTo>
                    <a:pt x="7437" y="23100"/>
                    <a:pt x="6873" y="23566"/>
                    <a:pt x="6234" y="23566"/>
                  </a:cubicBezTo>
                  <a:cubicBezTo>
                    <a:pt x="6161" y="23566"/>
                    <a:pt x="6086" y="23560"/>
                    <a:pt x="6012" y="23547"/>
                  </a:cubicBezTo>
                  <a:lnTo>
                    <a:pt x="5958" y="23540"/>
                  </a:lnTo>
                  <a:cubicBezTo>
                    <a:pt x="5227" y="23419"/>
                    <a:pt x="4734" y="22728"/>
                    <a:pt x="4855" y="21999"/>
                  </a:cubicBezTo>
                  <a:lnTo>
                    <a:pt x="8404" y="269"/>
                  </a:lnTo>
                  <a:lnTo>
                    <a:pt x="8411" y="206"/>
                  </a:lnTo>
                  <a:lnTo>
                    <a:pt x="713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31"/>
            <p:cNvSpPr/>
            <p:nvPr/>
          </p:nvSpPr>
          <p:spPr>
            <a:xfrm>
              <a:off x="4542925" y="1036150"/>
              <a:ext cx="159450" cy="584075"/>
            </a:xfrm>
            <a:custGeom>
              <a:avLst/>
              <a:gdLst/>
              <a:ahLst/>
              <a:cxnLst/>
              <a:rect l="l" t="t" r="r" b="b"/>
              <a:pathLst>
                <a:path w="6378" h="23363" extrusionOk="0">
                  <a:moveTo>
                    <a:pt x="3678" y="0"/>
                  </a:moveTo>
                  <a:lnTo>
                    <a:pt x="3671" y="66"/>
                  </a:lnTo>
                  <a:lnTo>
                    <a:pt x="122" y="21796"/>
                  </a:lnTo>
                  <a:cubicBezTo>
                    <a:pt x="1" y="22525"/>
                    <a:pt x="494" y="23216"/>
                    <a:pt x="1225" y="23337"/>
                  </a:cubicBezTo>
                  <a:lnTo>
                    <a:pt x="1279" y="23344"/>
                  </a:lnTo>
                  <a:cubicBezTo>
                    <a:pt x="1353" y="23357"/>
                    <a:pt x="1428" y="23363"/>
                    <a:pt x="1501" y="23363"/>
                  </a:cubicBezTo>
                  <a:cubicBezTo>
                    <a:pt x="2140" y="23363"/>
                    <a:pt x="2704" y="22897"/>
                    <a:pt x="2817" y="22250"/>
                  </a:cubicBezTo>
                  <a:lnTo>
                    <a:pt x="6363" y="519"/>
                  </a:lnTo>
                  <a:lnTo>
                    <a:pt x="6377" y="424"/>
                  </a:lnTo>
                  <a:lnTo>
                    <a:pt x="5093" y="219"/>
                  </a:lnTo>
                  <a:lnTo>
                    <a:pt x="3750" y="7"/>
                  </a:lnTo>
                  <a:lnTo>
                    <a:pt x="367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31"/>
            <p:cNvSpPr/>
            <p:nvPr/>
          </p:nvSpPr>
          <p:spPr>
            <a:xfrm>
              <a:off x="4415525" y="1029400"/>
              <a:ext cx="196375" cy="1113275"/>
            </a:xfrm>
            <a:custGeom>
              <a:avLst/>
              <a:gdLst/>
              <a:ahLst/>
              <a:cxnLst/>
              <a:rect l="l" t="t" r="r" b="b"/>
              <a:pathLst>
                <a:path w="7855" h="44531" extrusionOk="0">
                  <a:moveTo>
                    <a:pt x="7138" y="0"/>
                  </a:moveTo>
                  <a:lnTo>
                    <a:pt x="5735" y="7720"/>
                  </a:lnTo>
                  <a:lnTo>
                    <a:pt x="1" y="44482"/>
                  </a:lnTo>
                  <a:lnTo>
                    <a:pt x="724" y="44530"/>
                  </a:lnTo>
                  <a:lnTo>
                    <a:pt x="6456" y="7841"/>
                  </a:lnTo>
                  <a:lnTo>
                    <a:pt x="7855" y="131"/>
                  </a:lnTo>
                  <a:lnTo>
                    <a:pt x="713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31"/>
            <p:cNvSpPr/>
            <p:nvPr/>
          </p:nvSpPr>
          <p:spPr>
            <a:xfrm>
              <a:off x="4545325" y="896450"/>
              <a:ext cx="146050" cy="154200"/>
            </a:xfrm>
            <a:custGeom>
              <a:avLst/>
              <a:gdLst/>
              <a:ahLst/>
              <a:cxnLst/>
              <a:rect l="l" t="t" r="r" b="b"/>
              <a:pathLst>
                <a:path w="5842" h="6168" extrusionOk="0">
                  <a:moveTo>
                    <a:pt x="768" y="1"/>
                  </a:moveTo>
                  <a:lnTo>
                    <a:pt x="0" y="5398"/>
                  </a:lnTo>
                  <a:lnTo>
                    <a:pt x="4941" y="6168"/>
                  </a:lnTo>
                  <a:lnTo>
                    <a:pt x="5053" y="5446"/>
                  </a:lnTo>
                  <a:lnTo>
                    <a:pt x="827" y="4788"/>
                  </a:lnTo>
                  <a:lnTo>
                    <a:pt x="1387" y="839"/>
                  </a:lnTo>
                  <a:lnTo>
                    <a:pt x="5732" y="1511"/>
                  </a:lnTo>
                  <a:lnTo>
                    <a:pt x="5842" y="790"/>
                  </a:lnTo>
                  <a:lnTo>
                    <a:pt x="76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31"/>
            <p:cNvSpPr/>
            <p:nvPr/>
          </p:nvSpPr>
          <p:spPr>
            <a:xfrm>
              <a:off x="4623625" y="704800"/>
              <a:ext cx="100625" cy="212925"/>
            </a:xfrm>
            <a:custGeom>
              <a:avLst/>
              <a:gdLst/>
              <a:ahLst/>
              <a:cxnLst/>
              <a:rect l="l" t="t" r="r" b="b"/>
              <a:pathLst>
                <a:path w="4025" h="8517" extrusionOk="0">
                  <a:moveTo>
                    <a:pt x="3602" y="0"/>
                  </a:moveTo>
                  <a:cubicBezTo>
                    <a:pt x="2481" y="0"/>
                    <a:pt x="1203" y="754"/>
                    <a:pt x="704" y="3867"/>
                  </a:cubicBezTo>
                  <a:cubicBezTo>
                    <a:pt x="506" y="5186"/>
                    <a:pt x="1" y="8405"/>
                    <a:pt x="1" y="8405"/>
                  </a:cubicBezTo>
                  <a:lnTo>
                    <a:pt x="722" y="8516"/>
                  </a:lnTo>
                  <a:cubicBezTo>
                    <a:pt x="722" y="8516"/>
                    <a:pt x="1227" y="5293"/>
                    <a:pt x="1423" y="3976"/>
                  </a:cubicBezTo>
                  <a:cubicBezTo>
                    <a:pt x="1770" y="1820"/>
                    <a:pt x="2511" y="732"/>
                    <a:pt x="3621" y="732"/>
                  </a:cubicBezTo>
                  <a:cubicBezTo>
                    <a:pt x="3714" y="732"/>
                    <a:pt x="3811" y="740"/>
                    <a:pt x="3910" y="755"/>
                  </a:cubicBezTo>
                  <a:lnTo>
                    <a:pt x="4024" y="34"/>
                  </a:lnTo>
                  <a:cubicBezTo>
                    <a:pt x="3888" y="13"/>
                    <a:pt x="3746" y="0"/>
                    <a:pt x="36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31"/>
            <p:cNvSpPr/>
            <p:nvPr/>
          </p:nvSpPr>
          <p:spPr>
            <a:xfrm>
              <a:off x="4320225" y="2117750"/>
              <a:ext cx="173350" cy="98225"/>
            </a:xfrm>
            <a:custGeom>
              <a:avLst/>
              <a:gdLst/>
              <a:ahLst/>
              <a:cxnLst/>
              <a:rect l="l" t="t" r="r" b="b"/>
              <a:pathLst>
                <a:path w="6934" h="3929" extrusionOk="0">
                  <a:moveTo>
                    <a:pt x="464" y="0"/>
                  </a:moveTo>
                  <a:lnTo>
                    <a:pt x="1" y="2914"/>
                  </a:lnTo>
                  <a:lnTo>
                    <a:pt x="6479" y="3929"/>
                  </a:lnTo>
                  <a:lnTo>
                    <a:pt x="6591" y="3207"/>
                  </a:lnTo>
                  <a:lnTo>
                    <a:pt x="836" y="2309"/>
                  </a:lnTo>
                  <a:lnTo>
                    <a:pt x="1071" y="831"/>
                  </a:lnTo>
                  <a:lnTo>
                    <a:pt x="6819" y="1725"/>
                  </a:lnTo>
                  <a:lnTo>
                    <a:pt x="6933" y="1003"/>
                  </a:lnTo>
                  <a:lnTo>
                    <a:pt x="46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31"/>
            <p:cNvSpPr/>
            <p:nvPr/>
          </p:nvSpPr>
          <p:spPr>
            <a:xfrm>
              <a:off x="4367875" y="2195125"/>
              <a:ext cx="79375" cy="262125"/>
            </a:xfrm>
            <a:custGeom>
              <a:avLst/>
              <a:gdLst/>
              <a:ahLst/>
              <a:cxnLst/>
              <a:rect l="l" t="t" r="r" b="b"/>
              <a:pathLst>
                <a:path w="3175" h="10485" extrusionOk="0">
                  <a:moveTo>
                    <a:pt x="1569" y="0"/>
                  </a:moveTo>
                  <a:lnTo>
                    <a:pt x="1" y="10003"/>
                  </a:lnTo>
                  <a:lnTo>
                    <a:pt x="3061" y="10484"/>
                  </a:lnTo>
                  <a:lnTo>
                    <a:pt x="3175" y="9763"/>
                  </a:lnTo>
                  <a:lnTo>
                    <a:pt x="834" y="9395"/>
                  </a:lnTo>
                  <a:lnTo>
                    <a:pt x="2291" y="112"/>
                  </a:lnTo>
                  <a:lnTo>
                    <a:pt x="1569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31"/>
            <p:cNvSpPr/>
            <p:nvPr/>
          </p:nvSpPr>
          <p:spPr>
            <a:xfrm>
              <a:off x="4550500" y="1050575"/>
              <a:ext cx="196325" cy="1113275"/>
            </a:xfrm>
            <a:custGeom>
              <a:avLst/>
              <a:gdLst/>
              <a:ahLst/>
              <a:cxnLst/>
              <a:rect l="l" t="t" r="r" b="b"/>
              <a:pathLst>
                <a:path w="7853" h="44531" extrusionOk="0">
                  <a:moveTo>
                    <a:pt x="7133" y="1"/>
                  </a:moveTo>
                  <a:lnTo>
                    <a:pt x="5730" y="7717"/>
                  </a:lnTo>
                  <a:lnTo>
                    <a:pt x="1" y="44416"/>
                  </a:lnTo>
                  <a:lnTo>
                    <a:pt x="722" y="44530"/>
                  </a:lnTo>
                  <a:lnTo>
                    <a:pt x="6449" y="7841"/>
                  </a:lnTo>
                  <a:lnTo>
                    <a:pt x="7852" y="131"/>
                  </a:lnTo>
                  <a:lnTo>
                    <a:pt x="713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31"/>
            <p:cNvSpPr/>
            <p:nvPr/>
          </p:nvSpPr>
          <p:spPr>
            <a:xfrm>
              <a:off x="4668825" y="916175"/>
              <a:ext cx="143325" cy="153800"/>
            </a:xfrm>
            <a:custGeom>
              <a:avLst/>
              <a:gdLst/>
              <a:ahLst/>
              <a:cxnLst/>
              <a:rect l="l" t="t" r="r" b="b"/>
              <a:pathLst>
                <a:path w="5733" h="6152" extrusionOk="0">
                  <a:moveTo>
                    <a:pt x="902" y="1"/>
                  </a:moveTo>
                  <a:lnTo>
                    <a:pt x="792" y="722"/>
                  </a:lnTo>
                  <a:lnTo>
                    <a:pt x="4907" y="1369"/>
                  </a:lnTo>
                  <a:lnTo>
                    <a:pt x="4346" y="5318"/>
                  </a:lnTo>
                  <a:lnTo>
                    <a:pt x="117" y="4657"/>
                  </a:lnTo>
                  <a:lnTo>
                    <a:pt x="1" y="5379"/>
                  </a:lnTo>
                  <a:lnTo>
                    <a:pt x="4965" y="6152"/>
                  </a:lnTo>
                  <a:lnTo>
                    <a:pt x="5733" y="757"/>
                  </a:lnTo>
                  <a:lnTo>
                    <a:pt x="90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31"/>
            <p:cNvSpPr/>
            <p:nvPr/>
          </p:nvSpPr>
          <p:spPr>
            <a:xfrm>
              <a:off x="4712400" y="238125"/>
              <a:ext cx="91200" cy="697525"/>
            </a:xfrm>
            <a:custGeom>
              <a:avLst/>
              <a:gdLst/>
              <a:ahLst/>
              <a:cxnLst/>
              <a:rect l="l" t="t" r="r" b="b"/>
              <a:pathLst>
                <a:path w="3648" h="27901" extrusionOk="0">
                  <a:moveTo>
                    <a:pt x="2924" y="0"/>
                  </a:moveTo>
                  <a:lnTo>
                    <a:pt x="1" y="19364"/>
                  </a:lnTo>
                  <a:lnTo>
                    <a:pt x="359" y="19422"/>
                  </a:lnTo>
                  <a:cubicBezTo>
                    <a:pt x="1646" y="19625"/>
                    <a:pt x="2112" y="20909"/>
                    <a:pt x="1751" y="23246"/>
                  </a:cubicBezTo>
                  <a:lnTo>
                    <a:pt x="1041" y="27786"/>
                  </a:lnTo>
                  <a:lnTo>
                    <a:pt x="1763" y="27900"/>
                  </a:lnTo>
                  <a:lnTo>
                    <a:pt x="2472" y="23360"/>
                  </a:lnTo>
                  <a:cubicBezTo>
                    <a:pt x="2963" y="20195"/>
                    <a:pt x="1926" y="19101"/>
                    <a:pt x="829" y="18780"/>
                  </a:cubicBezTo>
                  <a:lnTo>
                    <a:pt x="3648" y="107"/>
                  </a:lnTo>
                  <a:lnTo>
                    <a:pt x="292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31"/>
            <p:cNvSpPr/>
            <p:nvPr/>
          </p:nvSpPr>
          <p:spPr>
            <a:xfrm>
              <a:off x="4482150" y="2142825"/>
              <a:ext cx="173225" cy="98450"/>
            </a:xfrm>
            <a:custGeom>
              <a:avLst/>
              <a:gdLst/>
              <a:ahLst/>
              <a:cxnLst/>
              <a:rect l="l" t="t" r="r" b="b"/>
              <a:pathLst>
                <a:path w="6929" h="3938" extrusionOk="0">
                  <a:moveTo>
                    <a:pt x="456" y="0"/>
                  </a:moveTo>
                  <a:lnTo>
                    <a:pt x="342" y="722"/>
                  </a:lnTo>
                  <a:lnTo>
                    <a:pt x="6090" y="1620"/>
                  </a:lnTo>
                  <a:lnTo>
                    <a:pt x="5855" y="3105"/>
                  </a:lnTo>
                  <a:lnTo>
                    <a:pt x="114" y="2204"/>
                  </a:lnTo>
                  <a:lnTo>
                    <a:pt x="0" y="2926"/>
                  </a:lnTo>
                  <a:lnTo>
                    <a:pt x="6463" y="3938"/>
                  </a:lnTo>
                  <a:lnTo>
                    <a:pt x="6928" y="1013"/>
                  </a:lnTo>
                  <a:lnTo>
                    <a:pt x="4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31"/>
            <p:cNvSpPr/>
            <p:nvPr/>
          </p:nvSpPr>
          <p:spPr>
            <a:xfrm>
              <a:off x="4447300" y="2216125"/>
              <a:ext cx="112650" cy="252225"/>
            </a:xfrm>
            <a:custGeom>
              <a:avLst/>
              <a:gdLst/>
              <a:ahLst/>
              <a:cxnLst/>
              <a:rect l="l" t="t" r="r" b="b"/>
              <a:pathLst>
                <a:path w="4506" h="10089" extrusionOk="0">
                  <a:moveTo>
                    <a:pt x="3784" y="1"/>
                  </a:moveTo>
                  <a:lnTo>
                    <a:pt x="2337" y="9288"/>
                  </a:lnTo>
                  <a:lnTo>
                    <a:pt x="114" y="8937"/>
                  </a:lnTo>
                  <a:lnTo>
                    <a:pt x="0" y="9658"/>
                  </a:lnTo>
                  <a:lnTo>
                    <a:pt x="2583" y="10065"/>
                  </a:lnTo>
                  <a:lnTo>
                    <a:pt x="2953" y="10089"/>
                  </a:lnTo>
                  <a:lnTo>
                    <a:pt x="4506" y="115"/>
                  </a:lnTo>
                  <a:lnTo>
                    <a:pt x="378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31"/>
            <p:cNvSpPr/>
            <p:nvPr/>
          </p:nvSpPr>
          <p:spPr>
            <a:xfrm>
              <a:off x="4524100" y="1703975"/>
              <a:ext cx="70400" cy="28650"/>
            </a:xfrm>
            <a:custGeom>
              <a:avLst/>
              <a:gdLst/>
              <a:ahLst/>
              <a:cxnLst/>
              <a:rect l="l" t="t" r="r" b="b"/>
              <a:pathLst>
                <a:path w="2816" h="1146" extrusionOk="0">
                  <a:moveTo>
                    <a:pt x="114" y="1"/>
                  </a:moveTo>
                  <a:lnTo>
                    <a:pt x="0" y="722"/>
                  </a:lnTo>
                  <a:lnTo>
                    <a:pt x="2702" y="1146"/>
                  </a:lnTo>
                  <a:lnTo>
                    <a:pt x="2816" y="424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31"/>
            <p:cNvSpPr/>
            <p:nvPr/>
          </p:nvSpPr>
          <p:spPr>
            <a:xfrm>
              <a:off x="4499025" y="1865475"/>
              <a:ext cx="70350" cy="28650"/>
            </a:xfrm>
            <a:custGeom>
              <a:avLst/>
              <a:gdLst/>
              <a:ahLst/>
              <a:cxnLst/>
              <a:rect l="l" t="t" r="r" b="b"/>
              <a:pathLst>
                <a:path w="2814" h="1146" extrusionOk="0">
                  <a:moveTo>
                    <a:pt x="112" y="1"/>
                  </a:moveTo>
                  <a:lnTo>
                    <a:pt x="0" y="722"/>
                  </a:lnTo>
                  <a:lnTo>
                    <a:pt x="2699" y="1146"/>
                  </a:lnTo>
                  <a:lnTo>
                    <a:pt x="2814" y="424"/>
                  </a:lnTo>
                  <a:lnTo>
                    <a:pt x="11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31"/>
            <p:cNvSpPr/>
            <p:nvPr/>
          </p:nvSpPr>
          <p:spPr>
            <a:xfrm>
              <a:off x="4306675" y="2420675"/>
              <a:ext cx="277700" cy="110800"/>
            </a:xfrm>
            <a:custGeom>
              <a:avLst/>
              <a:gdLst/>
              <a:ahLst/>
              <a:cxnLst/>
              <a:rect l="l" t="t" r="r" b="b"/>
              <a:pathLst>
                <a:path w="11108" h="4432" extrusionOk="0">
                  <a:moveTo>
                    <a:pt x="1029" y="827"/>
                  </a:moveTo>
                  <a:lnTo>
                    <a:pt x="10282" y="2139"/>
                  </a:lnTo>
                  <a:lnTo>
                    <a:pt x="10072" y="3608"/>
                  </a:lnTo>
                  <a:lnTo>
                    <a:pt x="827" y="2293"/>
                  </a:lnTo>
                  <a:lnTo>
                    <a:pt x="1029" y="827"/>
                  </a:lnTo>
                  <a:close/>
                  <a:moveTo>
                    <a:pt x="410" y="1"/>
                  </a:moveTo>
                  <a:lnTo>
                    <a:pt x="0" y="2917"/>
                  </a:lnTo>
                  <a:lnTo>
                    <a:pt x="10694" y="4432"/>
                  </a:lnTo>
                  <a:lnTo>
                    <a:pt x="11108" y="1520"/>
                  </a:lnTo>
                  <a:lnTo>
                    <a:pt x="41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6" name="Google Shape;256;p31"/>
          <p:cNvGrpSpPr/>
          <p:nvPr/>
        </p:nvGrpSpPr>
        <p:grpSpPr>
          <a:xfrm>
            <a:off x="932252" y="2565494"/>
            <a:ext cx="334798" cy="1036179"/>
            <a:chOff x="2432050" y="2327550"/>
            <a:chExt cx="390800" cy="1209500"/>
          </a:xfrm>
        </p:grpSpPr>
        <p:sp>
          <p:nvSpPr>
            <p:cNvPr id="257" name="Google Shape;257;p31"/>
            <p:cNvSpPr/>
            <p:nvPr/>
          </p:nvSpPr>
          <p:spPr>
            <a:xfrm>
              <a:off x="2447975" y="2336675"/>
              <a:ext cx="364050" cy="104625"/>
            </a:xfrm>
            <a:custGeom>
              <a:avLst/>
              <a:gdLst/>
              <a:ahLst/>
              <a:cxnLst/>
              <a:rect l="l" t="t" r="r" b="b"/>
              <a:pathLst>
                <a:path w="14562" h="4185" extrusionOk="0">
                  <a:moveTo>
                    <a:pt x="12542" y="0"/>
                  </a:moveTo>
                  <a:lnTo>
                    <a:pt x="2007" y="17"/>
                  </a:lnTo>
                  <a:cubicBezTo>
                    <a:pt x="888" y="56"/>
                    <a:pt x="1" y="978"/>
                    <a:pt x="1" y="2099"/>
                  </a:cubicBezTo>
                  <a:cubicBezTo>
                    <a:pt x="1" y="3221"/>
                    <a:pt x="888" y="4143"/>
                    <a:pt x="2007" y="4185"/>
                  </a:cubicBezTo>
                  <a:lnTo>
                    <a:pt x="2016" y="4185"/>
                  </a:lnTo>
                  <a:lnTo>
                    <a:pt x="4962" y="4175"/>
                  </a:lnTo>
                  <a:lnTo>
                    <a:pt x="9600" y="4175"/>
                  </a:lnTo>
                  <a:lnTo>
                    <a:pt x="12547" y="4171"/>
                  </a:lnTo>
                  <a:cubicBezTo>
                    <a:pt x="13668" y="4131"/>
                    <a:pt x="14557" y="3212"/>
                    <a:pt x="14560" y="2090"/>
                  </a:cubicBezTo>
                  <a:cubicBezTo>
                    <a:pt x="14562" y="969"/>
                    <a:pt x="13678" y="45"/>
                    <a:pt x="125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31"/>
            <p:cNvSpPr/>
            <p:nvPr/>
          </p:nvSpPr>
          <p:spPr>
            <a:xfrm>
              <a:off x="2572075" y="2441050"/>
              <a:ext cx="116450" cy="379800"/>
            </a:xfrm>
            <a:custGeom>
              <a:avLst/>
              <a:gdLst/>
              <a:ahLst/>
              <a:cxnLst/>
              <a:rect l="l" t="t" r="r" b="b"/>
              <a:pathLst>
                <a:path w="4658" h="15192" extrusionOk="0">
                  <a:moveTo>
                    <a:pt x="1" y="0"/>
                  </a:moveTo>
                  <a:lnTo>
                    <a:pt x="8" y="5022"/>
                  </a:lnTo>
                  <a:lnTo>
                    <a:pt x="15" y="9258"/>
                  </a:lnTo>
                  <a:lnTo>
                    <a:pt x="24" y="13484"/>
                  </a:lnTo>
                  <a:lnTo>
                    <a:pt x="24" y="15192"/>
                  </a:lnTo>
                  <a:lnTo>
                    <a:pt x="4657" y="15183"/>
                  </a:lnTo>
                  <a:lnTo>
                    <a:pt x="463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31"/>
            <p:cNvSpPr/>
            <p:nvPr/>
          </p:nvSpPr>
          <p:spPr>
            <a:xfrm>
              <a:off x="2572600" y="2820600"/>
              <a:ext cx="116850" cy="628875"/>
            </a:xfrm>
            <a:custGeom>
              <a:avLst/>
              <a:gdLst/>
              <a:ahLst/>
              <a:cxnLst/>
              <a:rect l="l" t="t" r="r" b="b"/>
              <a:pathLst>
                <a:path w="4674" h="25155" extrusionOk="0">
                  <a:moveTo>
                    <a:pt x="4636" y="1"/>
                  </a:moveTo>
                  <a:lnTo>
                    <a:pt x="1" y="10"/>
                  </a:lnTo>
                  <a:lnTo>
                    <a:pt x="8" y="2535"/>
                  </a:lnTo>
                  <a:lnTo>
                    <a:pt x="17" y="6766"/>
                  </a:lnTo>
                  <a:lnTo>
                    <a:pt x="38" y="22839"/>
                  </a:lnTo>
                  <a:cubicBezTo>
                    <a:pt x="38" y="24119"/>
                    <a:pt x="1078" y="25155"/>
                    <a:pt x="2358" y="25155"/>
                  </a:cubicBezTo>
                  <a:cubicBezTo>
                    <a:pt x="3636" y="25155"/>
                    <a:pt x="4674" y="24110"/>
                    <a:pt x="4674" y="22832"/>
                  </a:cubicBezTo>
                  <a:lnTo>
                    <a:pt x="463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31"/>
            <p:cNvSpPr/>
            <p:nvPr/>
          </p:nvSpPr>
          <p:spPr>
            <a:xfrm>
              <a:off x="2493825" y="2441050"/>
              <a:ext cx="78450" cy="125750"/>
            </a:xfrm>
            <a:custGeom>
              <a:avLst/>
              <a:gdLst/>
              <a:ahLst/>
              <a:cxnLst/>
              <a:rect l="l" t="t" r="r" b="b"/>
              <a:pathLst>
                <a:path w="3138" h="5030" extrusionOk="0">
                  <a:moveTo>
                    <a:pt x="3131" y="0"/>
                  </a:moveTo>
                  <a:lnTo>
                    <a:pt x="182" y="10"/>
                  </a:lnTo>
                  <a:lnTo>
                    <a:pt x="1" y="10"/>
                  </a:lnTo>
                  <a:lnTo>
                    <a:pt x="5" y="5029"/>
                  </a:lnTo>
                  <a:lnTo>
                    <a:pt x="3138" y="5022"/>
                  </a:lnTo>
                  <a:lnTo>
                    <a:pt x="3131" y="0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31"/>
            <p:cNvSpPr/>
            <p:nvPr/>
          </p:nvSpPr>
          <p:spPr>
            <a:xfrm>
              <a:off x="2494175" y="2672475"/>
              <a:ext cx="78525" cy="105800"/>
            </a:xfrm>
            <a:custGeom>
              <a:avLst/>
              <a:gdLst/>
              <a:ahLst/>
              <a:cxnLst/>
              <a:rect l="l" t="t" r="r" b="b"/>
              <a:pathLst>
                <a:path w="3141" h="4232" extrusionOk="0">
                  <a:moveTo>
                    <a:pt x="3131" y="1"/>
                  </a:moveTo>
                  <a:lnTo>
                    <a:pt x="1" y="5"/>
                  </a:lnTo>
                  <a:lnTo>
                    <a:pt x="1" y="1846"/>
                  </a:lnTo>
                  <a:lnTo>
                    <a:pt x="5" y="4231"/>
                  </a:lnTo>
                  <a:lnTo>
                    <a:pt x="3140" y="4227"/>
                  </a:lnTo>
                  <a:lnTo>
                    <a:pt x="3131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31"/>
            <p:cNvSpPr/>
            <p:nvPr/>
          </p:nvSpPr>
          <p:spPr>
            <a:xfrm>
              <a:off x="2494075" y="2566650"/>
              <a:ext cx="78500" cy="106025"/>
            </a:xfrm>
            <a:custGeom>
              <a:avLst/>
              <a:gdLst/>
              <a:ahLst/>
              <a:cxnLst/>
              <a:rect l="l" t="t" r="r" b="b"/>
              <a:pathLst>
                <a:path w="3140" h="4241" extrusionOk="0">
                  <a:moveTo>
                    <a:pt x="3130" y="1"/>
                  </a:moveTo>
                  <a:lnTo>
                    <a:pt x="0" y="8"/>
                  </a:lnTo>
                  <a:lnTo>
                    <a:pt x="9" y="4241"/>
                  </a:lnTo>
                  <a:lnTo>
                    <a:pt x="3139" y="4236"/>
                  </a:lnTo>
                  <a:lnTo>
                    <a:pt x="3130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31"/>
            <p:cNvSpPr/>
            <p:nvPr/>
          </p:nvSpPr>
          <p:spPr>
            <a:xfrm>
              <a:off x="2494300" y="2778125"/>
              <a:ext cx="78500" cy="105975"/>
            </a:xfrm>
            <a:custGeom>
              <a:avLst/>
              <a:gdLst/>
              <a:ahLst/>
              <a:cxnLst/>
              <a:rect l="l" t="t" r="r" b="b"/>
              <a:pathLst>
                <a:path w="3140" h="4239" extrusionOk="0">
                  <a:moveTo>
                    <a:pt x="3135" y="1"/>
                  </a:moveTo>
                  <a:lnTo>
                    <a:pt x="0" y="5"/>
                  </a:lnTo>
                  <a:lnTo>
                    <a:pt x="0" y="4239"/>
                  </a:lnTo>
                  <a:lnTo>
                    <a:pt x="3140" y="4234"/>
                  </a:lnTo>
                  <a:lnTo>
                    <a:pt x="3135" y="1709"/>
                  </a:lnTo>
                  <a:lnTo>
                    <a:pt x="3135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31"/>
            <p:cNvSpPr/>
            <p:nvPr/>
          </p:nvSpPr>
          <p:spPr>
            <a:xfrm>
              <a:off x="2494425" y="2883950"/>
              <a:ext cx="78675" cy="106025"/>
            </a:xfrm>
            <a:custGeom>
              <a:avLst/>
              <a:gdLst/>
              <a:ahLst/>
              <a:cxnLst/>
              <a:rect l="l" t="t" r="r" b="b"/>
              <a:pathLst>
                <a:path w="3147" h="4241" extrusionOk="0">
                  <a:moveTo>
                    <a:pt x="3139" y="1"/>
                  </a:moveTo>
                  <a:lnTo>
                    <a:pt x="0" y="6"/>
                  </a:lnTo>
                  <a:lnTo>
                    <a:pt x="7" y="4241"/>
                  </a:lnTo>
                  <a:lnTo>
                    <a:pt x="3146" y="4234"/>
                  </a:lnTo>
                  <a:lnTo>
                    <a:pt x="3139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31"/>
            <p:cNvSpPr/>
            <p:nvPr/>
          </p:nvSpPr>
          <p:spPr>
            <a:xfrm>
              <a:off x="2494525" y="2440925"/>
              <a:ext cx="273225" cy="1086975"/>
            </a:xfrm>
            <a:custGeom>
              <a:avLst/>
              <a:gdLst/>
              <a:ahLst/>
              <a:cxnLst/>
              <a:rect l="l" t="t" r="r" b="b"/>
              <a:pathLst>
                <a:path w="10929" h="43479" extrusionOk="0">
                  <a:moveTo>
                    <a:pt x="10685" y="1"/>
                  </a:moveTo>
                  <a:lnTo>
                    <a:pt x="7738" y="5"/>
                  </a:lnTo>
                  <a:lnTo>
                    <a:pt x="7759" y="15188"/>
                  </a:lnTo>
                  <a:lnTo>
                    <a:pt x="7797" y="38019"/>
                  </a:lnTo>
                  <a:cubicBezTo>
                    <a:pt x="7797" y="39297"/>
                    <a:pt x="6759" y="40342"/>
                    <a:pt x="5481" y="40342"/>
                  </a:cubicBezTo>
                  <a:cubicBezTo>
                    <a:pt x="4201" y="40342"/>
                    <a:pt x="3161" y="39306"/>
                    <a:pt x="3159" y="38026"/>
                  </a:cubicBezTo>
                  <a:lnTo>
                    <a:pt x="3140" y="21953"/>
                  </a:lnTo>
                  <a:lnTo>
                    <a:pt x="1" y="21962"/>
                  </a:lnTo>
                  <a:lnTo>
                    <a:pt x="15" y="29998"/>
                  </a:lnTo>
                  <a:lnTo>
                    <a:pt x="29" y="38033"/>
                  </a:lnTo>
                  <a:cubicBezTo>
                    <a:pt x="29" y="41042"/>
                    <a:pt x="2472" y="43479"/>
                    <a:pt x="5481" y="43479"/>
                  </a:cubicBezTo>
                  <a:cubicBezTo>
                    <a:pt x="8492" y="43472"/>
                    <a:pt x="10929" y="41031"/>
                    <a:pt x="10927" y="38019"/>
                  </a:cubicBezTo>
                  <a:lnTo>
                    <a:pt x="10913" y="29981"/>
                  </a:lnTo>
                  <a:lnTo>
                    <a:pt x="10882" y="11085"/>
                  </a:lnTo>
                  <a:lnTo>
                    <a:pt x="1086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31"/>
            <p:cNvSpPr/>
            <p:nvPr/>
          </p:nvSpPr>
          <p:spPr>
            <a:xfrm>
              <a:off x="2484650" y="2431800"/>
              <a:ext cx="292250" cy="1105250"/>
            </a:xfrm>
            <a:custGeom>
              <a:avLst/>
              <a:gdLst/>
              <a:ahLst/>
              <a:cxnLst/>
              <a:rect l="l" t="t" r="r" b="b"/>
              <a:pathLst>
                <a:path w="11690" h="44210" extrusionOk="0">
                  <a:moveTo>
                    <a:pt x="11080" y="0"/>
                  </a:moveTo>
                  <a:lnTo>
                    <a:pt x="11080" y="368"/>
                  </a:lnTo>
                  <a:lnTo>
                    <a:pt x="10900" y="368"/>
                  </a:lnTo>
                  <a:lnTo>
                    <a:pt x="10959" y="38387"/>
                  </a:lnTo>
                  <a:cubicBezTo>
                    <a:pt x="10959" y="41191"/>
                    <a:pt x="8680" y="43481"/>
                    <a:pt x="5876" y="43481"/>
                  </a:cubicBezTo>
                  <a:cubicBezTo>
                    <a:pt x="3072" y="43481"/>
                    <a:pt x="789" y="41202"/>
                    <a:pt x="789" y="38403"/>
                  </a:cubicBezTo>
                  <a:lnTo>
                    <a:pt x="731" y="380"/>
                  </a:lnTo>
                  <a:lnTo>
                    <a:pt x="542" y="380"/>
                  </a:lnTo>
                  <a:lnTo>
                    <a:pt x="542" y="12"/>
                  </a:lnTo>
                  <a:lnTo>
                    <a:pt x="0" y="12"/>
                  </a:lnTo>
                  <a:lnTo>
                    <a:pt x="58" y="38398"/>
                  </a:lnTo>
                  <a:cubicBezTo>
                    <a:pt x="58" y="41600"/>
                    <a:pt x="2667" y="44209"/>
                    <a:pt x="5878" y="44209"/>
                  </a:cubicBezTo>
                  <a:cubicBezTo>
                    <a:pt x="9083" y="44202"/>
                    <a:pt x="11689" y="41591"/>
                    <a:pt x="11689" y="38384"/>
                  </a:cubicBezTo>
                  <a:lnTo>
                    <a:pt x="116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31"/>
            <p:cNvSpPr/>
            <p:nvPr/>
          </p:nvSpPr>
          <p:spPr>
            <a:xfrm>
              <a:off x="2562950" y="2440925"/>
              <a:ext cx="135575" cy="1017625"/>
            </a:xfrm>
            <a:custGeom>
              <a:avLst/>
              <a:gdLst/>
              <a:ahLst/>
              <a:cxnLst/>
              <a:rect l="l" t="t" r="r" b="b"/>
              <a:pathLst>
                <a:path w="5423" h="40705" extrusionOk="0">
                  <a:moveTo>
                    <a:pt x="5364" y="1"/>
                  </a:moveTo>
                  <a:lnTo>
                    <a:pt x="4636" y="5"/>
                  </a:lnTo>
                  <a:lnTo>
                    <a:pt x="4694" y="38019"/>
                  </a:lnTo>
                  <a:cubicBezTo>
                    <a:pt x="4694" y="39097"/>
                    <a:pt x="3822" y="39972"/>
                    <a:pt x="2744" y="39974"/>
                  </a:cubicBezTo>
                  <a:lnTo>
                    <a:pt x="2732" y="39974"/>
                  </a:lnTo>
                  <a:cubicBezTo>
                    <a:pt x="1657" y="39972"/>
                    <a:pt x="787" y="39099"/>
                    <a:pt x="789" y="38026"/>
                  </a:cubicBezTo>
                  <a:lnTo>
                    <a:pt x="731" y="5"/>
                  </a:lnTo>
                  <a:lnTo>
                    <a:pt x="0" y="5"/>
                  </a:lnTo>
                  <a:lnTo>
                    <a:pt x="59" y="38029"/>
                  </a:lnTo>
                  <a:cubicBezTo>
                    <a:pt x="59" y="38741"/>
                    <a:pt x="345" y="39425"/>
                    <a:pt x="850" y="39927"/>
                  </a:cubicBezTo>
                  <a:cubicBezTo>
                    <a:pt x="1346" y="40423"/>
                    <a:pt x="2019" y="40705"/>
                    <a:pt x="2721" y="40705"/>
                  </a:cubicBezTo>
                  <a:cubicBezTo>
                    <a:pt x="2724" y="40705"/>
                    <a:pt x="2727" y="40705"/>
                    <a:pt x="2730" y="40705"/>
                  </a:cubicBezTo>
                  <a:lnTo>
                    <a:pt x="2744" y="40705"/>
                  </a:lnTo>
                  <a:cubicBezTo>
                    <a:pt x="4222" y="40705"/>
                    <a:pt x="5423" y="39499"/>
                    <a:pt x="5423" y="38019"/>
                  </a:cubicBezTo>
                  <a:lnTo>
                    <a:pt x="536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31"/>
            <p:cNvSpPr/>
            <p:nvPr/>
          </p:nvSpPr>
          <p:spPr>
            <a:xfrm>
              <a:off x="2432050" y="2327550"/>
              <a:ext cx="390800" cy="122825"/>
            </a:xfrm>
            <a:custGeom>
              <a:avLst/>
              <a:gdLst/>
              <a:ahLst/>
              <a:cxnLst/>
              <a:rect l="l" t="t" r="r" b="b"/>
              <a:pathLst>
                <a:path w="15632" h="4913" extrusionOk="0">
                  <a:moveTo>
                    <a:pt x="13193" y="731"/>
                  </a:moveTo>
                  <a:cubicBezTo>
                    <a:pt x="14142" y="733"/>
                    <a:pt x="14910" y="1503"/>
                    <a:pt x="14908" y="2453"/>
                  </a:cubicBezTo>
                  <a:cubicBezTo>
                    <a:pt x="14906" y="3401"/>
                    <a:pt x="14135" y="4168"/>
                    <a:pt x="13188" y="4168"/>
                  </a:cubicBezTo>
                  <a:cubicBezTo>
                    <a:pt x="13186" y="4168"/>
                    <a:pt x="13185" y="4168"/>
                    <a:pt x="13184" y="4168"/>
                  </a:cubicBezTo>
                  <a:lnTo>
                    <a:pt x="2644" y="4182"/>
                  </a:lnTo>
                  <a:cubicBezTo>
                    <a:pt x="1694" y="4182"/>
                    <a:pt x="927" y="3414"/>
                    <a:pt x="927" y="2464"/>
                  </a:cubicBezTo>
                  <a:cubicBezTo>
                    <a:pt x="927" y="1513"/>
                    <a:pt x="1694" y="745"/>
                    <a:pt x="2644" y="745"/>
                  </a:cubicBezTo>
                  <a:lnTo>
                    <a:pt x="13193" y="731"/>
                  </a:lnTo>
                  <a:close/>
                  <a:moveTo>
                    <a:pt x="13183" y="0"/>
                  </a:moveTo>
                  <a:cubicBezTo>
                    <a:pt x="13182" y="0"/>
                    <a:pt x="13180" y="0"/>
                    <a:pt x="13179" y="0"/>
                  </a:cubicBezTo>
                  <a:lnTo>
                    <a:pt x="2646" y="14"/>
                  </a:lnTo>
                  <a:cubicBezTo>
                    <a:pt x="2644" y="14"/>
                    <a:pt x="2642" y="14"/>
                    <a:pt x="2641" y="14"/>
                  </a:cubicBezTo>
                  <a:cubicBezTo>
                    <a:pt x="1649" y="14"/>
                    <a:pt x="754" y="614"/>
                    <a:pt x="377" y="1531"/>
                  </a:cubicBezTo>
                  <a:cubicBezTo>
                    <a:pt x="0" y="2448"/>
                    <a:pt x="214" y="3505"/>
                    <a:pt x="924" y="4203"/>
                  </a:cubicBezTo>
                  <a:cubicBezTo>
                    <a:pt x="1380" y="4657"/>
                    <a:pt x="1999" y="4913"/>
                    <a:pt x="2646" y="4913"/>
                  </a:cubicBezTo>
                  <a:lnTo>
                    <a:pt x="2653" y="4913"/>
                  </a:lnTo>
                  <a:lnTo>
                    <a:pt x="13184" y="4899"/>
                  </a:lnTo>
                  <a:cubicBezTo>
                    <a:pt x="14538" y="4896"/>
                    <a:pt x="15632" y="3798"/>
                    <a:pt x="15629" y="2446"/>
                  </a:cubicBezTo>
                  <a:cubicBezTo>
                    <a:pt x="15629" y="1095"/>
                    <a:pt x="14533" y="0"/>
                    <a:pt x="1318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31"/>
            <p:cNvSpPr/>
            <p:nvPr/>
          </p:nvSpPr>
          <p:spPr>
            <a:xfrm>
              <a:off x="2493950" y="2557450"/>
              <a:ext cx="111725" cy="18475"/>
            </a:xfrm>
            <a:custGeom>
              <a:avLst/>
              <a:gdLst/>
              <a:ahLst/>
              <a:cxnLst/>
              <a:rect l="l" t="t" r="r" b="b"/>
              <a:pathLst>
                <a:path w="4469" h="739" extrusionOk="0">
                  <a:moveTo>
                    <a:pt x="4469" y="1"/>
                  </a:moveTo>
                  <a:lnTo>
                    <a:pt x="0" y="8"/>
                  </a:lnTo>
                  <a:lnTo>
                    <a:pt x="3" y="739"/>
                  </a:lnTo>
                  <a:lnTo>
                    <a:pt x="4469" y="732"/>
                  </a:lnTo>
                  <a:lnTo>
                    <a:pt x="446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31"/>
            <p:cNvSpPr/>
            <p:nvPr/>
          </p:nvSpPr>
          <p:spPr>
            <a:xfrm>
              <a:off x="2494175" y="2663275"/>
              <a:ext cx="111675" cy="18550"/>
            </a:xfrm>
            <a:custGeom>
              <a:avLst/>
              <a:gdLst/>
              <a:ahLst/>
              <a:cxnLst/>
              <a:rect l="l" t="t" r="r" b="b"/>
              <a:pathLst>
                <a:path w="4467" h="742" extrusionOk="0">
                  <a:moveTo>
                    <a:pt x="4466" y="1"/>
                  </a:moveTo>
                  <a:lnTo>
                    <a:pt x="1" y="10"/>
                  </a:lnTo>
                  <a:lnTo>
                    <a:pt x="1" y="741"/>
                  </a:lnTo>
                  <a:lnTo>
                    <a:pt x="4466" y="732"/>
                  </a:lnTo>
                  <a:lnTo>
                    <a:pt x="446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31"/>
            <p:cNvSpPr/>
            <p:nvPr/>
          </p:nvSpPr>
          <p:spPr>
            <a:xfrm>
              <a:off x="2494175" y="2768950"/>
              <a:ext cx="111675" cy="18450"/>
            </a:xfrm>
            <a:custGeom>
              <a:avLst/>
              <a:gdLst/>
              <a:ahLst/>
              <a:cxnLst/>
              <a:rect l="l" t="t" r="r" b="b"/>
              <a:pathLst>
                <a:path w="4467" h="738" extrusionOk="0">
                  <a:moveTo>
                    <a:pt x="4466" y="0"/>
                  </a:moveTo>
                  <a:lnTo>
                    <a:pt x="1" y="9"/>
                  </a:lnTo>
                  <a:lnTo>
                    <a:pt x="10" y="738"/>
                  </a:lnTo>
                  <a:lnTo>
                    <a:pt x="4466" y="731"/>
                  </a:lnTo>
                  <a:lnTo>
                    <a:pt x="446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31"/>
            <p:cNvSpPr/>
            <p:nvPr/>
          </p:nvSpPr>
          <p:spPr>
            <a:xfrm>
              <a:off x="2494300" y="2874775"/>
              <a:ext cx="111725" cy="18525"/>
            </a:xfrm>
            <a:custGeom>
              <a:avLst/>
              <a:gdLst/>
              <a:ahLst/>
              <a:cxnLst/>
              <a:rect l="l" t="t" r="r" b="b"/>
              <a:pathLst>
                <a:path w="4469" h="741" extrusionOk="0">
                  <a:moveTo>
                    <a:pt x="4468" y="0"/>
                  </a:moveTo>
                  <a:lnTo>
                    <a:pt x="0" y="9"/>
                  </a:lnTo>
                  <a:lnTo>
                    <a:pt x="5" y="740"/>
                  </a:lnTo>
                  <a:lnTo>
                    <a:pt x="4468" y="731"/>
                  </a:lnTo>
                  <a:lnTo>
                    <a:pt x="446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31"/>
            <p:cNvSpPr/>
            <p:nvPr/>
          </p:nvSpPr>
          <p:spPr>
            <a:xfrm>
              <a:off x="2494475" y="2980650"/>
              <a:ext cx="111725" cy="18400"/>
            </a:xfrm>
            <a:custGeom>
              <a:avLst/>
              <a:gdLst/>
              <a:ahLst/>
              <a:cxnLst/>
              <a:rect l="l" t="t" r="r" b="b"/>
              <a:pathLst>
                <a:path w="4469" h="736" extrusionOk="0">
                  <a:moveTo>
                    <a:pt x="4468" y="1"/>
                  </a:moveTo>
                  <a:lnTo>
                    <a:pt x="0" y="8"/>
                  </a:lnTo>
                  <a:lnTo>
                    <a:pt x="3" y="736"/>
                  </a:lnTo>
                  <a:lnTo>
                    <a:pt x="4468" y="731"/>
                  </a:lnTo>
                  <a:lnTo>
                    <a:pt x="446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31"/>
            <p:cNvSpPr/>
            <p:nvPr/>
          </p:nvSpPr>
          <p:spPr>
            <a:xfrm>
              <a:off x="2572075" y="2811475"/>
              <a:ext cx="115925" cy="18450"/>
            </a:xfrm>
            <a:custGeom>
              <a:avLst/>
              <a:gdLst/>
              <a:ahLst/>
              <a:cxnLst/>
              <a:rect l="l" t="t" r="r" b="b"/>
              <a:pathLst>
                <a:path w="4637" h="738" extrusionOk="0">
                  <a:moveTo>
                    <a:pt x="4636" y="0"/>
                  </a:moveTo>
                  <a:lnTo>
                    <a:pt x="1" y="10"/>
                  </a:lnTo>
                  <a:lnTo>
                    <a:pt x="3" y="738"/>
                  </a:lnTo>
                  <a:lnTo>
                    <a:pt x="4636" y="731"/>
                  </a:lnTo>
                  <a:lnTo>
                    <a:pt x="463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5" name="Google Shape;275;p31"/>
          <p:cNvGrpSpPr/>
          <p:nvPr/>
        </p:nvGrpSpPr>
        <p:grpSpPr>
          <a:xfrm>
            <a:off x="933687" y="3872390"/>
            <a:ext cx="485642" cy="495644"/>
            <a:chOff x="2433725" y="3853050"/>
            <a:chExt cx="566875" cy="578550"/>
          </a:xfrm>
        </p:grpSpPr>
        <p:sp>
          <p:nvSpPr>
            <p:cNvPr id="276" name="Google Shape;276;p31"/>
            <p:cNvSpPr/>
            <p:nvPr/>
          </p:nvSpPr>
          <p:spPr>
            <a:xfrm>
              <a:off x="2715900" y="3863500"/>
              <a:ext cx="275500" cy="318150"/>
            </a:xfrm>
            <a:custGeom>
              <a:avLst/>
              <a:gdLst/>
              <a:ahLst/>
              <a:cxnLst/>
              <a:rect l="l" t="t" r="r" b="b"/>
              <a:pathLst>
                <a:path w="11020" h="12726" extrusionOk="0">
                  <a:moveTo>
                    <a:pt x="5511" y="1"/>
                  </a:moveTo>
                  <a:lnTo>
                    <a:pt x="0" y="3185"/>
                  </a:lnTo>
                  <a:lnTo>
                    <a:pt x="0" y="9545"/>
                  </a:lnTo>
                  <a:lnTo>
                    <a:pt x="5511" y="12726"/>
                  </a:lnTo>
                  <a:lnTo>
                    <a:pt x="11019" y="9545"/>
                  </a:lnTo>
                  <a:lnTo>
                    <a:pt x="11019" y="3185"/>
                  </a:lnTo>
                  <a:lnTo>
                    <a:pt x="551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31"/>
            <p:cNvSpPr/>
            <p:nvPr/>
          </p:nvSpPr>
          <p:spPr>
            <a:xfrm>
              <a:off x="2706825" y="3853050"/>
              <a:ext cx="293775" cy="339150"/>
            </a:xfrm>
            <a:custGeom>
              <a:avLst/>
              <a:gdLst/>
              <a:ahLst/>
              <a:cxnLst/>
              <a:rect l="l" t="t" r="r" b="b"/>
              <a:pathLst>
                <a:path w="11751" h="13566" extrusionOk="0">
                  <a:moveTo>
                    <a:pt x="5874" y="840"/>
                  </a:moveTo>
                  <a:lnTo>
                    <a:pt x="11019" y="3812"/>
                  </a:lnTo>
                  <a:lnTo>
                    <a:pt x="11019" y="9751"/>
                  </a:lnTo>
                  <a:lnTo>
                    <a:pt x="5874" y="12720"/>
                  </a:lnTo>
                  <a:lnTo>
                    <a:pt x="731" y="9751"/>
                  </a:lnTo>
                  <a:lnTo>
                    <a:pt x="731" y="3812"/>
                  </a:lnTo>
                  <a:lnTo>
                    <a:pt x="5874" y="840"/>
                  </a:lnTo>
                  <a:close/>
                  <a:moveTo>
                    <a:pt x="5874" y="0"/>
                  </a:moveTo>
                  <a:lnTo>
                    <a:pt x="0" y="3388"/>
                  </a:lnTo>
                  <a:lnTo>
                    <a:pt x="0" y="10172"/>
                  </a:lnTo>
                  <a:lnTo>
                    <a:pt x="5874" y="13565"/>
                  </a:lnTo>
                  <a:lnTo>
                    <a:pt x="11750" y="10172"/>
                  </a:lnTo>
                  <a:lnTo>
                    <a:pt x="11750" y="3388"/>
                  </a:lnTo>
                  <a:lnTo>
                    <a:pt x="587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31"/>
            <p:cNvSpPr/>
            <p:nvPr/>
          </p:nvSpPr>
          <p:spPr>
            <a:xfrm>
              <a:off x="2442800" y="3863500"/>
              <a:ext cx="275500" cy="318150"/>
            </a:xfrm>
            <a:custGeom>
              <a:avLst/>
              <a:gdLst/>
              <a:ahLst/>
              <a:cxnLst/>
              <a:rect l="l" t="t" r="r" b="b"/>
              <a:pathLst>
                <a:path w="11020" h="12726" extrusionOk="0">
                  <a:moveTo>
                    <a:pt x="5512" y="1"/>
                  </a:moveTo>
                  <a:lnTo>
                    <a:pt x="1" y="3185"/>
                  </a:lnTo>
                  <a:lnTo>
                    <a:pt x="1" y="9545"/>
                  </a:lnTo>
                  <a:lnTo>
                    <a:pt x="5512" y="12726"/>
                  </a:lnTo>
                  <a:lnTo>
                    <a:pt x="11020" y="9545"/>
                  </a:lnTo>
                  <a:lnTo>
                    <a:pt x="11020" y="3185"/>
                  </a:lnTo>
                  <a:lnTo>
                    <a:pt x="551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31"/>
            <p:cNvSpPr/>
            <p:nvPr/>
          </p:nvSpPr>
          <p:spPr>
            <a:xfrm>
              <a:off x="2433725" y="3853050"/>
              <a:ext cx="293775" cy="339150"/>
            </a:xfrm>
            <a:custGeom>
              <a:avLst/>
              <a:gdLst/>
              <a:ahLst/>
              <a:cxnLst/>
              <a:rect l="l" t="t" r="r" b="b"/>
              <a:pathLst>
                <a:path w="11751" h="13566" extrusionOk="0">
                  <a:moveTo>
                    <a:pt x="5875" y="840"/>
                  </a:moveTo>
                  <a:lnTo>
                    <a:pt x="11020" y="3812"/>
                  </a:lnTo>
                  <a:lnTo>
                    <a:pt x="11020" y="9751"/>
                  </a:lnTo>
                  <a:lnTo>
                    <a:pt x="5875" y="12720"/>
                  </a:lnTo>
                  <a:lnTo>
                    <a:pt x="732" y="9751"/>
                  </a:lnTo>
                  <a:lnTo>
                    <a:pt x="732" y="3812"/>
                  </a:lnTo>
                  <a:lnTo>
                    <a:pt x="5875" y="840"/>
                  </a:lnTo>
                  <a:close/>
                  <a:moveTo>
                    <a:pt x="5875" y="0"/>
                  </a:moveTo>
                  <a:lnTo>
                    <a:pt x="1" y="3388"/>
                  </a:lnTo>
                  <a:lnTo>
                    <a:pt x="1" y="10172"/>
                  </a:lnTo>
                  <a:lnTo>
                    <a:pt x="5875" y="13565"/>
                  </a:lnTo>
                  <a:lnTo>
                    <a:pt x="11751" y="10172"/>
                  </a:lnTo>
                  <a:lnTo>
                    <a:pt x="11751" y="3388"/>
                  </a:lnTo>
                  <a:lnTo>
                    <a:pt x="5875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31"/>
            <p:cNvSpPr/>
            <p:nvPr/>
          </p:nvSpPr>
          <p:spPr>
            <a:xfrm>
              <a:off x="2578200" y="4102925"/>
              <a:ext cx="275500" cy="318125"/>
            </a:xfrm>
            <a:custGeom>
              <a:avLst/>
              <a:gdLst/>
              <a:ahLst/>
              <a:cxnLst/>
              <a:rect l="l" t="t" r="r" b="b"/>
              <a:pathLst>
                <a:path w="11020" h="12725" extrusionOk="0">
                  <a:moveTo>
                    <a:pt x="5508" y="0"/>
                  </a:moveTo>
                  <a:lnTo>
                    <a:pt x="0" y="3184"/>
                  </a:lnTo>
                  <a:lnTo>
                    <a:pt x="0" y="9544"/>
                  </a:lnTo>
                  <a:lnTo>
                    <a:pt x="5508" y="12725"/>
                  </a:lnTo>
                  <a:lnTo>
                    <a:pt x="11019" y="9544"/>
                  </a:lnTo>
                  <a:lnTo>
                    <a:pt x="11019" y="3184"/>
                  </a:lnTo>
                  <a:lnTo>
                    <a:pt x="550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31"/>
            <p:cNvSpPr/>
            <p:nvPr/>
          </p:nvSpPr>
          <p:spPr>
            <a:xfrm>
              <a:off x="2569050" y="4092450"/>
              <a:ext cx="293775" cy="339150"/>
            </a:xfrm>
            <a:custGeom>
              <a:avLst/>
              <a:gdLst/>
              <a:ahLst/>
              <a:cxnLst/>
              <a:rect l="l" t="t" r="r" b="b"/>
              <a:pathLst>
                <a:path w="11751" h="13566" extrusionOk="0">
                  <a:moveTo>
                    <a:pt x="5874" y="840"/>
                  </a:moveTo>
                  <a:lnTo>
                    <a:pt x="11020" y="3812"/>
                  </a:lnTo>
                  <a:lnTo>
                    <a:pt x="11020" y="9751"/>
                  </a:lnTo>
                  <a:lnTo>
                    <a:pt x="5874" y="12725"/>
                  </a:lnTo>
                  <a:lnTo>
                    <a:pt x="731" y="9751"/>
                  </a:lnTo>
                  <a:lnTo>
                    <a:pt x="731" y="3812"/>
                  </a:lnTo>
                  <a:lnTo>
                    <a:pt x="5874" y="840"/>
                  </a:lnTo>
                  <a:close/>
                  <a:moveTo>
                    <a:pt x="5874" y="0"/>
                  </a:moveTo>
                  <a:lnTo>
                    <a:pt x="1" y="3389"/>
                  </a:lnTo>
                  <a:lnTo>
                    <a:pt x="1" y="10172"/>
                  </a:lnTo>
                  <a:lnTo>
                    <a:pt x="5874" y="13565"/>
                  </a:lnTo>
                  <a:lnTo>
                    <a:pt x="11750" y="10172"/>
                  </a:lnTo>
                  <a:lnTo>
                    <a:pt x="11750" y="3389"/>
                  </a:lnTo>
                  <a:lnTo>
                    <a:pt x="587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2" name="Google Shape;282;p31"/>
          <p:cNvGrpSpPr/>
          <p:nvPr/>
        </p:nvGrpSpPr>
        <p:grpSpPr>
          <a:xfrm>
            <a:off x="1252380" y="775483"/>
            <a:ext cx="433040" cy="1964713"/>
            <a:chOff x="2805725" y="238125"/>
            <a:chExt cx="505475" cy="2293350"/>
          </a:xfrm>
        </p:grpSpPr>
        <p:sp>
          <p:nvSpPr>
            <p:cNvPr id="283" name="Google Shape;283;p31"/>
            <p:cNvSpPr/>
            <p:nvPr/>
          </p:nvSpPr>
          <p:spPr>
            <a:xfrm>
              <a:off x="3043800" y="2431050"/>
              <a:ext cx="257100" cy="90200"/>
            </a:xfrm>
            <a:custGeom>
              <a:avLst/>
              <a:gdLst/>
              <a:ahLst/>
              <a:cxnLst/>
              <a:rect l="l" t="t" r="r" b="b"/>
              <a:pathLst>
                <a:path w="10284" h="3608" extrusionOk="0">
                  <a:moveTo>
                    <a:pt x="9979" y="0"/>
                  </a:moveTo>
                  <a:lnTo>
                    <a:pt x="5132" y="687"/>
                  </a:lnTo>
                  <a:lnTo>
                    <a:pt x="5013" y="701"/>
                  </a:lnTo>
                  <a:lnTo>
                    <a:pt x="2430" y="1108"/>
                  </a:lnTo>
                  <a:lnTo>
                    <a:pt x="2425" y="1073"/>
                  </a:lnTo>
                  <a:lnTo>
                    <a:pt x="0" y="1415"/>
                  </a:lnTo>
                  <a:lnTo>
                    <a:pt x="312" y="3607"/>
                  </a:lnTo>
                  <a:lnTo>
                    <a:pt x="10284" y="2190"/>
                  </a:lnTo>
                  <a:lnTo>
                    <a:pt x="997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31"/>
            <p:cNvSpPr/>
            <p:nvPr/>
          </p:nvSpPr>
          <p:spPr>
            <a:xfrm>
              <a:off x="2973000" y="2128100"/>
              <a:ext cx="314225" cy="102825"/>
            </a:xfrm>
            <a:custGeom>
              <a:avLst/>
              <a:gdLst/>
              <a:ahLst/>
              <a:cxnLst/>
              <a:rect l="l" t="t" r="r" b="b"/>
              <a:pathLst>
                <a:path w="12569" h="4113" extrusionOk="0">
                  <a:moveTo>
                    <a:pt x="12218" y="1"/>
                  </a:moveTo>
                  <a:lnTo>
                    <a:pt x="8811" y="524"/>
                  </a:lnTo>
                  <a:lnTo>
                    <a:pt x="6109" y="950"/>
                  </a:lnTo>
                  <a:lnTo>
                    <a:pt x="3414" y="1374"/>
                  </a:lnTo>
                  <a:lnTo>
                    <a:pt x="0" y="1907"/>
                  </a:lnTo>
                  <a:lnTo>
                    <a:pt x="349" y="4113"/>
                  </a:lnTo>
                  <a:lnTo>
                    <a:pt x="3758" y="3577"/>
                  </a:lnTo>
                  <a:lnTo>
                    <a:pt x="6451" y="3154"/>
                  </a:lnTo>
                  <a:lnTo>
                    <a:pt x="9155" y="2740"/>
                  </a:lnTo>
                  <a:lnTo>
                    <a:pt x="12569" y="2197"/>
                  </a:lnTo>
                  <a:lnTo>
                    <a:pt x="1221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31"/>
            <p:cNvSpPr/>
            <p:nvPr/>
          </p:nvSpPr>
          <p:spPr>
            <a:xfrm>
              <a:off x="2842725" y="713925"/>
              <a:ext cx="142500" cy="220250"/>
            </a:xfrm>
            <a:custGeom>
              <a:avLst/>
              <a:gdLst/>
              <a:ahLst/>
              <a:cxnLst/>
              <a:rect l="l" t="t" r="r" b="b"/>
              <a:pathLst>
                <a:path w="5700" h="8810" extrusionOk="0">
                  <a:moveTo>
                    <a:pt x="2456" y="1"/>
                  </a:moveTo>
                  <a:cubicBezTo>
                    <a:pt x="2341" y="1"/>
                    <a:pt x="2220" y="10"/>
                    <a:pt x="2095" y="30"/>
                  </a:cubicBezTo>
                  <a:cubicBezTo>
                    <a:pt x="1" y="358"/>
                    <a:pt x="196" y="2957"/>
                    <a:pt x="399" y="4270"/>
                  </a:cubicBezTo>
                  <a:cubicBezTo>
                    <a:pt x="603" y="5580"/>
                    <a:pt x="1108" y="8810"/>
                    <a:pt x="1108" y="8810"/>
                  </a:cubicBezTo>
                  <a:lnTo>
                    <a:pt x="3408" y="8452"/>
                  </a:lnTo>
                  <a:lnTo>
                    <a:pt x="5700" y="8102"/>
                  </a:lnTo>
                  <a:lnTo>
                    <a:pt x="5700" y="8093"/>
                  </a:lnTo>
                  <a:cubicBezTo>
                    <a:pt x="5700" y="8093"/>
                    <a:pt x="5197" y="4877"/>
                    <a:pt x="4999" y="3555"/>
                  </a:cubicBezTo>
                  <a:cubicBezTo>
                    <a:pt x="4813" y="2315"/>
                    <a:pt x="4261" y="1"/>
                    <a:pt x="24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31"/>
            <p:cNvSpPr/>
            <p:nvPr/>
          </p:nvSpPr>
          <p:spPr>
            <a:xfrm>
              <a:off x="3066950" y="2196575"/>
              <a:ext cx="172650" cy="261300"/>
            </a:xfrm>
            <a:custGeom>
              <a:avLst/>
              <a:gdLst/>
              <a:ahLst/>
              <a:cxnLst/>
              <a:rect l="l" t="t" r="r" b="b"/>
              <a:pathLst>
                <a:path w="6906" h="10452" extrusionOk="0">
                  <a:moveTo>
                    <a:pt x="5397" y="1"/>
                  </a:moveTo>
                  <a:lnTo>
                    <a:pt x="2693" y="415"/>
                  </a:lnTo>
                  <a:lnTo>
                    <a:pt x="0" y="838"/>
                  </a:lnTo>
                  <a:lnTo>
                    <a:pt x="1499" y="10452"/>
                  </a:lnTo>
                  <a:lnTo>
                    <a:pt x="4087" y="10080"/>
                  </a:lnTo>
                  <a:lnTo>
                    <a:pt x="4206" y="10066"/>
                  </a:lnTo>
                  <a:lnTo>
                    <a:pt x="6905" y="9640"/>
                  </a:lnTo>
                  <a:lnTo>
                    <a:pt x="539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31"/>
            <p:cNvSpPr/>
            <p:nvPr/>
          </p:nvSpPr>
          <p:spPr>
            <a:xfrm>
              <a:off x="2816025" y="906925"/>
              <a:ext cx="246225" cy="152625"/>
            </a:xfrm>
            <a:custGeom>
              <a:avLst/>
              <a:gdLst/>
              <a:ahLst/>
              <a:cxnLst/>
              <a:rect l="l" t="t" r="r" b="b"/>
              <a:pathLst>
                <a:path w="9849" h="6105" extrusionOk="0">
                  <a:moveTo>
                    <a:pt x="9186" y="1"/>
                  </a:moveTo>
                  <a:lnTo>
                    <a:pt x="6768" y="382"/>
                  </a:lnTo>
                  <a:lnTo>
                    <a:pt x="4476" y="732"/>
                  </a:lnTo>
                  <a:lnTo>
                    <a:pt x="2176" y="1090"/>
                  </a:lnTo>
                  <a:lnTo>
                    <a:pt x="0" y="1432"/>
                  </a:lnTo>
                  <a:lnTo>
                    <a:pt x="664" y="6105"/>
                  </a:lnTo>
                  <a:lnTo>
                    <a:pt x="2565" y="5814"/>
                  </a:lnTo>
                  <a:lnTo>
                    <a:pt x="3915" y="5602"/>
                  </a:lnTo>
                  <a:lnTo>
                    <a:pt x="3980" y="5593"/>
                  </a:lnTo>
                  <a:lnTo>
                    <a:pt x="5264" y="5388"/>
                  </a:lnTo>
                  <a:lnTo>
                    <a:pt x="6607" y="5176"/>
                  </a:lnTo>
                  <a:lnTo>
                    <a:pt x="6679" y="5172"/>
                  </a:lnTo>
                  <a:lnTo>
                    <a:pt x="7957" y="4967"/>
                  </a:lnTo>
                  <a:lnTo>
                    <a:pt x="9849" y="4674"/>
                  </a:lnTo>
                  <a:lnTo>
                    <a:pt x="918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31"/>
            <p:cNvSpPr/>
            <p:nvPr/>
          </p:nvSpPr>
          <p:spPr>
            <a:xfrm>
              <a:off x="2880125" y="1031075"/>
              <a:ext cx="313150" cy="1131375"/>
            </a:xfrm>
            <a:custGeom>
              <a:avLst/>
              <a:gdLst/>
              <a:ahLst/>
              <a:cxnLst/>
              <a:rect l="l" t="t" r="r" b="b"/>
              <a:pathLst>
                <a:path w="12526" h="45255" extrusionOk="0">
                  <a:moveTo>
                    <a:pt x="5393" y="1"/>
                  </a:moveTo>
                  <a:lnTo>
                    <a:pt x="4115" y="206"/>
                  </a:lnTo>
                  <a:lnTo>
                    <a:pt x="4122" y="269"/>
                  </a:lnTo>
                  <a:lnTo>
                    <a:pt x="7671" y="21999"/>
                  </a:lnTo>
                  <a:cubicBezTo>
                    <a:pt x="7792" y="22728"/>
                    <a:pt x="7299" y="23419"/>
                    <a:pt x="6568" y="23540"/>
                  </a:cubicBezTo>
                  <a:lnTo>
                    <a:pt x="6519" y="23547"/>
                  </a:lnTo>
                  <a:cubicBezTo>
                    <a:pt x="6445" y="23559"/>
                    <a:pt x="6370" y="23565"/>
                    <a:pt x="6297" y="23565"/>
                  </a:cubicBezTo>
                  <a:cubicBezTo>
                    <a:pt x="5656" y="23565"/>
                    <a:pt x="5089" y="23105"/>
                    <a:pt x="4976" y="22453"/>
                  </a:cubicBezTo>
                  <a:lnTo>
                    <a:pt x="1432" y="722"/>
                  </a:lnTo>
                  <a:lnTo>
                    <a:pt x="1416" y="627"/>
                  </a:lnTo>
                  <a:lnTo>
                    <a:pt x="1351" y="636"/>
                  </a:lnTo>
                  <a:lnTo>
                    <a:pt x="1" y="848"/>
                  </a:lnTo>
                  <a:lnTo>
                    <a:pt x="1402" y="8553"/>
                  </a:lnTo>
                  <a:lnTo>
                    <a:pt x="2410" y="15013"/>
                  </a:lnTo>
                  <a:lnTo>
                    <a:pt x="3415" y="21467"/>
                  </a:lnTo>
                  <a:lnTo>
                    <a:pt x="4423" y="27927"/>
                  </a:lnTo>
                  <a:lnTo>
                    <a:pt x="5437" y="34385"/>
                  </a:lnTo>
                  <a:lnTo>
                    <a:pt x="7129" y="45255"/>
                  </a:lnTo>
                  <a:lnTo>
                    <a:pt x="9824" y="44831"/>
                  </a:lnTo>
                  <a:lnTo>
                    <a:pt x="12526" y="44405"/>
                  </a:lnTo>
                  <a:lnTo>
                    <a:pt x="10829" y="33537"/>
                  </a:lnTo>
                  <a:lnTo>
                    <a:pt x="9817" y="27080"/>
                  </a:lnTo>
                  <a:lnTo>
                    <a:pt x="8809" y="20629"/>
                  </a:lnTo>
                  <a:lnTo>
                    <a:pt x="7802" y="14169"/>
                  </a:lnTo>
                  <a:lnTo>
                    <a:pt x="6796" y="7706"/>
                  </a:lnTo>
                  <a:lnTo>
                    <a:pt x="539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31"/>
            <p:cNvSpPr/>
            <p:nvPr/>
          </p:nvSpPr>
          <p:spPr>
            <a:xfrm>
              <a:off x="2915500" y="1036150"/>
              <a:ext cx="159450" cy="584075"/>
            </a:xfrm>
            <a:custGeom>
              <a:avLst/>
              <a:gdLst/>
              <a:ahLst/>
              <a:cxnLst/>
              <a:rect l="l" t="t" r="r" b="b"/>
              <a:pathLst>
                <a:path w="6378" h="23363" extrusionOk="0">
                  <a:moveTo>
                    <a:pt x="2700" y="0"/>
                  </a:moveTo>
                  <a:lnTo>
                    <a:pt x="2628" y="7"/>
                  </a:lnTo>
                  <a:lnTo>
                    <a:pt x="1283" y="219"/>
                  </a:lnTo>
                  <a:lnTo>
                    <a:pt x="1" y="424"/>
                  </a:lnTo>
                  <a:lnTo>
                    <a:pt x="17" y="519"/>
                  </a:lnTo>
                  <a:lnTo>
                    <a:pt x="3561" y="22250"/>
                  </a:lnTo>
                  <a:cubicBezTo>
                    <a:pt x="3674" y="22902"/>
                    <a:pt x="4241" y="23362"/>
                    <a:pt x="4882" y="23362"/>
                  </a:cubicBezTo>
                  <a:cubicBezTo>
                    <a:pt x="4955" y="23362"/>
                    <a:pt x="5030" y="23356"/>
                    <a:pt x="5104" y="23344"/>
                  </a:cubicBezTo>
                  <a:lnTo>
                    <a:pt x="5153" y="23337"/>
                  </a:lnTo>
                  <a:cubicBezTo>
                    <a:pt x="5884" y="23216"/>
                    <a:pt x="6377" y="22525"/>
                    <a:pt x="6256" y="21796"/>
                  </a:cubicBezTo>
                  <a:lnTo>
                    <a:pt x="2707" y="66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31"/>
            <p:cNvSpPr/>
            <p:nvPr/>
          </p:nvSpPr>
          <p:spPr>
            <a:xfrm>
              <a:off x="3005975" y="1029400"/>
              <a:ext cx="196325" cy="1112050"/>
            </a:xfrm>
            <a:custGeom>
              <a:avLst/>
              <a:gdLst/>
              <a:ahLst/>
              <a:cxnLst/>
              <a:rect l="l" t="t" r="r" b="b"/>
              <a:pathLst>
                <a:path w="7853" h="44482" extrusionOk="0">
                  <a:moveTo>
                    <a:pt x="717" y="0"/>
                  </a:moveTo>
                  <a:lnTo>
                    <a:pt x="1" y="131"/>
                  </a:lnTo>
                  <a:lnTo>
                    <a:pt x="1402" y="7831"/>
                  </a:lnTo>
                  <a:lnTo>
                    <a:pt x="7124" y="44482"/>
                  </a:lnTo>
                  <a:lnTo>
                    <a:pt x="7852" y="44419"/>
                  </a:lnTo>
                  <a:lnTo>
                    <a:pt x="2118" y="7710"/>
                  </a:lnTo>
                  <a:lnTo>
                    <a:pt x="717" y="0"/>
                  </a:lnTo>
                  <a:close/>
                </a:path>
              </a:pathLst>
            </a:custGeom>
            <a:solidFill>
              <a:srgbClr val="0735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31"/>
            <p:cNvSpPr/>
            <p:nvPr/>
          </p:nvSpPr>
          <p:spPr>
            <a:xfrm>
              <a:off x="2926500" y="896575"/>
              <a:ext cx="146050" cy="154075"/>
            </a:xfrm>
            <a:custGeom>
              <a:avLst/>
              <a:gdLst/>
              <a:ahLst/>
              <a:cxnLst/>
              <a:rect l="l" t="t" r="r" b="b"/>
              <a:pathLst>
                <a:path w="5842" h="6163" extrusionOk="0">
                  <a:moveTo>
                    <a:pt x="5074" y="1"/>
                  </a:moveTo>
                  <a:lnTo>
                    <a:pt x="1" y="785"/>
                  </a:lnTo>
                  <a:lnTo>
                    <a:pt x="112" y="1506"/>
                  </a:lnTo>
                  <a:lnTo>
                    <a:pt x="4455" y="834"/>
                  </a:lnTo>
                  <a:lnTo>
                    <a:pt x="5016" y="4783"/>
                  </a:lnTo>
                  <a:lnTo>
                    <a:pt x="790" y="5441"/>
                  </a:lnTo>
                  <a:lnTo>
                    <a:pt x="904" y="6163"/>
                  </a:lnTo>
                  <a:lnTo>
                    <a:pt x="5842" y="5393"/>
                  </a:lnTo>
                  <a:lnTo>
                    <a:pt x="507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31"/>
            <p:cNvSpPr/>
            <p:nvPr/>
          </p:nvSpPr>
          <p:spPr>
            <a:xfrm>
              <a:off x="2893625" y="704800"/>
              <a:ext cx="100625" cy="212925"/>
            </a:xfrm>
            <a:custGeom>
              <a:avLst/>
              <a:gdLst/>
              <a:ahLst/>
              <a:cxnLst/>
              <a:rect l="l" t="t" r="r" b="b"/>
              <a:pathLst>
                <a:path w="4025" h="8517" extrusionOk="0">
                  <a:moveTo>
                    <a:pt x="424" y="0"/>
                  </a:moveTo>
                  <a:cubicBezTo>
                    <a:pt x="279" y="0"/>
                    <a:pt x="138" y="12"/>
                    <a:pt x="1" y="34"/>
                  </a:cubicBezTo>
                  <a:lnTo>
                    <a:pt x="115" y="755"/>
                  </a:lnTo>
                  <a:cubicBezTo>
                    <a:pt x="214" y="740"/>
                    <a:pt x="310" y="732"/>
                    <a:pt x="404" y="732"/>
                  </a:cubicBezTo>
                  <a:cubicBezTo>
                    <a:pt x="1514" y="732"/>
                    <a:pt x="2255" y="1822"/>
                    <a:pt x="2603" y="3974"/>
                  </a:cubicBezTo>
                  <a:cubicBezTo>
                    <a:pt x="2800" y="5293"/>
                    <a:pt x="3303" y="8516"/>
                    <a:pt x="3303" y="8516"/>
                  </a:cubicBezTo>
                  <a:lnTo>
                    <a:pt x="4024" y="8405"/>
                  </a:lnTo>
                  <a:cubicBezTo>
                    <a:pt x="4024" y="8405"/>
                    <a:pt x="3522" y="5186"/>
                    <a:pt x="3324" y="3862"/>
                  </a:cubicBezTo>
                  <a:cubicBezTo>
                    <a:pt x="2823" y="754"/>
                    <a:pt x="1547" y="0"/>
                    <a:pt x="4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31"/>
            <p:cNvSpPr/>
            <p:nvPr/>
          </p:nvSpPr>
          <p:spPr>
            <a:xfrm>
              <a:off x="3124300" y="2117750"/>
              <a:ext cx="173350" cy="98225"/>
            </a:xfrm>
            <a:custGeom>
              <a:avLst/>
              <a:gdLst/>
              <a:ahLst/>
              <a:cxnLst/>
              <a:rect l="l" t="t" r="r" b="b"/>
              <a:pathLst>
                <a:path w="6934" h="3929" extrusionOk="0">
                  <a:moveTo>
                    <a:pt x="6470" y="0"/>
                  </a:moveTo>
                  <a:lnTo>
                    <a:pt x="1" y="1003"/>
                  </a:lnTo>
                  <a:lnTo>
                    <a:pt x="115" y="1725"/>
                  </a:lnTo>
                  <a:lnTo>
                    <a:pt x="5863" y="831"/>
                  </a:lnTo>
                  <a:lnTo>
                    <a:pt x="6098" y="2309"/>
                  </a:lnTo>
                  <a:lnTo>
                    <a:pt x="345" y="3207"/>
                  </a:lnTo>
                  <a:lnTo>
                    <a:pt x="455" y="3929"/>
                  </a:lnTo>
                  <a:lnTo>
                    <a:pt x="6934" y="2914"/>
                  </a:lnTo>
                  <a:lnTo>
                    <a:pt x="647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31"/>
            <p:cNvSpPr/>
            <p:nvPr/>
          </p:nvSpPr>
          <p:spPr>
            <a:xfrm>
              <a:off x="3170625" y="2195125"/>
              <a:ext cx="79375" cy="262125"/>
            </a:xfrm>
            <a:custGeom>
              <a:avLst/>
              <a:gdLst/>
              <a:ahLst/>
              <a:cxnLst/>
              <a:rect l="l" t="t" r="r" b="b"/>
              <a:pathLst>
                <a:path w="3175" h="10485" extrusionOk="0">
                  <a:moveTo>
                    <a:pt x="1611" y="0"/>
                  </a:moveTo>
                  <a:lnTo>
                    <a:pt x="887" y="112"/>
                  </a:lnTo>
                  <a:lnTo>
                    <a:pt x="2341" y="9395"/>
                  </a:lnTo>
                  <a:lnTo>
                    <a:pt x="0" y="9763"/>
                  </a:lnTo>
                  <a:lnTo>
                    <a:pt x="114" y="10484"/>
                  </a:lnTo>
                  <a:lnTo>
                    <a:pt x="3175" y="10003"/>
                  </a:lnTo>
                  <a:lnTo>
                    <a:pt x="161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31"/>
            <p:cNvSpPr/>
            <p:nvPr/>
          </p:nvSpPr>
          <p:spPr>
            <a:xfrm>
              <a:off x="2871125" y="1050575"/>
              <a:ext cx="196250" cy="1113275"/>
            </a:xfrm>
            <a:custGeom>
              <a:avLst/>
              <a:gdLst/>
              <a:ahLst/>
              <a:cxnLst/>
              <a:rect l="l" t="t" r="r" b="b"/>
              <a:pathLst>
                <a:path w="7850" h="44531" extrusionOk="0">
                  <a:moveTo>
                    <a:pt x="717" y="1"/>
                  </a:moveTo>
                  <a:lnTo>
                    <a:pt x="0" y="131"/>
                  </a:lnTo>
                  <a:lnTo>
                    <a:pt x="1401" y="7831"/>
                  </a:lnTo>
                  <a:lnTo>
                    <a:pt x="7128" y="44530"/>
                  </a:lnTo>
                  <a:lnTo>
                    <a:pt x="7850" y="44416"/>
                  </a:lnTo>
                  <a:lnTo>
                    <a:pt x="2120" y="7710"/>
                  </a:lnTo>
                  <a:lnTo>
                    <a:pt x="71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31"/>
            <p:cNvSpPr/>
            <p:nvPr/>
          </p:nvSpPr>
          <p:spPr>
            <a:xfrm>
              <a:off x="2805725" y="916175"/>
              <a:ext cx="143375" cy="153800"/>
            </a:xfrm>
            <a:custGeom>
              <a:avLst/>
              <a:gdLst/>
              <a:ahLst/>
              <a:cxnLst/>
              <a:rect l="l" t="t" r="r" b="b"/>
              <a:pathLst>
                <a:path w="5735" h="6152" extrusionOk="0">
                  <a:moveTo>
                    <a:pt x="4832" y="1"/>
                  </a:moveTo>
                  <a:lnTo>
                    <a:pt x="1" y="757"/>
                  </a:lnTo>
                  <a:lnTo>
                    <a:pt x="769" y="6152"/>
                  </a:lnTo>
                  <a:lnTo>
                    <a:pt x="5735" y="5379"/>
                  </a:lnTo>
                  <a:lnTo>
                    <a:pt x="5618" y="4657"/>
                  </a:lnTo>
                  <a:lnTo>
                    <a:pt x="1388" y="5318"/>
                  </a:lnTo>
                  <a:lnTo>
                    <a:pt x="827" y="1369"/>
                  </a:lnTo>
                  <a:lnTo>
                    <a:pt x="4943" y="722"/>
                  </a:lnTo>
                  <a:lnTo>
                    <a:pt x="48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31"/>
            <p:cNvSpPr/>
            <p:nvPr/>
          </p:nvSpPr>
          <p:spPr>
            <a:xfrm>
              <a:off x="2814275" y="238125"/>
              <a:ext cx="91200" cy="697525"/>
            </a:xfrm>
            <a:custGeom>
              <a:avLst/>
              <a:gdLst/>
              <a:ahLst/>
              <a:cxnLst/>
              <a:rect l="l" t="t" r="r" b="b"/>
              <a:pathLst>
                <a:path w="3648" h="27901" extrusionOk="0">
                  <a:moveTo>
                    <a:pt x="727" y="0"/>
                  </a:moveTo>
                  <a:lnTo>
                    <a:pt x="1" y="107"/>
                  </a:lnTo>
                  <a:lnTo>
                    <a:pt x="2821" y="18780"/>
                  </a:lnTo>
                  <a:cubicBezTo>
                    <a:pt x="1720" y="19101"/>
                    <a:pt x="685" y="20195"/>
                    <a:pt x="1176" y="23360"/>
                  </a:cubicBezTo>
                  <a:lnTo>
                    <a:pt x="1886" y="27900"/>
                  </a:lnTo>
                  <a:lnTo>
                    <a:pt x="2607" y="27786"/>
                  </a:lnTo>
                  <a:lnTo>
                    <a:pt x="1897" y="23246"/>
                  </a:lnTo>
                  <a:cubicBezTo>
                    <a:pt x="1534" y="20909"/>
                    <a:pt x="2002" y="19625"/>
                    <a:pt x="3289" y="19422"/>
                  </a:cubicBezTo>
                  <a:lnTo>
                    <a:pt x="3647" y="19364"/>
                  </a:lnTo>
                  <a:lnTo>
                    <a:pt x="72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31"/>
            <p:cNvSpPr/>
            <p:nvPr/>
          </p:nvSpPr>
          <p:spPr>
            <a:xfrm>
              <a:off x="2962525" y="2142825"/>
              <a:ext cx="173225" cy="98450"/>
            </a:xfrm>
            <a:custGeom>
              <a:avLst/>
              <a:gdLst/>
              <a:ahLst/>
              <a:cxnLst/>
              <a:rect l="l" t="t" r="r" b="b"/>
              <a:pathLst>
                <a:path w="6929" h="3938" extrusionOk="0">
                  <a:moveTo>
                    <a:pt x="6472" y="0"/>
                  </a:moveTo>
                  <a:lnTo>
                    <a:pt x="0" y="1013"/>
                  </a:lnTo>
                  <a:lnTo>
                    <a:pt x="466" y="3938"/>
                  </a:lnTo>
                  <a:lnTo>
                    <a:pt x="6928" y="2926"/>
                  </a:lnTo>
                  <a:lnTo>
                    <a:pt x="6816" y="2204"/>
                  </a:lnTo>
                  <a:lnTo>
                    <a:pt x="1073" y="3105"/>
                  </a:lnTo>
                  <a:lnTo>
                    <a:pt x="838" y="1620"/>
                  </a:lnTo>
                  <a:lnTo>
                    <a:pt x="6586" y="722"/>
                  </a:lnTo>
                  <a:lnTo>
                    <a:pt x="6472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31"/>
            <p:cNvSpPr/>
            <p:nvPr/>
          </p:nvSpPr>
          <p:spPr>
            <a:xfrm>
              <a:off x="3057925" y="2216125"/>
              <a:ext cx="112675" cy="253050"/>
            </a:xfrm>
            <a:custGeom>
              <a:avLst/>
              <a:gdLst/>
              <a:ahLst/>
              <a:cxnLst/>
              <a:rect l="l" t="t" r="r" b="b"/>
              <a:pathLst>
                <a:path w="4507" h="10122" extrusionOk="0">
                  <a:moveTo>
                    <a:pt x="722" y="1"/>
                  </a:moveTo>
                  <a:lnTo>
                    <a:pt x="1" y="115"/>
                  </a:lnTo>
                  <a:lnTo>
                    <a:pt x="1506" y="9777"/>
                  </a:lnTo>
                  <a:lnTo>
                    <a:pt x="1574" y="10121"/>
                  </a:lnTo>
                  <a:lnTo>
                    <a:pt x="4506" y="9658"/>
                  </a:lnTo>
                  <a:lnTo>
                    <a:pt x="4392" y="8937"/>
                  </a:lnTo>
                  <a:lnTo>
                    <a:pt x="2167" y="9288"/>
                  </a:lnTo>
                  <a:lnTo>
                    <a:pt x="72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31"/>
            <p:cNvSpPr/>
            <p:nvPr/>
          </p:nvSpPr>
          <p:spPr>
            <a:xfrm>
              <a:off x="3022325" y="1704800"/>
              <a:ext cx="70425" cy="28575"/>
            </a:xfrm>
            <a:custGeom>
              <a:avLst/>
              <a:gdLst/>
              <a:ahLst/>
              <a:cxnLst/>
              <a:rect l="l" t="t" r="r" b="b"/>
              <a:pathLst>
                <a:path w="2817" h="1143" extrusionOk="0">
                  <a:moveTo>
                    <a:pt x="2702" y="0"/>
                  </a:moveTo>
                  <a:lnTo>
                    <a:pt x="1" y="422"/>
                  </a:lnTo>
                  <a:lnTo>
                    <a:pt x="115" y="1143"/>
                  </a:lnTo>
                  <a:lnTo>
                    <a:pt x="2816" y="722"/>
                  </a:lnTo>
                  <a:lnTo>
                    <a:pt x="2702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31"/>
            <p:cNvSpPr/>
            <p:nvPr/>
          </p:nvSpPr>
          <p:spPr>
            <a:xfrm>
              <a:off x="3047450" y="1866300"/>
              <a:ext cx="70375" cy="28600"/>
            </a:xfrm>
            <a:custGeom>
              <a:avLst/>
              <a:gdLst/>
              <a:ahLst/>
              <a:cxnLst/>
              <a:rect l="l" t="t" r="r" b="b"/>
              <a:pathLst>
                <a:path w="2815" h="1144" extrusionOk="0">
                  <a:moveTo>
                    <a:pt x="2703" y="0"/>
                  </a:moveTo>
                  <a:lnTo>
                    <a:pt x="1" y="422"/>
                  </a:lnTo>
                  <a:lnTo>
                    <a:pt x="113" y="1143"/>
                  </a:lnTo>
                  <a:lnTo>
                    <a:pt x="2814" y="720"/>
                  </a:lnTo>
                  <a:lnTo>
                    <a:pt x="270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31"/>
            <p:cNvSpPr/>
            <p:nvPr/>
          </p:nvSpPr>
          <p:spPr>
            <a:xfrm>
              <a:off x="3033500" y="2420675"/>
              <a:ext cx="277700" cy="110800"/>
            </a:xfrm>
            <a:custGeom>
              <a:avLst/>
              <a:gdLst/>
              <a:ahLst/>
              <a:cxnLst/>
              <a:rect l="l" t="t" r="r" b="b"/>
              <a:pathLst>
                <a:path w="11108" h="4432" extrusionOk="0">
                  <a:moveTo>
                    <a:pt x="10079" y="827"/>
                  </a:moveTo>
                  <a:lnTo>
                    <a:pt x="10284" y="2293"/>
                  </a:lnTo>
                  <a:lnTo>
                    <a:pt x="1036" y="3608"/>
                  </a:lnTo>
                  <a:lnTo>
                    <a:pt x="826" y="2139"/>
                  </a:lnTo>
                  <a:lnTo>
                    <a:pt x="10079" y="827"/>
                  </a:lnTo>
                  <a:close/>
                  <a:moveTo>
                    <a:pt x="10698" y="1"/>
                  </a:moveTo>
                  <a:lnTo>
                    <a:pt x="0" y="1520"/>
                  </a:lnTo>
                  <a:lnTo>
                    <a:pt x="417" y="4432"/>
                  </a:lnTo>
                  <a:lnTo>
                    <a:pt x="11108" y="2917"/>
                  </a:lnTo>
                  <a:lnTo>
                    <a:pt x="1069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3" name="Google Shape;303;p31"/>
          <p:cNvGrpSpPr/>
          <p:nvPr/>
        </p:nvGrpSpPr>
        <p:grpSpPr>
          <a:xfrm>
            <a:off x="1718703" y="810908"/>
            <a:ext cx="786258" cy="692621"/>
            <a:chOff x="3350050" y="279475"/>
            <a:chExt cx="917775" cy="808475"/>
          </a:xfrm>
        </p:grpSpPr>
        <p:sp>
          <p:nvSpPr>
            <p:cNvPr id="304" name="Google Shape;304;p31"/>
            <p:cNvSpPr/>
            <p:nvPr/>
          </p:nvSpPr>
          <p:spPr>
            <a:xfrm>
              <a:off x="3534700" y="290075"/>
              <a:ext cx="275500" cy="318075"/>
            </a:xfrm>
            <a:custGeom>
              <a:avLst/>
              <a:gdLst/>
              <a:ahLst/>
              <a:cxnLst/>
              <a:rect l="l" t="t" r="r" b="b"/>
              <a:pathLst>
                <a:path w="11020" h="12723" extrusionOk="0">
                  <a:moveTo>
                    <a:pt x="5507" y="0"/>
                  </a:moveTo>
                  <a:lnTo>
                    <a:pt x="1" y="3181"/>
                  </a:lnTo>
                  <a:lnTo>
                    <a:pt x="1" y="9544"/>
                  </a:lnTo>
                  <a:lnTo>
                    <a:pt x="5507" y="12723"/>
                  </a:lnTo>
                  <a:lnTo>
                    <a:pt x="11020" y="9544"/>
                  </a:lnTo>
                  <a:lnTo>
                    <a:pt x="11020" y="3181"/>
                  </a:lnTo>
                  <a:lnTo>
                    <a:pt x="550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31"/>
            <p:cNvSpPr/>
            <p:nvPr/>
          </p:nvSpPr>
          <p:spPr>
            <a:xfrm>
              <a:off x="3525500" y="279475"/>
              <a:ext cx="293775" cy="339200"/>
            </a:xfrm>
            <a:custGeom>
              <a:avLst/>
              <a:gdLst/>
              <a:ahLst/>
              <a:cxnLst/>
              <a:rect l="l" t="t" r="r" b="b"/>
              <a:pathLst>
                <a:path w="11751" h="13568" extrusionOk="0">
                  <a:moveTo>
                    <a:pt x="5877" y="845"/>
                  </a:moveTo>
                  <a:lnTo>
                    <a:pt x="11020" y="3815"/>
                  </a:lnTo>
                  <a:lnTo>
                    <a:pt x="11020" y="9754"/>
                  </a:lnTo>
                  <a:lnTo>
                    <a:pt x="5877" y="12725"/>
                  </a:lnTo>
                  <a:lnTo>
                    <a:pt x="732" y="9756"/>
                  </a:lnTo>
                  <a:lnTo>
                    <a:pt x="732" y="3815"/>
                  </a:lnTo>
                  <a:lnTo>
                    <a:pt x="5877" y="845"/>
                  </a:lnTo>
                  <a:close/>
                  <a:moveTo>
                    <a:pt x="5877" y="1"/>
                  </a:moveTo>
                  <a:lnTo>
                    <a:pt x="1" y="3394"/>
                  </a:lnTo>
                  <a:lnTo>
                    <a:pt x="1" y="10177"/>
                  </a:lnTo>
                  <a:lnTo>
                    <a:pt x="5877" y="13568"/>
                  </a:lnTo>
                  <a:lnTo>
                    <a:pt x="11751" y="10177"/>
                  </a:lnTo>
                  <a:lnTo>
                    <a:pt x="11751" y="3394"/>
                  </a:lnTo>
                  <a:lnTo>
                    <a:pt x="587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31"/>
            <p:cNvSpPr/>
            <p:nvPr/>
          </p:nvSpPr>
          <p:spPr>
            <a:xfrm>
              <a:off x="3807800" y="290075"/>
              <a:ext cx="275500" cy="318075"/>
            </a:xfrm>
            <a:custGeom>
              <a:avLst/>
              <a:gdLst/>
              <a:ahLst/>
              <a:cxnLst/>
              <a:rect l="l" t="t" r="r" b="b"/>
              <a:pathLst>
                <a:path w="11020" h="12723" extrusionOk="0">
                  <a:moveTo>
                    <a:pt x="5509" y="0"/>
                  </a:moveTo>
                  <a:lnTo>
                    <a:pt x="0" y="3181"/>
                  </a:lnTo>
                  <a:lnTo>
                    <a:pt x="0" y="9544"/>
                  </a:lnTo>
                  <a:lnTo>
                    <a:pt x="5509" y="12723"/>
                  </a:lnTo>
                  <a:lnTo>
                    <a:pt x="11019" y="9544"/>
                  </a:lnTo>
                  <a:lnTo>
                    <a:pt x="11019" y="3181"/>
                  </a:lnTo>
                  <a:lnTo>
                    <a:pt x="550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31"/>
            <p:cNvSpPr/>
            <p:nvPr/>
          </p:nvSpPr>
          <p:spPr>
            <a:xfrm>
              <a:off x="3798600" y="279475"/>
              <a:ext cx="293775" cy="339200"/>
            </a:xfrm>
            <a:custGeom>
              <a:avLst/>
              <a:gdLst/>
              <a:ahLst/>
              <a:cxnLst/>
              <a:rect l="l" t="t" r="r" b="b"/>
              <a:pathLst>
                <a:path w="11751" h="13568" extrusionOk="0">
                  <a:moveTo>
                    <a:pt x="5874" y="845"/>
                  </a:moveTo>
                  <a:lnTo>
                    <a:pt x="11020" y="3815"/>
                  </a:lnTo>
                  <a:lnTo>
                    <a:pt x="11020" y="9754"/>
                  </a:lnTo>
                  <a:lnTo>
                    <a:pt x="5874" y="12725"/>
                  </a:lnTo>
                  <a:lnTo>
                    <a:pt x="731" y="9756"/>
                  </a:lnTo>
                  <a:lnTo>
                    <a:pt x="731" y="3815"/>
                  </a:lnTo>
                  <a:lnTo>
                    <a:pt x="5874" y="845"/>
                  </a:lnTo>
                  <a:close/>
                  <a:moveTo>
                    <a:pt x="5874" y="1"/>
                  </a:moveTo>
                  <a:lnTo>
                    <a:pt x="1" y="3394"/>
                  </a:lnTo>
                  <a:lnTo>
                    <a:pt x="1" y="10177"/>
                  </a:lnTo>
                  <a:lnTo>
                    <a:pt x="5874" y="13568"/>
                  </a:lnTo>
                  <a:lnTo>
                    <a:pt x="11750" y="10177"/>
                  </a:lnTo>
                  <a:lnTo>
                    <a:pt x="11750" y="3394"/>
                  </a:lnTo>
                  <a:lnTo>
                    <a:pt x="587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31"/>
            <p:cNvSpPr/>
            <p:nvPr/>
          </p:nvSpPr>
          <p:spPr>
            <a:xfrm>
              <a:off x="3672350" y="529475"/>
              <a:ext cx="275550" cy="318075"/>
            </a:xfrm>
            <a:custGeom>
              <a:avLst/>
              <a:gdLst/>
              <a:ahLst/>
              <a:cxnLst/>
              <a:rect l="l" t="t" r="r" b="b"/>
              <a:pathLst>
                <a:path w="11022" h="12723" extrusionOk="0">
                  <a:moveTo>
                    <a:pt x="5514" y="0"/>
                  </a:moveTo>
                  <a:lnTo>
                    <a:pt x="1" y="3182"/>
                  </a:lnTo>
                  <a:lnTo>
                    <a:pt x="1" y="9544"/>
                  </a:lnTo>
                  <a:lnTo>
                    <a:pt x="5514" y="12723"/>
                  </a:lnTo>
                  <a:lnTo>
                    <a:pt x="11022" y="9544"/>
                  </a:lnTo>
                  <a:lnTo>
                    <a:pt x="11022" y="3182"/>
                  </a:lnTo>
                  <a:lnTo>
                    <a:pt x="551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31"/>
            <p:cNvSpPr/>
            <p:nvPr/>
          </p:nvSpPr>
          <p:spPr>
            <a:xfrm>
              <a:off x="3663275" y="518875"/>
              <a:ext cx="293775" cy="339225"/>
            </a:xfrm>
            <a:custGeom>
              <a:avLst/>
              <a:gdLst/>
              <a:ahLst/>
              <a:cxnLst/>
              <a:rect l="l" t="t" r="r" b="b"/>
              <a:pathLst>
                <a:path w="11751" h="13569" extrusionOk="0">
                  <a:moveTo>
                    <a:pt x="5877" y="846"/>
                  </a:moveTo>
                  <a:lnTo>
                    <a:pt x="11020" y="3815"/>
                  </a:lnTo>
                  <a:lnTo>
                    <a:pt x="11020" y="9756"/>
                  </a:lnTo>
                  <a:lnTo>
                    <a:pt x="5877" y="12726"/>
                  </a:lnTo>
                  <a:lnTo>
                    <a:pt x="731" y="9756"/>
                  </a:lnTo>
                  <a:lnTo>
                    <a:pt x="731" y="3815"/>
                  </a:lnTo>
                  <a:lnTo>
                    <a:pt x="5877" y="846"/>
                  </a:lnTo>
                  <a:close/>
                  <a:moveTo>
                    <a:pt x="5877" y="1"/>
                  </a:moveTo>
                  <a:lnTo>
                    <a:pt x="1" y="3394"/>
                  </a:lnTo>
                  <a:lnTo>
                    <a:pt x="1" y="10177"/>
                  </a:lnTo>
                  <a:lnTo>
                    <a:pt x="5877" y="13568"/>
                  </a:lnTo>
                  <a:lnTo>
                    <a:pt x="11750" y="10177"/>
                  </a:lnTo>
                  <a:lnTo>
                    <a:pt x="11750" y="3394"/>
                  </a:lnTo>
                  <a:lnTo>
                    <a:pt x="587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31"/>
            <p:cNvSpPr/>
            <p:nvPr/>
          </p:nvSpPr>
          <p:spPr>
            <a:xfrm>
              <a:off x="3800975" y="847525"/>
              <a:ext cx="18300" cy="240425"/>
            </a:xfrm>
            <a:custGeom>
              <a:avLst/>
              <a:gdLst/>
              <a:ahLst/>
              <a:cxnLst/>
              <a:rect l="l" t="t" r="r" b="b"/>
              <a:pathLst>
                <a:path w="732" h="9617" extrusionOk="0">
                  <a:moveTo>
                    <a:pt x="1" y="1"/>
                  </a:moveTo>
                  <a:lnTo>
                    <a:pt x="1" y="9617"/>
                  </a:lnTo>
                  <a:lnTo>
                    <a:pt x="732" y="9617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31"/>
            <p:cNvSpPr/>
            <p:nvPr/>
          </p:nvSpPr>
          <p:spPr>
            <a:xfrm>
              <a:off x="4079150" y="280525"/>
              <a:ext cx="188675" cy="96375"/>
            </a:xfrm>
            <a:custGeom>
              <a:avLst/>
              <a:gdLst/>
              <a:ahLst/>
              <a:cxnLst/>
              <a:rect l="l" t="t" r="r" b="b"/>
              <a:pathLst>
                <a:path w="7547" h="3855" extrusionOk="0">
                  <a:moveTo>
                    <a:pt x="7254" y="0"/>
                  </a:moveTo>
                  <a:lnTo>
                    <a:pt x="0" y="3186"/>
                  </a:lnTo>
                  <a:lnTo>
                    <a:pt x="293" y="3854"/>
                  </a:lnTo>
                  <a:lnTo>
                    <a:pt x="7547" y="668"/>
                  </a:lnTo>
                  <a:lnTo>
                    <a:pt x="725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31"/>
            <p:cNvSpPr/>
            <p:nvPr/>
          </p:nvSpPr>
          <p:spPr>
            <a:xfrm>
              <a:off x="3350050" y="281875"/>
              <a:ext cx="188750" cy="96300"/>
            </a:xfrm>
            <a:custGeom>
              <a:avLst/>
              <a:gdLst/>
              <a:ahLst/>
              <a:cxnLst/>
              <a:rect l="l" t="t" r="r" b="b"/>
              <a:pathLst>
                <a:path w="7550" h="3852" extrusionOk="0">
                  <a:moveTo>
                    <a:pt x="294" y="0"/>
                  </a:moveTo>
                  <a:lnTo>
                    <a:pt x="0" y="668"/>
                  </a:lnTo>
                  <a:lnTo>
                    <a:pt x="7256" y="3851"/>
                  </a:lnTo>
                  <a:lnTo>
                    <a:pt x="7550" y="3184"/>
                  </a:lnTo>
                  <a:lnTo>
                    <a:pt x="29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3" name="Google Shape;313;p31"/>
          <p:cNvGrpSpPr/>
          <p:nvPr/>
        </p:nvGrpSpPr>
        <p:grpSpPr>
          <a:xfrm>
            <a:off x="1011004" y="2035411"/>
            <a:ext cx="151186" cy="151143"/>
            <a:chOff x="2523975" y="1708800"/>
            <a:chExt cx="176475" cy="176425"/>
          </a:xfrm>
        </p:grpSpPr>
        <p:sp>
          <p:nvSpPr>
            <p:cNvPr id="314" name="Google Shape;314;p31"/>
            <p:cNvSpPr/>
            <p:nvPr/>
          </p:nvSpPr>
          <p:spPr>
            <a:xfrm>
              <a:off x="2533150" y="1717950"/>
              <a:ext cx="158225" cy="158150"/>
            </a:xfrm>
            <a:custGeom>
              <a:avLst/>
              <a:gdLst/>
              <a:ahLst/>
              <a:cxnLst/>
              <a:rect l="l" t="t" r="r" b="b"/>
              <a:pathLst>
                <a:path w="6329" h="6326" extrusionOk="0">
                  <a:moveTo>
                    <a:pt x="2070" y="0"/>
                  </a:moveTo>
                  <a:lnTo>
                    <a:pt x="2070" y="2069"/>
                  </a:lnTo>
                  <a:lnTo>
                    <a:pt x="1" y="2069"/>
                  </a:lnTo>
                  <a:lnTo>
                    <a:pt x="1" y="4257"/>
                  </a:lnTo>
                  <a:lnTo>
                    <a:pt x="2070" y="4257"/>
                  </a:lnTo>
                  <a:lnTo>
                    <a:pt x="2070" y="6325"/>
                  </a:lnTo>
                  <a:lnTo>
                    <a:pt x="4260" y="6325"/>
                  </a:lnTo>
                  <a:lnTo>
                    <a:pt x="4260" y="4257"/>
                  </a:lnTo>
                  <a:lnTo>
                    <a:pt x="6328" y="4257"/>
                  </a:lnTo>
                  <a:lnTo>
                    <a:pt x="6328" y="2069"/>
                  </a:lnTo>
                  <a:lnTo>
                    <a:pt x="4260" y="2069"/>
                  </a:lnTo>
                  <a:lnTo>
                    <a:pt x="426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31"/>
            <p:cNvSpPr/>
            <p:nvPr/>
          </p:nvSpPr>
          <p:spPr>
            <a:xfrm>
              <a:off x="2523975" y="1708800"/>
              <a:ext cx="176475" cy="176425"/>
            </a:xfrm>
            <a:custGeom>
              <a:avLst/>
              <a:gdLst/>
              <a:ahLst/>
              <a:cxnLst/>
              <a:rect l="l" t="t" r="r" b="b"/>
              <a:pathLst>
                <a:path w="7059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1" y="4260"/>
                  </a:lnTo>
                  <a:lnTo>
                    <a:pt x="731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69" y="1"/>
                  </a:moveTo>
                  <a:lnTo>
                    <a:pt x="2069" y="2070"/>
                  </a:lnTo>
                  <a:lnTo>
                    <a:pt x="0" y="2070"/>
                  </a:lnTo>
                  <a:lnTo>
                    <a:pt x="0" y="4990"/>
                  </a:lnTo>
                  <a:lnTo>
                    <a:pt x="2069" y="4990"/>
                  </a:lnTo>
                  <a:lnTo>
                    <a:pt x="2069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8" y="4990"/>
                  </a:lnTo>
                  <a:lnTo>
                    <a:pt x="7058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6" name="Google Shape;316;p31"/>
          <p:cNvGrpSpPr/>
          <p:nvPr/>
        </p:nvGrpSpPr>
        <p:grpSpPr>
          <a:xfrm>
            <a:off x="1573107" y="1030159"/>
            <a:ext cx="151143" cy="151100"/>
            <a:chOff x="3180100" y="535400"/>
            <a:chExt cx="176425" cy="176375"/>
          </a:xfrm>
        </p:grpSpPr>
        <p:sp>
          <p:nvSpPr>
            <p:cNvPr id="317" name="Google Shape;317;p31"/>
            <p:cNvSpPr/>
            <p:nvPr/>
          </p:nvSpPr>
          <p:spPr>
            <a:xfrm>
              <a:off x="3189250" y="544475"/>
              <a:ext cx="158150" cy="158225"/>
            </a:xfrm>
            <a:custGeom>
              <a:avLst/>
              <a:gdLst/>
              <a:ahLst/>
              <a:cxnLst/>
              <a:rect l="l" t="t" r="r" b="b"/>
              <a:pathLst>
                <a:path w="6326" h="6329" extrusionOk="0">
                  <a:moveTo>
                    <a:pt x="2069" y="1"/>
                  </a:moveTo>
                  <a:lnTo>
                    <a:pt x="2069" y="2070"/>
                  </a:lnTo>
                  <a:lnTo>
                    <a:pt x="0" y="2070"/>
                  </a:lnTo>
                  <a:lnTo>
                    <a:pt x="0" y="4259"/>
                  </a:lnTo>
                  <a:lnTo>
                    <a:pt x="2069" y="4259"/>
                  </a:lnTo>
                  <a:lnTo>
                    <a:pt x="2069" y="6328"/>
                  </a:lnTo>
                  <a:lnTo>
                    <a:pt x="4259" y="6328"/>
                  </a:lnTo>
                  <a:lnTo>
                    <a:pt x="4259" y="4259"/>
                  </a:lnTo>
                  <a:lnTo>
                    <a:pt x="6325" y="4259"/>
                  </a:lnTo>
                  <a:lnTo>
                    <a:pt x="6325" y="2070"/>
                  </a:lnTo>
                  <a:lnTo>
                    <a:pt x="4259" y="2070"/>
                  </a:lnTo>
                  <a:lnTo>
                    <a:pt x="42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31"/>
            <p:cNvSpPr/>
            <p:nvPr/>
          </p:nvSpPr>
          <p:spPr>
            <a:xfrm>
              <a:off x="3180100" y="535400"/>
              <a:ext cx="176425" cy="176375"/>
            </a:xfrm>
            <a:custGeom>
              <a:avLst/>
              <a:gdLst/>
              <a:ahLst/>
              <a:cxnLst/>
              <a:rect l="l" t="t" r="r" b="b"/>
              <a:pathLst>
                <a:path w="7057" h="7055" extrusionOk="0">
                  <a:moveTo>
                    <a:pt x="4259" y="731"/>
                  </a:moveTo>
                  <a:lnTo>
                    <a:pt x="4259" y="2800"/>
                  </a:lnTo>
                  <a:lnTo>
                    <a:pt x="6326" y="2800"/>
                  </a:lnTo>
                  <a:lnTo>
                    <a:pt x="6326" y="4257"/>
                  </a:lnTo>
                  <a:lnTo>
                    <a:pt x="4259" y="4257"/>
                  </a:lnTo>
                  <a:lnTo>
                    <a:pt x="4259" y="6324"/>
                  </a:lnTo>
                  <a:lnTo>
                    <a:pt x="2798" y="6324"/>
                  </a:lnTo>
                  <a:lnTo>
                    <a:pt x="2798" y="4257"/>
                  </a:lnTo>
                  <a:lnTo>
                    <a:pt x="731" y="4257"/>
                  </a:lnTo>
                  <a:lnTo>
                    <a:pt x="731" y="2800"/>
                  </a:lnTo>
                  <a:lnTo>
                    <a:pt x="2798" y="2800"/>
                  </a:lnTo>
                  <a:lnTo>
                    <a:pt x="2798" y="731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88"/>
                  </a:lnTo>
                  <a:lnTo>
                    <a:pt x="2070" y="4988"/>
                  </a:lnTo>
                  <a:lnTo>
                    <a:pt x="2070" y="7054"/>
                  </a:lnTo>
                  <a:lnTo>
                    <a:pt x="4988" y="7054"/>
                  </a:lnTo>
                  <a:lnTo>
                    <a:pt x="4990" y="4988"/>
                  </a:lnTo>
                  <a:lnTo>
                    <a:pt x="7057" y="4988"/>
                  </a:lnTo>
                  <a:lnTo>
                    <a:pt x="7057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9" name="Google Shape;319;p31"/>
          <p:cNvGrpSpPr/>
          <p:nvPr/>
        </p:nvGrpSpPr>
        <p:grpSpPr>
          <a:xfrm>
            <a:off x="929468" y="1794935"/>
            <a:ext cx="135530" cy="135487"/>
            <a:chOff x="2428800" y="1428100"/>
            <a:chExt cx="158200" cy="158150"/>
          </a:xfrm>
        </p:grpSpPr>
        <p:sp>
          <p:nvSpPr>
            <p:cNvPr id="320" name="Google Shape;320;p31"/>
            <p:cNvSpPr/>
            <p:nvPr/>
          </p:nvSpPr>
          <p:spPr>
            <a:xfrm>
              <a:off x="2498725" y="1428100"/>
              <a:ext cx="18275" cy="158150"/>
            </a:xfrm>
            <a:custGeom>
              <a:avLst/>
              <a:gdLst/>
              <a:ahLst/>
              <a:cxnLst/>
              <a:rect l="l" t="t" r="r" b="b"/>
              <a:pathLst>
                <a:path w="731" h="6326" extrusionOk="0">
                  <a:moveTo>
                    <a:pt x="0" y="0"/>
                  </a:moveTo>
                  <a:lnTo>
                    <a:pt x="0" y="6326"/>
                  </a:lnTo>
                  <a:lnTo>
                    <a:pt x="731" y="6326"/>
                  </a:lnTo>
                  <a:lnTo>
                    <a:pt x="73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31"/>
            <p:cNvSpPr/>
            <p:nvPr/>
          </p:nvSpPr>
          <p:spPr>
            <a:xfrm>
              <a:off x="2428800" y="1498025"/>
              <a:ext cx="158200" cy="18300"/>
            </a:xfrm>
            <a:custGeom>
              <a:avLst/>
              <a:gdLst/>
              <a:ahLst/>
              <a:cxnLst/>
              <a:rect l="l" t="t" r="r" b="b"/>
              <a:pathLst>
                <a:path w="6328" h="732" extrusionOk="0">
                  <a:moveTo>
                    <a:pt x="0" y="1"/>
                  </a:moveTo>
                  <a:lnTo>
                    <a:pt x="0" y="731"/>
                  </a:lnTo>
                  <a:lnTo>
                    <a:pt x="6328" y="731"/>
                  </a:lnTo>
                  <a:lnTo>
                    <a:pt x="632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2" name="Google Shape;322;p31"/>
          <p:cNvGrpSpPr/>
          <p:nvPr/>
        </p:nvGrpSpPr>
        <p:grpSpPr>
          <a:xfrm>
            <a:off x="1796598" y="1391365"/>
            <a:ext cx="135487" cy="135551"/>
            <a:chOff x="3440975" y="957025"/>
            <a:chExt cx="158150" cy="158225"/>
          </a:xfrm>
        </p:grpSpPr>
        <p:sp>
          <p:nvSpPr>
            <p:cNvPr id="323" name="Google Shape;323;p31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31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5" name="Google Shape;325;p31"/>
          <p:cNvGrpSpPr/>
          <p:nvPr/>
        </p:nvGrpSpPr>
        <p:grpSpPr>
          <a:xfrm>
            <a:off x="3061473" y="2035411"/>
            <a:ext cx="151208" cy="151143"/>
            <a:chOff x="4917425" y="1708800"/>
            <a:chExt cx="176500" cy="176425"/>
          </a:xfrm>
        </p:grpSpPr>
        <p:sp>
          <p:nvSpPr>
            <p:cNvPr id="326" name="Google Shape;326;p31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31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8" name="Google Shape;328;p31"/>
          <p:cNvGrpSpPr/>
          <p:nvPr/>
        </p:nvGrpSpPr>
        <p:grpSpPr>
          <a:xfrm>
            <a:off x="2499414" y="1030159"/>
            <a:ext cx="151143" cy="151100"/>
            <a:chOff x="4261350" y="535400"/>
            <a:chExt cx="176425" cy="176375"/>
          </a:xfrm>
        </p:grpSpPr>
        <p:sp>
          <p:nvSpPr>
            <p:cNvPr id="329" name="Google Shape;329;p31"/>
            <p:cNvSpPr/>
            <p:nvPr/>
          </p:nvSpPr>
          <p:spPr>
            <a:xfrm>
              <a:off x="4270475" y="544475"/>
              <a:ext cx="158175" cy="158225"/>
            </a:xfrm>
            <a:custGeom>
              <a:avLst/>
              <a:gdLst/>
              <a:ahLst/>
              <a:cxnLst/>
              <a:rect l="l" t="t" r="r" b="b"/>
              <a:pathLst>
                <a:path w="6327" h="6329" extrusionOk="0"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259"/>
                  </a:lnTo>
                  <a:lnTo>
                    <a:pt x="2070" y="4259"/>
                  </a:lnTo>
                  <a:lnTo>
                    <a:pt x="2070" y="6328"/>
                  </a:lnTo>
                  <a:lnTo>
                    <a:pt x="4257" y="6328"/>
                  </a:lnTo>
                  <a:lnTo>
                    <a:pt x="4257" y="4259"/>
                  </a:lnTo>
                  <a:lnTo>
                    <a:pt x="6326" y="4259"/>
                  </a:lnTo>
                  <a:lnTo>
                    <a:pt x="6326" y="2070"/>
                  </a:lnTo>
                  <a:lnTo>
                    <a:pt x="4257" y="2070"/>
                  </a:lnTo>
                  <a:lnTo>
                    <a:pt x="425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31"/>
            <p:cNvSpPr/>
            <p:nvPr/>
          </p:nvSpPr>
          <p:spPr>
            <a:xfrm>
              <a:off x="4261350" y="535400"/>
              <a:ext cx="176425" cy="176375"/>
            </a:xfrm>
            <a:custGeom>
              <a:avLst/>
              <a:gdLst/>
              <a:ahLst/>
              <a:cxnLst/>
              <a:rect l="l" t="t" r="r" b="b"/>
              <a:pathLst>
                <a:path w="7057" h="7055" extrusionOk="0">
                  <a:moveTo>
                    <a:pt x="4259" y="731"/>
                  </a:moveTo>
                  <a:lnTo>
                    <a:pt x="4259" y="2800"/>
                  </a:lnTo>
                  <a:lnTo>
                    <a:pt x="6326" y="2800"/>
                  </a:lnTo>
                  <a:lnTo>
                    <a:pt x="6326" y="4257"/>
                  </a:lnTo>
                  <a:lnTo>
                    <a:pt x="4259" y="4257"/>
                  </a:lnTo>
                  <a:lnTo>
                    <a:pt x="4259" y="6324"/>
                  </a:lnTo>
                  <a:lnTo>
                    <a:pt x="2798" y="6324"/>
                  </a:lnTo>
                  <a:lnTo>
                    <a:pt x="2798" y="4257"/>
                  </a:lnTo>
                  <a:lnTo>
                    <a:pt x="731" y="4257"/>
                  </a:lnTo>
                  <a:lnTo>
                    <a:pt x="731" y="2800"/>
                  </a:lnTo>
                  <a:lnTo>
                    <a:pt x="2798" y="2800"/>
                  </a:lnTo>
                  <a:lnTo>
                    <a:pt x="2798" y="731"/>
                  </a:lnTo>
                  <a:close/>
                  <a:moveTo>
                    <a:pt x="2069" y="1"/>
                  </a:moveTo>
                  <a:lnTo>
                    <a:pt x="2069" y="2070"/>
                  </a:lnTo>
                  <a:lnTo>
                    <a:pt x="1" y="2070"/>
                  </a:lnTo>
                  <a:lnTo>
                    <a:pt x="1" y="4988"/>
                  </a:lnTo>
                  <a:lnTo>
                    <a:pt x="2069" y="4988"/>
                  </a:lnTo>
                  <a:lnTo>
                    <a:pt x="2069" y="7054"/>
                  </a:lnTo>
                  <a:lnTo>
                    <a:pt x="4990" y="7054"/>
                  </a:lnTo>
                  <a:lnTo>
                    <a:pt x="4990" y="4988"/>
                  </a:lnTo>
                  <a:lnTo>
                    <a:pt x="7057" y="4988"/>
                  </a:lnTo>
                  <a:lnTo>
                    <a:pt x="7057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1" name="Google Shape;331;p31"/>
          <p:cNvGrpSpPr/>
          <p:nvPr/>
        </p:nvGrpSpPr>
        <p:grpSpPr>
          <a:xfrm>
            <a:off x="3158143" y="1794798"/>
            <a:ext cx="135542" cy="135478"/>
            <a:chOff x="3258519" y="1733474"/>
            <a:chExt cx="146263" cy="146194"/>
          </a:xfrm>
        </p:grpSpPr>
        <p:sp>
          <p:nvSpPr>
            <p:cNvPr id="332" name="Google Shape;332;p31"/>
            <p:cNvSpPr/>
            <p:nvPr/>
          </p:nvSpPr>
          <p:spPr>
            <a:xfrm>
              <a:off x="3323224" y="1733474"/>
              <a:ext cx="16893" cy="146194"/>
            </a:xfrm>
            <a:custGeom>
              <a:avLst/>
              <a:gdLst/>
              <a:ahLst/>
              <a:cxnLst/>
              <a:rect l="l" t="t" r="r" b="b"/>
              <a:pathLst>
                <a:path w="731" h="6326" extrusionOk="0">
                  <a:moveTo>
                    <a:pt x="0" y="0"/>
                  </a:moveTo>
                  <a:lnTo>
                    <a:pt x="0" y="6326"/>
                  </a:lnTo>
                  <a:lnTo>
                    <a:pt x="731" y="6326"/>
                  </a:lnTo>
                  <a:lnTo>
                    <a:pt x="73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31"/>
            <p:cNvSpPr/>
            <p:nvPr/>
          </p:nvSpPr>
          <p:spPr>
            <a:xfrm>
              <a:off x="3258519" y="1798109"/>
              <a:ext cx="146263" cy="16917"/>
            </a:xfrm>
            <a:custGeom>
              <a:avLst/>
              <a:gdLst/>
              <a:ahLst/>
              <a:cxnLst/>
              <a:rect l="l" t="t" r="r" b="b"/>
              <a:pathLst>
                <a:path w="6329" h="732" extrusionOk="0">
                  <a:moveTo>
                    <a:pt x="1" y="1"/>
                  </a:moveTo>
                  <a:lnTo>
                    <a:pt x="1" y="731"/>
                  </a:lnTo>
                  <a:lnTo>
                    <a:pt x="6328" y="731"/>
                  </a:lnTo>
                  <a:lnTo>
                    <a:pt x="632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4" name="Google Shape;334;p31"/>
          <p:cNvGrpSpPr/>
          <p:nvPr/>
        </p:nvGrpSpPr>
        <p:grpSpPr>
          <a:xfrm>
            <a:off x="2291157" y="1391277"/>
            <a:ext cx="135521" cy="135542"/>
            <a:chOff x="2322956" y="1298035"/>
            <a:chExt cx="146240" cy="146263"/>
          </a:xfrm>
        </p:grpSpPr>
        <p:sp>
          <p:nvSpPr>
            <p:cNvPr id="335" name="Google Shape;335;p31"/>
            <p:cNvSpPr/>
            <p:nvPr/>
          </p:nvSpPr>
          <p:spPr>
            <a:xfrm>
              <a:off x="2387591" y="1298035"/>
              <a:ext cx="16917" cy="146263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1" y="6328"/>
                  </a:lnTo>
                  <a:lnTo>
                    <a:pt x="7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31"/>
            <p:cNvSpPr/>
            <p:nvPr/>
          </p:nvSpPr>
          <p:spPr>
            <a:xfrm>
              <a:off x="2322956" y="1362739"/>
              <a:ext cx="146240" cy="16893"/>
            </a:xfrm>
            <a:custGeom>
              <a:avLst/>
              <a:gdLst/>
              <a:ahLst/>
              <a:cxnLst/>
              <a:rect l="l" t="t" r="r" b="b"/>
              <a:pathLst>
                <a:path w="6328" h="731" extrusionOk="0">
                  <a:moveTo>
                    <a:pt x="0" y="0"/>
                  </a:moveTo>
                  <a:lnTo>
                    <a:pt x="0" y="731"/>
                  </a:lnTo>
                  <a:lnTo>
                    <a:pt x="6328" y="731"/>
                  </a:lnTo>
                  <a:lnTo>
                    <a:pt x="632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519EEAB1-FE47-C305-3151-670FE9AECD7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ontent from Acid Base Chemistry to Ion Exchange Chromatograph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" name="Google Shape;630;p37"/>
          <p:cNvSpPr txBox="1">
            <a:spLocks noGrp="1"/>
          </p:cNvSpPr>
          <p:nvPr>
            <p:ph type="title"/>
          </p:nvPr>
        </p:nvSpPr>
        <p:spPr>
          <a:xfrm>
            <a:off x="794314" y="1826359"/>
            <a:ext cx="5114811" cy="116866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/>
              <a:t>Protein Structure, Protein Folding</a:t>
            </a:r>
            <a:endParaRPr sz="3200" dirty="0"/>
          </a:p>
        </p:txBody>
      </p:sp>
      <p:sp>
        <p:nvSpPr>
          <p:cNvPr id="631" name="Google Shape;631;p37"/>
          <p:cNvSpPr txBox="1">
            <a:spLocks noGrp="1"/>
          </p:cNvSpPr>
          <p:nvPr>
            <p:ph type="title" idx="2"/>
          </p:nvPr>
        </p:nvSpPr>
        <p:spPr>
          <a:xfrm>
            <a:off x="849187" y="1157402"/>
            <a:ext cx="4871100" cy="6841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3"/>
                </a:solidFill>
              </a:rPr>
              <a:t>03</a:t>
            </a:r>
            <a:endParaRPr dirty="0">
              <a:solidFill>
                <a:schemeClr val="accent3"/>
              </a:solidFill>
            </a:endParaRPr>
          </a:p>
        </p:txBody>
      </p:sp>
      <p:grpSp>
        <p:nvGrpSpPr>
          <p:cNvPr id="633" name="Google Shape;633;p37"/>
          <p:cNvGrpSpPr/>
          <p:nvPr/>
        </p:nvGrpSpPr>
        <p:grpSpPr>
          <a:xfrm>
            <a:off x="7645083" y="2947848"/>
            <a:ext cx="785460" cy="1644066"/>
            <a:chOff x="4396500" y="3444175"/>
            <a:chExt cx="393025" cy="822650"/>
          </a:xfrm>
        </p:grpSpPr>
        <p:sp>
          <p:nvSpPr>
            <p:cNvPr id="634" name="Google Shape;634;p37"/>
            <p:cNvSpPr/>
            <p:nvPr/>
          </p:nvSpPr>
          <p:spPr>
            <a:xfrm>
              <a:off x="4425525" y="4022500"/>
              <a:ext cx="30450" cy="24075"/>
            </a:xfrm>
            <a:custGeom>
              <a:avLst/>
              <a:gdLst/>
              <a:ahLst/>
              <a:cxnLst/>
              <a:rect l="l" t="t" r="r" b="b"/>
              <a:pathLst>
                <a:path w="1218" h="963" extrusionOk="0">
                  <a:moveTo>
                    <a:pt x="1217" y="0"/>
                  </a:moveTo>
                  <a:cubicBezTo>
                    <a:pt x="514" y="132"/>
                    <a:pt x="76" y="293"/>
                    <a:pt x="9" y="469"/>
                  </a:cubicBezTo>
                  <a:cubicBezTo>
                    <a:pt x="4" y="482"/>
                    <a:pt x="1" y="498"/>
                    <a:pt x="3" y="513"/>
                  </a:cubicBezTo>
                  <a:cubicBezTo>
                    <a:pt x="3" y="677"/>
                    <a:pt x="343" y="833"/>
                    <a:pt x="934" y="963"/>
                  </a:cubicBezTo>
                  <a:cubicBezTo>
                    <a:pt x="1006" y="636"/>
                    <a:pt x="1100" y="314"/>
                    <a:pt x="12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37"/>
            <p:cNvSpPr/>
            <p:nvPr/>
          </p:nvSpPr>
          <p:spPr>
            <a:xfrm>
              <a:off x="4448875" y="4013050"/>
              <a:ext cx="311650" cy="44475"/>
            </a:xfrm>
            <a:custGeom>
              <a:avLst/>
              <a:gdLst/>
              <a:ahLst/>
              <a:cxnLst/>
              <a:rect l="l" t="t" r="r" b="b"/>
              <a:pathLst>
                <a:path w="12466" h="1779" extrusionOk="0">
                  <a:moveTo>
                    <a:pt x="5766" y="0"/>
                  </a:moveTo>
                  <a:cubicBezTo>
                    <a:pt x="3499" y="0"/>
                    <a:pt x="1498" y="150"/>
                    <a:pt x="283" y="378"/>
                  </a:cubicBezTo>
                  <a:cubicBezTo>
                    <a:pt x="166" y="692"/>
                    <a:pt x="72" y="1014"/>
                    <a:pt x="0" y="1341"/>
                  </a:cubicBezTo>
                  <a:cubicBezTo>
                    <a:pt x="1169" y="1601"/>
                    <a:pt x="3315" y="1779"/>
                    <a:pt x="5766" y="1779"/>
                  </a:cubicBezTo>
                  <a:cubicBezTo>
                    <a:pt x="9452" y="1779"/>
                    <a:pt x="12443" y="1383"/>
                    <a:pt x="12466" y="894"/>
                  </a:cubicBezTo>
                  <a:cubicBezTo>
                    <a:pt x="12460" y="876"/>
                    <a:pt x="12457" y="857"/>
                    <a:pt x="12452" y="833"/>
                  </a:cubicBezTo>
                  <a:cubicBezTo>
                    <a:pt x="12230" y="365"/>
                    <a:pt x="9323" y="2"/>
                    <a:pt x="57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37"/>
            <p:cNvSpPr/>
            <p:nvPr/>
          </p:nvSpPr>
          <p:spPr>
            <a:xfrm>
              <a:off x="4421925" y="4034200"/>
              <a:ext cx="342125" cy="207250"/>
            </a:xfrm>
            <a:custGeom>
              <a:avLst/>
              <a:gdLst/>
              <a:ahLst/>
              <a:cxnLst/>
              <a:rect l="l" t="t" r="r" b="b"/>
              <a:pathLst>
                <a:path w="13685" h="8290" extrusionOk="0">
                  <a:moveTo>
                    <a:pt x="155" y="1"/>
                  </a:moveTo>
                  <a:cubicBezTo>
                    <a:pt x="149" y="13"/>
                    <a:pt x="145" y="28"/>
                    <a:pt x="146" y="42"/>
                  </a:cubicBezTo>
                  <a:lnTo>
                    <a:pt x="146" y="42"/>
                  </a:lnTo>
                  <a:cubicBezTo>
                    <a:pt x="149" y="28"/>
                    <a:pt x="152" y="14"/>
                    <a:pt x="155" y="1"/>
                  </a:cubicBezTo>
                  <a:close/>
                  <a:moveTo>
                    <a:pt x="146" y="42"/>
                  </a:moveTo>
                  <a:cubicBezTo>
                    <a:pt x="48" y="504"/>
                    <a:pt x="0" y="974"/>
                    <a:pt x="2" y="1447"/>
                  </a:cubicBezTo>
                  <a:cubicBezTo>
                    <a:pt x="2" y="5220"/>
                    <a:pt x="3071" y="8289"/>
                    <a:pt x="6844" y="8289"/>
                  </a:cubicBezTo>
                  <a:cubicBezTo>
                    <a:pt x="10617" y="8289"/>
                    <a:pt x="13685" y="5220"/>
                    <a:pt x="13685" y="1447"/>
                  </a:cubicBezTo>
                  <a:cubicBezTo>
                    <a:pt x="13685" y="977"/>
                    <a:pt x="13637" y="508"/>
                    <a:pt x="13544" y="50"/>
                  </a:cubicBezTo>
                  <a:cubicBezTo>
                    <a:pt x="13521" y="537"/>
                    <a:pt x="10530" y="933"/>
                    <a:pt x="6844" y="933"/>
                  </a:cubicBezTo>
                  <a:cubicBezTo>
                    <a:pt x="4393" y="933"/>
                    <a:pt x="2247" y="757"/>
                    <a:pt x="1078" y="495"/>
                  </a:cubicBezTo>
                  <a:cubicBezTo>
                    <a:pt x="487" y="365"/>
                    <a:pt x="147" y="209"/>
                    <a:pt x="147" y="45"/>
                  </a:cubicBezTo>
                  <a:cubicBezTo>
                    <a:pt x="147" y="44"/>
                    <a:pt x="146" y="43"/>
                    <a:pt x="146" y="4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37"/>
            <p:cNvSpPr/>
            <p:nvPr/>
          </p:nvSpPr>
          <p:spPr>
            <a:xfrm>
              <a:off x="4525350" y="3447450"/>
              <a:ext cx="135400" cy="74875"/>
            </a:xfrm>
            <a:custGeom>
              <a:avLst/>
              <a:gdLst/>
              <a:ahLst/>
              <a:cxnLst/>
              <a:rect l="l" t="t" r="r" b="b"/>
              <a:pathLst>
                <a:path w="5416" h="2995" extrusionOk="0">
                  <a:moveTo>
                    <a:pt x="5395" y="0"/>
                  </a:moveTo>
                  <a:lnTo>
                    <a:pt x="1" y="36"/>
                  </a:lnTo>
                  <a:lnTo>
                    <a:pt x="19" y="2995"/>
                  </a:lnTo>
                  <a:lnTo>
                    <a:pt x="5416" y="2995"/>
                  </a:lnTo>
                  <a:lnTo>
                    <a:pt x="539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37"/>
            <p:cNvSpPr/>
            <p:nvPr/>
          </p:nvSpPr>
          <p:spPr>
            <a:xfrm>
              <a:off x="4493200" y="3522300"/>
              <a:ext cx="199575" cy="41175"/>
            </a:xfrm>
            <a:custGeom>
              <a:avLst/>
              <a:gdLst/>
              <a:ahLst/>
              <a:cxnLst/>
              <a:rect l="l" t="t" r="r" b="b"/>
              <a:pathLst>
                <a:path w="7983" h="1647" extrusionOk="0">
                  <a:moveTo>
                    <a:pt x="890" y="1"/>
                  </a:moveTo>
                  <a:cubicBezTo>
                    <a:pt x="556" y="1"/>
                    <a:pt x="256" y="200"/>
                    <a:pt x="128" y="508"/>
                  </a:cubicBezTo>
                  <a:cubicBezTo>
                    <a:pt x="1" y="815"/>
                    <a:pt x="70" y="1169"/>
                    <a:pt x="305" y="1406"/>
                  </a:cubicBezTo>
                  <a:cubicBezTo>
                    <a:pt x="460" y="1559"/>
                    <a:pt x="670" y="1646"/>
                    <a:pt x="890" y="1646"/>
                  </a:cubicBezTo>
                  <a:lnTo>
                    <a:pt x="7097" y="1646"/>
                  </a:lnTo>
                  <a:cubicBezTo>
                    <a:pt x="7431" y="1645"/>
                    <a:pt x="7729" y="1444"/>
                    <a:pt x="7856" y="1137"/>
                  </a:cubicBezTo>
                  <a:cubicBezTo>
                    <a:pt x="7982" y="830"/>
                    <a:pt x="7913" y="476"/>
                    <a:pt x="7679" y="241"/>
                  </a:cubicBezTo>
                  <a:cubicBezTo>
                    <a:pt x="7524" y="88"/>
                    <a:pt x="7315" y="1"/>
                    <a:pt x="70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37"/>
            <p:cNvSpPr/>
            <p:nvPr/>
          </p:nvSpPr>
          <p:spPr>
            <a:xfrm>
              <a:off x="4425800" y="3563450"/>
              <a:ext cx="334375" cy="470775"/>
            </a:xfrm>
            <a:custGeom>
              <a:avLst/>
              <a:gdLst/>
              <a:ahLst/>
              <a:cxnLst/>
              <a:rect l="l" t="t" r="r" b="b"/>
              <a:pathLst>
                <a:path w="13375" h="18831" extrusionOk="0">
                  <a:moveTo>
                    <a:pt x="4662" y="0"/>
                  </a:moveTo>
                  <a:lnTo>
                    <a:pt x="4662" y="13712"/>
                  </a:lnTo>
                  <a:lnTo>
                    <a:pt x="4110" y="13940"/>
                  </a:lnTo>
                  <a:cubicBezTo>
                    <a:pt x="1976" y="14806"/>
                    <a:pt x="463" y="16645"/>
                    <a:pt x="0" y="18831"/>
                  </a:cubicBezTo>
                  <a:cubicBezTo>
                    <a:pt x="65" y="18655"/>
                    <a:pt x="503" y="18494"/>
                    <a:pt x="1206" y="18362"/>
                  </a:cubicBezTo>
                  <a:cubicBezTo>
                    <a:pt x="2421" y="18134"/>
                    <a:pt x="4422" y="17986"/>
                    <a:pt x="6689" y="17986"/>
                  </a:cubicBezTo>
                  <a:cubicBezTo>
                    <a:pt x="10246" y="17986"/>
                    <a:pt x="13153" y="18349"/>
                    <a:pt x="13375" y="18817"/>
                  </a:cubicBezTo>
                  <a:cubicBezTo>
                    <a:pt x="12906" y="16642"/>
                    <a:pt x="11399" y="14806"/>
                    <a:pt x="9270" y="13940"/>
                  </a:cubicBezTo>
                  <a:lnTo>
                    <a:pt x="8716" y="13712"/>
                  </a:lnTo>
                  <a:lnTo>
                    <a:pt x="871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37"/>
            <p:cNvSpPr/>
            <p:nvPr/>
          </p:nvSpPr>
          <p:spPr>
            <a:xfrm>
              <a:off x="4399725" y="3563450"/>
              <a:ext cx="386525" cy="700150"/>
            </a:xfrm>
            <a:custGeom>
              <a:avLst/>
              <a:gdLst/>
              <a:ahLst/>
              <a:cxnLst/>
              <a:rect l="l" t="t" r="r" b="b"/>
              <a:pathLst>
                <a:path w="15461" h="28006" extrusionOk="0">
                  <a:moveTo>
                    <a:pt x="4820" y="0"/>
                  </a:moveTo>
                  <a:lnTo>
                    <a:pt x="4820" y="13118"/>
                  </a:lnTo>
                  <a:cubicBezTo>
                    <a:pt x="1994" y="14268"/>
                    <a:pt x="1" y="17037"/>
                    <a:pt x="1" y="20277"/>
                  </a:cubicBezTo>
                  <a:cubicBezTo>
                    <a:pt x="1" y="24546"/>
                    <a:pt x="3464" y="28005"/>
                    <a:pt x="7732" y="28005"/>
                  </a:cubicBezTo>
                  <a:cubicBezTo>
                    <a:pt x="12001" y="28005"/>
                    <a:pt x="15460" y="24546"/>
                    <a:pt x="15460" y="20277"/>
                  </a:cubicBezTo>
                  <a:cubicBezTo>
                    <a:pt x="15460" y="17037"/>
                    <a:pt x="13471" y="14268"/>
                    <a:pt x="10647" y="13118"/>
                  </a:cubicBezTo>
                  <a:lnTo>
                    <a:pt x="10647" y="0"/>
                  </a:lnTo>
                  <a:lnTo>
                    <a:pt x="9759" y="0"/>
                  </a:lnTo>
                  <a:lnTo>
                    <a:pt x="9759" y="13712"/>
                  </a:lnTo>
                  <a:lnTo>
                    <a:pt x="10313" y="13939"/>
                  </a:lnTo>
                  <a:cubicBezTo>
                    <a:pt x="12442" y="14806"/>
                    <a:pt x="13949" y="16642"/>
                    <a:pt x="14418" y="18817"/>
                  </a:cubicBezTo>
                  <a:cubicBezTo>
                    <a:pt x="14426" y="18836"/>
                    <a:pt x="14432" y="18855"/>
                    <a:pt x="14432" y="18875"/>
                  </a:cubicBezTo>
                  <a:lnTo>
                    <a:pt x="14432" y="18878"/>
                  </a:lnTo>
                  <a:cubicBezTo>
                    <a:pt x="14525" y="19338"/>
                    <a:pt x="14573" y="19807"/>
                    <a:pt x="14573" y="20277"/>
                  </a:cubicBezTo>
                  <a:cubicBezTo>
                    <a:pt x="14573" y="24050"/>
                    <a:pt x="11505" y="27119"/>
                    <a:pt x="7732" y="27119"/>
                  </a:cubicBezTo>
                  <a:cubicBezTo>
                    <a:pt x="3959" y="27119"/>
                    <a:pt x="890" y="24050"/>
                    <a:pt x="890" y="20277"/>
                  </a:cubicBezTo>
                  <a:cubicBezTo>
                    <a:pt x="888" y="19790"/>
                    <a:pt x="939" y="19306"/>
                    <a:pt x="1041" y="18831"/>
                  </a:cubicBezTo>
                  <a:cubicBezTo>
                    <a:pt x="1506" y="16645"/>
                    <a:pt x="3019" y="14806"/>
                    <a:pt x="5153" y="13940"/>
                  </a:cubicBezTo>
                  <a:lnTo>
                    <a:pt x="5705" y="13712"/>
                  </a:lnTo>
                  <a:lnTo>
                    <a:pt x="570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37"/>
            <p:cNvSpPr/>
            <p:nvPr/>
          </p:nvSpPr>
          <p:spPr>
            <a:xfrm>
              <a:off x="4396500" y="3563450"/>
              <a:ext cx="393025" cy="703375"/>
            </a:xfrm>
            <a:custGeom>
              <a:avLst/>
              <a:gdLst/>
              <a:ahLst/>
              <a:cxnLst/>
              <a:rect l="l" t="t" r="r" b="b"/>
              <a:pathLst>
                <a:path w="15721" h="28135" extrusionOk="0">
                  <a:moveTo>
                    <a:pt x="4817" y="0"/>
                  </a:moveTo>
                  <a:lnTo>
                    <a:pt x="4817" y="13031"/>
                  </a:lnTo>
                  <a:cubicBezTo>
                    <a:pt x="1889" y="14261"/>
                    <a:pt x="0" y="17095"/>
                    <a:pt x="0" y="20277"/>
                  </a:cubicBezTo>
                  <a:cubicBezTo>
                    <a:pt x="0" y="24609"/>
                    <a:pt x="3526" y="28135"/>
                    <a:pt x="7861" y="28135"/>
                  </a:cubicBezTo>
                  <a:cubicBezTo>
                    <a:pt x="12195" y="28135"/>
                    <a:pt x="15721" y="24609"/>
                    <a:pt x="15721" y="20277"/>
                  </a:cubicBezTo>
                  <a:cubicBezTo>
                    <a:pt x="15721" y="17095"/>
                    <a:pt x="13833" y="14261"/>
                    <a:pt x="10905" y="13031"/>
                  </a:cubicBezTo>
                  <a:lnTo>
                    <a:pt x="10905" y="0"/>
                  </a:lnTo>
                  <a:lnTo>
                    <a:pt x="10646" y="0"/>
                  </a:lnTo>
                  <a:lnTo>
                    <a:pt x="10646" y="13205"/>
                  </a:lnTo>
                  <a:lnTo>
                    <a:pt x="10728" y="13237"/>
                  </a:lnTo>
                  <a:cubicBezTo>
                    <a:pt x="13602" y="14411"/>
                    <a:pt x="15460" y="17172"/>
                    <a:pt x="15460" y="20277"/>
                  </a:cubicBezTo>
                  <a:cubicBezTo>
                    <a:pt x="15460" y="24465"/>
                    <a:pt x="12051" y="27876"/>
                    <a:pt x="7861" y="27876"/>
                  </a:cubicBezTo>
                  <a:cubicBezTo>
                    <a:pt x="3671" y="27876"/>
                    <a:pt x="261" y="24467"/>
                    <a:pt x="261" y="20277"/>
                  </a:cubicBezTo>
                  <a:cubicBezTo>
                    <a:pt x="261" y="17172"/>
                    <a:pt x="2121" y="14411"/>
                    <a:pt x="4998" y="13237"/>
                  </a:cubicBezTo>
                  <a:lnTo>
                    <a:pt x="5078" y="13205"/>
                  </a:lnTo>
                  <a:lnTo>
                    <a:pt x="507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37"/>
            <p:cNvSpPr/>
            <p:nvPr/>
          </p:nvSpPr>
          <p:spPr>
            <a:xfrm>
              <a:off x="4418675" y="3563450"/>
              <a:ext cx="348675" cy="681225"/>
            </a:xfrm>
            <a:custGeom>
              <a:avLst/>
              <a:gdLst/>
              <a:ahLst/>
              <a:cxnLst/>
              <a:rect l="l" t="t" r="r" b="b"/>
              <a:pathLst>
                <a:path w="13947" h="27249" extrusionOk="0">
                  <a:moveTo>
                    <a:pt x="4818" y="0"/>
                  </a:moveTo>
                  <a:lnTo>
                    <a:pt x="4818" y="13624"/>
                  </a:lnTo>
                  <a:lnTo>
                    <a:pt x="4348" y="13818"/>
                  </a:lnTo>
                  <a:cubicBezTo>
                    <a:pt x="2203" y="14688"/>
                    <a:pt x="636" y="16552"/>
                    <a:pt x="157" y="18800"/>
                  </a:cubicBezTo>
                  <a:cubicBezTo>
                    <a:pt x="54" y="19286"/>
                    <a:pt x="1" y="19780"/>
                    <a:pt x="1" y="20277"/>
                  </a:cubicBezTo>
                  <a:cubicBezTo>
                    <a:pt x="1" y="24120"/>
                    <a:pt x="3130" y="27249"/>
                    <a:pt x="6974" y="27249"/>
                  </a:cubicBezTo>
                  <a:cubicBezTo>
                    <a:pt x="10817" y="27249"/>
                    <a:pt x="13946" y="24120"/>
                    <a:pt x="13946" y="20277"/>
                  </a:cubicBezTo>
                  <a:cubicBezTo>
                    <a:pt x="13944" y="19798"/>
                    <a:pt x="13897" y="19321"/>
                    <a:pt x="13801" y="18855"/>
                  </a:cubicBezTo>
                  <a:lnTo>
                    <a:pt x="13788" y="18790"/>
                  </a:lnTo>
                  <a:cubicBezTo>
                    <a:pt x="13300" y="16543"/>
                    <a:pt x="11735" y="14681"/>
                    <a:pt x="9604" y="13818"/>
                  </a:cubicBezTo>
                  <a:lnTo>
                    <a:pt x="9131" y="13625"/>
                  </a:lnTo>
                  <a:lnTo>
                    <a:pt x="9131" y="0"/>
                  </a:lnTo>
                  <a:lnTo>
                    <a:pt x="8872" y="0"/>
                  </a:lnTo>
                  <a:lnTo>
                    <a:pt x="8872" y="13799"/>
                  </a:lnTo>
                  <a:lnTo>
                    <a:pt x="9505" y="14060"/>
                  </a:lnTo>
                  <a:cubicBezTo>
                    <a:pt x="11563" y="14898"/>
                    <a:pt x="13069" y="16686"/>
                    <a:pt x="13532" y="18846"/>
                  </a:cubicBezTo>
                  <a:lnTo>
                    <a:pt x="13539" y="18875"/>
                  </a:lnTo>
                  <a:cubicBezTo>
                    <a:pt x="13541" y="18885"/>
                    <a:pt x="13542" y="18897"/>
                    <a:pt x="13547" y="18907"/>
                  </a:cubicBezTo>
                  <a:cubicBezTo>
                    <a:pt x="13639" y="19357"/>
                    <a:pt x="13685" y="19817"/>
                    <a:pt x="13685" y="20277"/>
                  </a:cubicBezTo>
                  <a:cubicBezTo>
                    <a:pt x="13685" y="23977"/>
                    <a:pt x="10676" y="26990"/>
                    <a:pt x="6974" y="26990"/>
                  </a:cubicBezTo>
                  <a:cubicBezTo>
                    <a:pt x="3275" y="26990"/>
                    <a:pt x="261" y="23977"/>
                    <a:pt x="261" y="20277"/>
                  </a:cubicBezTo>
                  <a:cubicBezTo>
                    <a:pt x="260" y="19798"/>
                    <a:pt x="311" y="19323"/>
                    <a:pt x="413" y="18856"/>
                  </a:cubicBezTo>
                  <a:cubicBezTo>
                    <a:pt x="873" y="16691"/>
                    <a:pt x="2380" y="14898"/>
                    <a:pt x="4445" y="14060"/>
                  </a:cubicBezTo>
                  <a:lnTo>
                    <a:pt x="5077" y="13799"/>
                  </a:lnTo>
                  <a:lnTo>
                    <a:pt x="507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37"/>
            <p:cNvSpPr/>
            <p:nvPr/>
          </p:nvSpPr>
          <p:spPr>
            <a:xfrm>
              <a:off x="4489700" y="3519025"/>
              <a:ext cx="203675" cy="47675"/>
            </a:xfrm>
            <a:custGeom>
              <a:avLst/>
              <a:gdLst/>
              <a:ahLst/>
              <a:cxnLst/>
              <a:rect l="l" t="t" r="r" b="b"/>
              <a:pathLst>
                <a:path w="8147" h="1907" extrusionOk="0">
                  <a:moveTo>
                    <a:pt x="989" y="260"/>
                  </a:moveTo>
                  <a:cubicBezTo>
                    <a:pt x="1002" y="260"/>
                    <a:pt x="1015" y="260"/>
                    <a:pt x="1028" y="261"/>
                  </a:cubicBezTo>
                  <a:lnTo>
                    <a:pt x="7237" y="261"/>
                  </a:lnTo>
                  <a:cubicBezTo>
                    <a:pt x="7421" y="261"/>
                    <a:pt x="7596" y="334"/>
                    <a:pt x="7727" y="464"/>
                  </a:cubicBezTo>
                  <a:cubicBezTo>
                    <a:pt x="7925" y="662"/>
                    <a:pt x="7985" y="960"/>
                    <a:pt x="7877" y="1219"/>
                  </a:cubicBezTo>
                  <a:cubicBezTo>
                    <a:pt x="7770" y="1477"/>
                    <a:pt x="7518" y="1646"/>
                    <a:pt x="7237" y="1648"/>
                  </a:cubicBezTo>
                  <a:lnTo>
                    <a:pt x="1028" y="1648"/>
                  </a:lnTo>
                  <a:cubicBezTo>
                    <a:pt x="1016" y="1648"/>
                    <a:pt x="1004" y="1649"/>
                    <a:pt x="992" y="1649"/>
                  </a:cubicBezTo>
                  <a:cubicBezTo>
                    <a:pt x="611" y="1649"/>
                    <a:pt x="296" y="1341"/>
                    <a:pt x="296" y="954"/>
                  </a:cubicBezTo>
                  <a:cubicBezTo>
                    <a:pt x="296" y="569"/>
                    <a:pt x="609" y="260"/>
                    <a:pt x="989" y="260"/>
                  </a:cubicBezTo>
                  <a:close/>
                  <a:moveTo>
                    <a:pt x="1030" y="1"/>
                  </a:moveTo>
                  <a:cubicBezTo>
                    <a:pt x="643" y="2"/>
                    <a:pt x="297" y="234"/>
                    <a:pt x="149" y="590"/>
                  </a:cubicBezTo>
                  <a:cubicBezTo>
                    <a:pt x="1" y="944"/>
                    <a:pt x="83" y="1355"/>
                    <a:pt x="354" y="1627"/>
                  </a:cubicBezTo>
                  <a:cubicBezTo>
                    <a:pt x="531" y="1806"/>
                    <a:pt x="772" y="1907"/>
                    <a:pt x="1023" y="1907"/>
                  </a:cubicBezTo>
                  <a:cubicBezTo>
                    <a:pt x="1025" y="1907"/>
                    <a:pt x="1028" y="1907"/>
                    <a:pt x="1030" y="1907"/>
                  </a:cubicBezTo>
                  <a:lnTo>
                    <a:pt x="7237" y="1907"/>
                  </a:lnTo>
                  <a:cubicBezTo>
                    <a:pt x="7746" y="1883"/>
                    <a:pt x="8146" y="1464"/>
                    <a:pt x="8146" y="954"/>
                  </a:cubicBezTo>
                  <a:cubicBezTo>
                    <a:pt x="8146" y="445"/>
                    <a:pt x="7746" y="24"/>
                    <a:pt x="72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37"/>
            <p:cNvSpPr/>
            <p:nvPr/>
          </p:nvSpPr>
          <p:spPr>
            <a:xfrm>
              <a:off x="4422300" y="4009800"/>
              <a:ext cx="341500" cy="51000"/>
            </a:xfrm>
            <a:custGeom>
              <a:avLst/>
              <a:gdLst/>
              <a:ahLst/>
              <a:cxnLst/>
              <a:rect l="l" t="t" r="r" b="b"/>
              <a:pathLst>
                <a:path w="13660" h="2040" extrusionOk="0">
                  <a:moveTo>
                    <a:pt x="6829" y="261"/>
                  </a:moveTo>
                  <a:cubicBezTo>
                    <a:pt x="10882" y="261"/>
                    <a:pt x="13247" y="703"/>
                    <a:pt x="13397" y="1019"/>
                  </a:cubicBezTo>
                  <a:cubicBezTo>
                    <a:pt x="13333" y="1292"/>
                    <a:pt x="11079" y="1777"/>
                    <a:pt x="6829" y="1777"/>
                  </a:cubicBezTo>
                  <a:cubicBezTo>
                    <a:pt x="4487" y="1777"/>
                    <a:pt x="2290" y="1610"/>
                    <a:pt x="1091" y="1345"/>
                  </a:cubicBezTo>
                  <a:cubicBezTo>
                    <a:pt x="333" y="1176"/>
                    <a:pt x="263" y="1024"/>
                    <a:pt x="261" y="1021"/>
                  </a:cubicBezTo>
                  <a:cubicBezTo>
                    <a:pt x="266" y="1009"/>
                    <a:pt x="358" y="827"/>
                    <a:pt x="1370" y="636"/>
                  </a:cubicBezTo>
                  <a:cubicBezTo>
                    <a:pt x="2629" y="401"/>
                    <a:pt x="4668" y="261"/>
                    <a:pt x="6829" y="261"/>
                  </a:cubicBezTo>
                  <a:close/>
                  <a:moveTo>
                    <a:pt x="6829" y="1"/>
                  </a:moveTo>
                  <a:cubicBezTo>
                    <a:pt x="4652" y="1"/>
                    <a:pt x="2595" y="142"/>
                    <a:pt x="1324" y="381"/>
                  </a:cubicBezTo>
                  <a:cubicBezTo>
                    <a:pt x="265" y="580"/>
                    <a:pt x="72" y="789"/>
                    <a:pt x="18" y="929"/>
                  </a:cubicBezTo>
                  <a:cubicBezTo>
                    <a:pt x="7" y="958"/>
                    <a:pt x="1" y="990"/>
                    <a:pt x="1" y="1021"/>
                  </a:cubicBezTo>
                  <a:cubicBezTo>
                    <a:pt x="1" y="1265"/>
                    <a:pt x="321" y="1440"/>
                    <a:pt x="1036" y="1599"/>
                  </a:cubicBezTo>
                  <a:cubicBezTo>
                    <a:pt x="2249" y="1871"/>
                    <a:pt x="4470" y="2040"/>
                    <a:pt x="6829" y="2040"/>
                  </a:cubicBezTo>
                  <a:cubicBezTo>
                    <a:pt x="9176" y="2040"/>
                    <a:pt x="13622" y="1828"/>
                    <a:pt x="13660" y="1021"/>
                  </a:cubicBezTo>
                  <a:cubicBezTo>
                    <a:pt x="13660" y="982"/>
                    <a:pt x="13649" y="943"/>
                    <a:pt x="13632" y="909"/>
                  </a:cubicBezTo>
                  <a:cubicBezTo>
                    <a:pt x="13338" y="284"/>
                    <a:pt x="9900" y="1"/>
                    <a:pt x="682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37"/>
            <p:cNvSpPr/>
            <p:nvPr/>
          </p:nvSpPr>
          <p:spPr>
            <a:xfrm>
              <a:off x="4442450" y="3966275"/>
              <a:ext cx="48175" cy="210700"/>
            </a:xfrm>
            <a:custGeom>
              <a:avLst/>
              <a:gdLst/>
              <a:ahLst/>
              <a:cxnLst/>
              <a:rect l="l" t="t" r="r" b="b"/>
              <a:pathLst>
                <a:path w="1927" h="8428" extrusionOk="0">
                  <a:moveTo>
                    <a:pt x="1681" y="1"/>
                  </a:moveTo>
                  <a:cubicBezTo>
                    <a:pt x="1651" y="35"/>
                    <a:pt x="908" y="893"/>
                    <a:pt x="419" y="2202"/>
                  </a:cubicBezTo>
                  <a:cubicBezTo>
                    <a:pt x="344" y="2401"/>
                    <a:pt x="280" y="2602"/>
                    <a:pt x="223" y="2805"/>
                  </a:cubicBezTo>
                  <a:lnTo>
                    <a:pt x="475" y="2873"/>
                  </a:lnTo>
                  <a:cubicBezTo>
                    <a:pt x="528" y="2679"/>
                    <a:pt x="591" y="2486"/>
                    <a:pt x="664" y="2294"/>
                  </a:cubicBezTo>
                  <a:cubicBezTo>
                    <a:pt x="1136" y="1030"/>
                    <a:pt x="1870" y="180"/>
                    <a:pt x="1877" y="171"/>
                  </a:cubicBezTo>
                  <a:lnTo>
                    <a:pt x="1681" y="1"/>
                  </a:lnTo>
                  <a:close/>
                  <a:moveTo>
                    <a:pt x="27" y="3845"/>
                  </a:moveTo>
                  <a:cubicBezTo>
                    <a:pt x="9" y="4031"/>
                    <a:pt x="0" y="4217"/>
                    <a:pt x="0" y="4404"/>
                  </a:cubicBezTo>
                  <a:cubicBezTo>
                    <a:pt x="0" y="4484"/>
                    <a:pt x="2" y="4564"/>
                    <a:pt x="4" y="4644"/>
                  </a:cubicBezTo>
                  <a:lnTo>
                    <a:pt x="264" y="4634"/>
                  </a:lnTo>
                  <a:cubicBezTo>
                    <a:pt x="263" y="4557"/>
                    <a:pt x="259" y="4481"/>
                    <a:pt x="259" y="4404"/>
                  </a:cubicBezTo>
                  <a:cubicBezTo>
                    <a:pt x="259" y="4227"/>
                    <a:pt x="268" y="4048"/>
                    <a:pt x="285" y="3871"/>
                  </a:cubicBezTo>
                  <a:lnTo>
                    <a:pt x="27" y="3845"/>
                  </a:lnTo>
                  <a:close/>
                  <a:moveTo>
                    <a:pt x="1273" y="7463"/>
                  </a:moveTo>
                  <a:lnTo>
                    <a:pt x="1060" y="7615"/>
                  </a:lnTo>
                  <a:cubicBezTo>
                    <a:pt x="1266" y="7901"/>
                    <a:pt x="1492" y="8174"/>
                    <a:pt x="1738" y="8427"/>
                  </a:cubicBezTo>
                  <a:lnTo>
                    <a:pt x="1927" y="8247"/>
                  </a:lnTo>
                  <a:cubicBezTo>
                    <a:pt x="1690" y="8002"/>
                    <a:pt x="1472" y="7739"/>
                    <a:pt x="1273" y="746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37"/>
            <p:cNvSpPr/>
            <p:nvPr/>
          </p:nvSpPr>
          <p:spPr>
            <a:xfrm>
              <a:off x="4522075" y="3444175"/>
              <a:ext cx="141925" cy="78150"/>
            </a:xfrm>
            <a:custGeom>
              <a:avLst/>
              <a:gdLst/>
              <a:ahLst/>
              <a:cxnLst/>
              <a:rect l="l" t="t" r="r" b="b"/>
              <a:pathLst>
                <a:path w="5677" h="3126" extrusionOk="0">
                  <a:moveTo>
                    <a:pt x="5656" y="0"/>
                  </a:moveTo>
                  <a:lnTo>
                    <a:pt x="0" y="38"/>
                  </a:lnTo>
                  <a:lnTo>
                    <a:pt x="21" y="3126"/>
                  </a:lnTo>
                  <a:lnTo>
                    <a:pt x="282" y="3122"/>
                  </a:lnTo>
                  <a:lnTo>
                    <a:pt x="263" y="298"/>
                  </a:lnTo>
                  <a:lnTo>
                    <a:pt x="5398" y="261"/>
                  </a:lnTo>
                  <a:lnTo>
                    <a:pt x="5417" y="3126"/>
                  </a:lnTo>
                  <a:lnTo>
                    <a:pt x="5676" y="3122"/>
                  </a:lnTo>
                  <a:lnTo>
                    <a:pt x="5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7" name="Google Shape;647;p37"/>
          <p:cNvGrpSpPr/>
          <p:nvPr/>
        </p:nvGrpSpPr>
        <p:grpSpPr>
          <a:xfrm>
            <a:off x="6080894" y="2778168"/>
            <a:ext cx="232185" cy="232108"/>
            <a:chOff x="2909075" y="5346425"/>
            <a:chExt cx="129200" cy="129150"/>
          </a:xfrm>
        </p:grpSpPr>
        <p:sp>
          <p:nvSpPr>
            <p:cNvPr id="648" name="Google Shape;648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0" name="Google Shape;650;p37"/>
          <p:cNvGrpSpPr/>
          <p:nvPr/>
        </p:nvGrpSpPr>
        <p:grpSpPr>
          <a:xfrm>
            <a:off x="5957120" y="3415609"/>
            <a:ext cx="1157869" cy="1176255"/>
            <a:chOff x="713229" y="3827485"/>
            <a:chExt cx="768889" cy="781098"/>
          </a:xfrm>
        </p:grpSpPr>
        <p:sp>
          <p:nvSpPr>
            <p:cNvPr id="651" name="Google Shape;651;p37"/>
            <p:cNvSpPr/>
            <p:nvPr/>
          </p:nvSpPr>
          <p:spPr>
            <a:xfrm>
              <a:off x="1169519" y="4184143"/>
              <a:ext cx="153081" cy="322883"/>
            </a:xfrm>
            <a:custGeom>
              <a:avLst/>
              <a:gdLst/>
              <a:ahLst/>
              <a:cxnLst/>
              <a:rect l="l" t="t" r="r" b="b"/>
              <a:pathLst>
                <a:path w="4614" h="9732" extrusionOk="0">
                  <a:moveTo>
                    <a:pt x="2" y="0"/>
                  </a:moveTo>
                  <a:lnTo>
                    <a:pt x="2" y="7425"/>
                  </a:lnTo>
                  <a:cubicBezTo>
                    <a:pt x="1" y="8699"/>
                    <a:pt x="1035" y="9732"/>
                    <a:pt x="2307" y="9732"/>
                  </a:cubicBezTo>
                  <a:cubicBezTo>
                    <a:pt x="3581" y="9732"/>
                    <a:pt x="4613" y="8699"/>
                    <a:pt x="4613" y="7425"/>
                  </a:cubicBezTo>
                  <a:lnTo>
                    <a:pt x="461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37"/>
            <p:cNvSpPr/>
            <p:nvPr/>
          </p:nvSpPr>
          <p:spPr>
            <a:xfrm>
              <a:off x="874472" y="4184143"/>
              <a:ext cx="153081" cy="322883"/>
            </a:xfrm>
            <a:custGeom>
              <a:avLst/>
              <a:gdLst/>
              <a:ahLst/>
              <a:cxnLst/>
              <a:rect l="l" t="t" r="r" b="b"/>
              <a:pathLst>
                <a:path w="4614" h="9732" extrusionOk="0">
                  <a:moveTo>
                    <a:pt x="0" y="0"/>
                  </a:moveTo>
                  <a:lnTo>
                    <a:pt x="0" y="7425"/>
                  </a:lnTo>
                  <a:cubicBezTo>
                    <a:pt x="0" y="8699"/>
                    <a:pt x="1033" y="9732"/>
                    <a:pt x="2307" y="9732"/>
                  </a:cubicBezTo>
                  <a:cubicBezTo>
                    <a:pt x="3581" y="9732"/>
                    <a:pt x="4613" y="8699"/>
                    <a:pt x="4613" y="7425"/>
                  </a:cubicBezTo>
                  <a:lnTo>
                    <a:pt x="461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37"/>
            <p:cNvSpPr/>
            <p:nvPr/>
          </p:nvSpPr>
          <p:spPr>
            <a:xfrm>
              <a:off x="1140589" y="3831732"/>
              <a:ext cx="212236" cy="44524"/>
            </a:xfrm>
            <a:custGeom>
              <a:avLst/>
              <a:gdLst/>
              <a:ahLst/>
              <a:cxnLst/>
              <a:rect l="l" t="t" r="r" b="b"/>
              <a:pathLst>
                <a:path w="6397" h="1342" extrusionOk="0">
                  <a:moveTo>
                    <a:pt x="5725" y="1"/>
                  </a:moveTo>
                  <a:cubicBezTo>
                    <a:pt x="5712" y="1"/>
                    <a:pt x="5700" y="1"/>
                    <a:pt x="5688" y="2"/>
                  </a:cubicBezTo>
                  <a:lnTo>
                    <a:pt x="672" y="2"/>
                  </a:lnTo>
                  <a:cubicBezTo>
                    <a:pt x="300" y="2"/>
                    <a:pt x="2" y="303"/>
                    <a:pt x="2" y="673"/>
                  </a:cubicBezTo>
                  <a:cubicBezTo>
                    <a:pt x="1" y="1041"/>
                    <a:pt x="297" y="1341"/>
                    <a:pt x="665" y="1341"/>
                  </a:cubicBezTo>
                  <a:cubicBezTo>
                    <a:pt x="668" y="1341"/>
                    <a:pt x="670" y="1341"/>
                    <a:pt x="672" y="1341"/>
                  </a:cubicBezTo>
                  <a:lnTo>
                    <a:pt x="5688" y="1341"/>
                  </a:lnTo>
                  <a:cubicBezTo>
                    <a:pt x="5701" y="1342"/>
                    <a:pt x="5714" y="1342"/>
                    <a:pt x="5727" y="1342"/>
                  </a:cubicBezTo>
                  <a:cubicBezTo>
                    <a:pt x="6095" y="1342"/>
                    <a:pt x="6397" y="1045"/>
                    <a:pt x="6397" y="671"/>
                  </a:cubicBezTo>
                  <a:cubicBezTo>
                    <a:pt x="6397" y="299"/>
                    <a:pt x="6093" y="1"/>
                    <a:pt x="57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37"/>
            <p:cNvSpPr/>
            <p:nvPr/>
          </p:nvSpPr>
          <p:spPr>
            <a:xfrm>
              <a:off x="845541" y="3831765"/>
              <a:ext cx="211042" cy="44458"/>
            </a:xfrm>
            <a:custGeom>
              <a:avLst/>
              <a:gdLst/>
              <a:ahLst/>
              <a:cxnLst/>
              <a:rect l="l" t="t" r="r" b="b"/>
              <a:pathLst>
                <a:path w="6361" h="1340" extrusionOk="0">
                  <a:moveTo>
                    <a:pt x="5694" y="1"/>
                  </a:moveTo>
                  <a:cubicBezTo>
                    <a:pt x="5692" y="1"/>
                    <a:pt x="5690" y="1"/>
                    <a:pt x="5688" y="1"/>
                  </a:cubicBezTo>
                  <a:lnTo>
                    <a:pt x="673" y="1"/>
                  </a:lnTo>
                  <a:cubicBezTo>
                    <a:pt x="302" y="1"/>
                    <a:pt x="0" y="301"/>
                    <a:pt x="2" y="672"/>
                  </a:cubicBezTo>
                  <a:cubicBezTo>
                    <a:pt x="0" y="1040"/>
                    <a:pt x="297" y="1340"/>
                    <a:pt x="664" y="1340"/>
                  </a:cubicBezTo>
                  <a:cubicBezTo>
                    <a:pt x="667" y="1340"/>
                    <a:pt x="670" y="1340"/>
                    <a:pt x="673" y="1340"/>
                  </a:cubicBezTo>
                  <a:lnTo>
                    <a:pt x="5688" y="1340"/>
                  </a:lnTo>
                  <a:cubicBezTo>
                    <a:pt x="6056" y="1340"/>
                    <a:pt x="6356" y="1042"/>
                    <a:pt x="6356" y="672"/>
                  </a:cubicBezTo>
                  <a:cubicBezTo>
                    <a:pt x="6361" y="303"/>
                    <a:pt x="6063" y="1"/>
                    <a:pt x="56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37"/>
            <p:cNvSpPr/>
            <p:nvPr/>
          </p:nvSpPr>
          <p:spPr>
            <a:xfrm>
              <a:off x="1169586" y="3876256"/>
              <a:ext cx="153015" cy="307920"/>
            </a:xfrm>
            <a:custGeom>
              <a:avLst/>
              <a:gdLst/>
              <a:ahLst/>
              <a:cxnLst/>
              <a:rect l="l" t="t" r="r" b="b"/>
              <a:pathLst>
                <a:path w="4612" h="9281" extrusionOk="0">
                  <a:moveTo>
                    <a:pt x="0" y="0"/>
                  </a:moveTo>
                  <a:lnTo>
                    <a:pt x="0" y="2583"/>
                  </a:lnTo>
                  <a:lnTo>
                    <a:pt x="0" y="5400"/>
                  </a:lnTo>
                  <a:lnTo>
                    <a:pt x="0" y="6827"/>
                  </a:lnTo>
                  <a:lnTo>
                    <a:pt x="0" y="7074"/>
                  </a:lnTo>
                  <a:lnTo>
                    <a:pt x="0" y="7444"/>
                  </a:lnTo>
                  <a:lnTo>
                    <a:pt x="0" y="9280"/>
                  </a:lnTo>
                  <a:lnTo>
                    <a:pt x="4611" y="9280"/>
                  </a:lnTo>
                  <a:lnTo>
                    <a:pt x="4611" y="8335"/>
                  </a:lnTo>
                  <a:lnTo>
                    <a:pt x="4611" y="8223"/>
                  </a:lnTo>
                  <a:lnTo>
                    <a:pt x="4611" y="7074"/>
                  </a:lnTo>
                  <a:lnTo>
                    <a:pt x="4611" y="6827"/>
                  </a:lnTo>
                  <a:lnTo>
                    <a:pt x="4611" y="6640"/>
                  </a:lnTo>
                  <a:lnTo>
                    <a:pt x="4611" y="6621"/>
                  </a:lnTo>
                  <a:lnTo>
                    <a:pt x="4611" y="5400"/>
                  </a:lnTo>
                  <a:lnTo>
                    <a:pt x="4611" y="4901"/>
                  </a:lnTo>
                  <a:lnTo>
                    <a:pt x="4611" y="3186"/>
                  </a:lnTo>
                  <a:lnTo>
                    <a:pt x="4611" y="2583"/>
                  </a:lnTo>
                  <a:lnTo>
                    <a:pt x="461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37"/>
            <p:cNvSpPr/>
            <p:nvPr/>
          </p:nvSpPr>
          <p:spPr>
            <a:xfrm>
              <a:off x="874472" y="3876256"/>
              <a:ext cx="153081" cy="307920"/>
            </a:xfrm>
            <a:custGeom>
              <a:avLst/>
              <a:gdLst/>
              <a:ahLst/>
              <a:cxnLst/>
              <a:rect l="l" t="t" r="r" b="b"/>
              <a:pathLst>
                <a:path w="4614" h="9281" extrusionOk="0">
                  <a:moveTo>
                    <a:pt x="0" y="0"/>
                  </a:moveTo>
                  <a:lnTo>
                    <a:pt x="0" y="2583"/>
                  </a:lnTo>
                  <a:lnTo>
                    <a:pt x="0" y="5400"/>
                  </a:lnTo>
                  <a:lnTo>
                    <a:pt x="0" y="6827"/>
                  </a:lnTo>
                  <a:lnTo>
                    <a:pt x="0" y="7074"/>
                  </a:lnTo>
                  <a:lnTo>
                    <a:pt x="0" y="7444"/>
                  </a:lnTo>
                  <a:lnTo>
                    <a:pt x="0" y="9280"/>
                  </a:lnTo>
                  <a:lnTo>
                    <a:pt x="4613" y="9280"/>
                  </a:lnTo>
                  <a:lnTo>
                    <a:pt x="4613" y="8335"/>
                  </a:lnTo>
                  <a:lnTo>
                    <a:pt x="4613" y="8223"/>
                  </a:lnTo>
                  <a:lnTo>
                    <a:pt x="4613" y="7074"/>
                  </a:lnTo>
                  <a:lnTo>
                    <a:pt x="4613" y="6827"/>
                  </a:lnTo>
                  <a:lnTo>
                    <a:pt x="4613" y="6640"/>
                  </a:lnTo>
                  <a:lnTo>
                    <a:pt x="4613" y="6621"/>
                  </a:lnTo>
                  <a:lnTo>
                    <a:pt x="4613" y="5400"/>
                  </a:lnTo>
                  <a:lnTo>
                    <a:pt x="4613" y="4901"/>
                  </a:lnTo>
                  <a:lnTo>
                    <a:pt x="4613" y="3186"/>
                  </a:lnTo>
                  <a:lnTo>
                    <a:pt x="4613" y="2583"/>
                  </a:lnTo>
                  <a:lnTo>
                    <a:pt x="461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37"/>
            <p:cNvSpPr/>
            <p:nvPr/>
          </p:nvSpPr>
          <p:spPr>
            <a:xfrm>
              <a:off x="773214" y="4533767"/>
              <a:ext cx="648886" cy="26111"/>
            </a:xfrm>
            <a:custGeom>
              <a:avLst/>
              <a:gdLst/>
              <a:ahLst/>
              <a:cxnLst/>
              <a:rect l="l" t="t" r="r" b="b"/>
              <a:pathLst>
                <a:path w="19558" h="787" extrusionOk="0">
                  <a:moveTo>
                    <a:pt x="0" y="1"/>
                  </a:moveTo>
                  <a:lnTo>
                    <a:pt x="0" y="786"/>
                  </a:lnTo>
                  <a:lnTo>
                    <a:pt x="19558" y="786"/>
                  </a:lnTo>
                  <a:lnTo>
                    <a:pt x="1955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37"/>
            <p:cNvSpPr/>
            <p:nvPr/>
          </p:nvSpPr>
          <p:spPr>
            <a:xfrm>
              <a:off x="717542" y="4107105"/>
              <a:ext cx="55705" cy="497198"/>
            </a:xfrm>
            <a:custGeom>
              <a:avLst/>
              <a:gdLst/>
              <a:ahLst/>
              <a:cxnLst/>
              <a:rect l="l" t="t" r="r" b="b"/>
              <a:pathLst>
                <a:path w="1679" h="14986" extrusionOk="0">
                  <a:moveTo>
                    <a:pt x="0" y="1"/>
                  </a:moveTo>
                  <a:lnTo>
                    <a:pt x="0" y="14985"/>
                  </a:lnTo>
                  <a:lnTo>
                    <a:pt x="1678" y="14985"/>
                  </a:lnTo>
                  <a:lnTo>
                    <a:pt x="1678" y="13646"/>
                  </a:lnTo>
                  <a:lnTo>
                    <a:pt x="1678" y="12861"/>
                  </a:lnTo>
                  <a:lnTo>
                    <a:pt x="1678" y="2322"/>
                  </a:lnTo>
                  <a:lnTo>
                    <a:pt x="16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37"/>
            <p:cNvSpPr/>
            <p:nvPr/>
          </p:nvSpPr>
          <p:spPr>
            <a:xfrm>
              <a:off x="1422066" y="4107105"/>
              <a:ext cx="55705" cy="497198"/>
            </a:xfrm>
            <a:custGeom>
              <a:avLst/>
              <a:gdLst/>
              <a:ahLst/>
              <a:cxnLst/>
              <a:rect l="l" t="t" r="r" b="b"/>
              <a:pathLst>
                <a:path w="1679" h="14986" extrusionOk="0">
                  <a:moveTo>
                    <a:pt x="1" y="1"/>
                  </a:moveTo>
                  <a:lnTo>
                    <a:pt x="1" y="2322"/>
                  </a:lnTo>
                  <a:lnTo>
                    <a:pt x="1" y="12861"/>
                  </a:lnTo>
                  <a:lnTo>
                    <a:pt x="1" y="13646"/>
                  </a:lnTo>
                  <a:lnTo>
                    <a:pt x="1" y="14985"/>
                  </a:lnTo>
                  <a:lnTo>
                    <a:pt x="1679" y="14985"/>
                  </a:lnTo>
                  <a:lnTo>
                    <a:pt x="167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37"/>
            <p:cNvSpPr/>
            <p:nvPr/>
          </p:nvSpPr>
          <p:spPr>
            <a:xfrm>
              <a:off x="870192" y="3876256"/>
              <a:ext cx="161641" cy="635117"/>
            </a:xfrm>
            <a:custGeom>
              <a:avLst/>
              <a:gdLst/>
              <a:ahLst/>
              <a:cxnLst/>
              <a:rect l="l" t="t" r="r" b="b"/>
              <a:pathLst>
                <a:path w="4872" h="19143" extrusionOk="0">
                  <a:moveTo>
                    <a:pt x="0" y="0"/>
                  </a:moveTo>
                  <a:lnTo>
                    <a:pt x="0" y="16705"/>
                  </a:lnTo>
                  <a:cubicBezTo>
                    <a:pt x="2" y="18051"/>
                    <a:pt x="1092" y="19141"/>
                    <a:pt x="2438" y="19143"/>
                  </a:cubicBezTo>
                  <a:cubicBezTo>
                    <a:pt x="3780" y="19143"/>
                    <a:pt x="4872" y="18049"/>
                    <a:pt x="4872" y="16705"/>
                  </a:cubicBezTo>
                  <a:lnTo>
                    <a:pt x="4872" y="0"/>
                  </a:lnTo>
                  <a:lnTo>
                    <a:pt x="4611" y="0"/>
                  </a:lnTo>
                  <a:lnTo>
                    <a:pt x="4611" y="16705"/>
                  </a:lnTo>
                  <a:cubicBezTo>
                    <a:pt x="4611" y="17906"/>
                    <a:pt x="3637" y="18884"/>
                    <a:pt x="2438" y="18884"/>
                  </a:cubicBezTo>
                  <a:cubicBezTo>
                    <a:pt x="1235" y="18882"/>
                    <a:pt x="261" y="17908"/>
                    <a:pt x="261" y="16705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37"/>
            <p:cNvSpPr/>
            <p:nvPr/>
          </p:nvSpPr>
          <p:spPr>
            <a:xfrm>
              <a:off x="839204" y="3827485"/>
              <a:ext cx="220199" cy="53084"/>
            </a:xfrm>
            <a:custGeom>
              <a:avLst/>
              <a:gdLst/>
              <a:ahLst/>
              <a:cxnLst/>
              <a:rect l="l" t="t" r="r" b="b"/>
              <a:pathLst>
                <a:path w="6637" h="1600" extrusionOk="0">
                  <a:moveTo>
                    <a:pt x="828" y="260"/>
                  </a:moveTo>
                  <a:cubicBezTo>
                    <a:pt x="840" y="260"/>
                    <a:pt x="852" y="260"/>
                    <a:pt x="864" y="261"/>
                  </a:cubicBezTo>
                  <a:lnTo>
                    <a:pt x="5879" y="261"/>
                  </a:lnTo>
                  <a:cubicBezTo>
                    <a:pt x="5881" y="261"/>
                    <a:pt x="5883" y="261"/>
                    <a:pt x="5885" y="261"/>
                  </a:cubicBezTo>
                  <a:cubicBezTo>
                    <a:pt x="6026" y="261"/>
                    <a:pt x="6161" y="319"/>
                    <a:pt x="6262" y="418"/>
                  </a:cubicBezTo>
                  <a:cubicBezTo>
                    <a:pt x="6361" y="520"/>
                    <a:pt x="6415" y="656"/>
                    <a:pt x="6417" y="799"/>
                  </a:cubicBezTo>
                  <a:cubicBezTo>
                    <a:pt x="6417" y="1097"/>
                    <a:pt x="6175" y="1339"/>
                    <a:pt x="5879" y="1339"/>
                  </a:cubicBezTo>
                  <a:lnTo>
                    <a:pt x="864" y="1339"/>
                  </a:lnTo>
                  <a:cubicBezTo>
                    <a:pt x="852" y="1340"/>
                    <a:pt x="840" y="1340"/>
                    <a:pt x="828" y="1340"/>
                  </a:cubicBezTo>
                  <a:cubicBezTo>
                    <a:pt x="532" y="1340"/>
                    <a:pt x="288" y="1101"/>
                    <a:pt x="288" y="799"/>
                  </a:cubicBezTo>
                  <a:cubicBezTo>
                    <a:pt x="288" y="500"/>
                    <a:pt x="532" y="260"/>
                    <a:pt x="828" y="260"/>
                  </a:cubicBezTo>
                  <a:close/>
                  <a:moveTo>
                    <a:pt x="864" y="0"/>
                  </a:moveTo>
                  <a:cubicBezTo>
                    <a:pt x="541" y="0"/>
                    <a:pt x="249" y="195"/>
                    <a:pt x="125" y="493"/>
                  </a:cubicBezTo>
                  <a:cubicBezTo>
                    <a:pt x="1" y="793"/>
                    <a:pt x="67" y="1137"/>
                    <a:pt x="295" y="1365"/>
                  </a:cubicBezTo>
                  <a:cubicBezTo>
                    <a:pt x="444" y="1515"/>
                    <a:pt x="647" y="1600"/>
                    <a:pt x="858" y="1600"/>
                  </a:cubicBezTo>
                  <a:cubicBezTo>
                    <a:pt x="860" y="1600"/>
                    <a:pt x="862" y="1600"/>
                    <a:pt x="864" y="1600"/>
                  </a:cubicBezTo>
                  <a:lnTo>
                    <a:pt x="5879" y="1600"/>
                  </a:lnTo>
                  <a:cubicBezTo>
                    <a:pt x="6303" y="1578"/>
                    <a:pt x="6637" y="1227"/>
                    <a:pt x="6637" y="799"/>
                  </a:cubicBezTo>
                  <a:cubicBezTo>
                    <a:pt x="6637" y="373"/>
                    <a:pt x="6303" y="23"/>
                    <a:pt x="58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37"/>
            <p:cNvSpPr/>
            <p:nvPr/>
          </p:nvSpPr>
          <p:spPr>
            <a:xfrm>
              <a:off x="965179" y="3977580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37"/>
            <p:cNvSpPr/>
            <p:nvPr/>
          </p:nvSpPr>
          <p:spPr>
            <a:xfrm>
              <a:off x="965179" y="4034546"/>
              <a:ext cx="62407" cy="8626"/>
            </a:xfrm>
            <a:custGeom>
              <a:avLst/>
              <a:gdLst/>
              <a:ahLst/>
              <a:cxnLst/>
              <a:rect l="l" t="t" r="r" b="b"/>
              <a:pathLst>
                <a:path w="1881" h="260" extrusionOk="0">
                  <a:moveTo>
                    <a:pt x="0" y="1"/>
                  </a:moveTo>
                  <a:lnTo>
                    <a:pt x="0" y="259"/>
                  </a:lnTo>
                  <a:lnTo>
                    <a:pt x="1881" y="259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37"/>
            <p:cNvSpPr/>
            <p:nvPr/>
          </p:nvSpPr>
          <p:spPr>
            <a:xfrm>
              <a:off x="965179" y="4091611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2"/>
                  </a:lnTo>
                  <a:lnTo>
                    <a:pt x="1881" y="262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37"/>
            <p:cNvSpPr/>
            <p:nvPr/>
          </p:nvSpPr>
          <p:spPr>
            <a:xfrm>
              <a:off x="965179" y="4148477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37"/>
            <p:cNvSpPr/>
            <p:nvPr/>
          </p:nvSpPr>
          <p:spPr>
            <a:xfrm>
              <a:off x="965179" y="4205509"/>
              <a:ext cx="62407" cy="8626"/>
            </a:xfrm>
            <a:custGeom>
              <a:avLst/>
              <a:gdLst/>
              <a:ahLst/>
              <a:cxnLst/>
              <a:rect l="l" t="t" r="r" b="b"/>
              <a:pathLst>
                <a:path w="1881" h="260" extrusionOk="0">
                  <a:moveTo>
                    <a:pt x="0" y="0"/>
                  </a:moveTo>
                  <a:lnTo>
                    <a:pt x="0" y="259"/>
                  </a:lnTo>
                  <a:lnTo>
                    <a:pt x="1881" y="259"/>
                  </a:lnTo>
                  <a:lnTo>
                    <a:pt x="18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37"/>
            <p:cNvSpPr/>
            <p:nvPr/>
          </p:nvSpPr>
          <p:spPr>
            <a:xfrm>
              <a:off x="903071" y="3950109"/>
              <a:ext cx="8659" cy="363990"/>
            </a:xfrm>
            <a:custGeom>
              <a:avLst/>
              <a:gdLst/>
              <a:ahLst/>
              <a:cxnLst/>
              <a:rect l="l" t="t" r="r" b="b"/>
              <a:pathLst>
                <a:path w="261" h="10971" extrusionOk="0">
                  <a:moveTo>
                    <a:pt x="0" y="1"/>
                  </a:moveTo>
                  <a:lnTo>
                    <a:pt x="0" y="3126"/>
                  </a:lnTo>
                  <a:lnTo>
                    <a:pt x="261" y="3126"/>
                  </a:lnTo>
                  <a:lnTo>
                    <a:pt x="261" y="1"/>
                  </a:lnTo>
                  <a:close/>
                  <a:moveTo>
                    <a:pt x="0" y="4171"/>
                  </a:moveTo>
                  <a:lnTo>
                    <a:pt x="0" y="4949"/>
                  </a:lnTo>
                  <a:lnTo>
                    <a:pt x="261" y="4949"/>
                  </a:lnTo>
                  <a:lnTo>
                    <a:pt x="261" y="4171"/>
                  </a:lnTo>
                  <a:close/>
                  <a:moveTo>
                    <a:pt x="0" y="8073"/>
                  </a:moveTo>
                  <a:lnTo>
                    <a:pt x="0" y="9114"/>
                  </a:lnTo>
                  <a:lnTo>
                    <a:pt x="261" y="9114"/>
                  </a:lnTo>
                  <a:lnTo>
                    <a:pt x="261" y="8073"/>
                  </a:lnTo>
                  <a:close/>
                  <a:moveTo>
                    <a:pt x="0" y="9896"/>
                  </a:moveTo>
                  <a:lnTo>
                    <a:pt x="0" y="10970"/>
                  </a:lnTo>
                  <a:lnTo>
                    <a:pt x="261" y="10970"/>
                  </a:lnTo>
                  <a:lnTo>
                    <a:pt x="261" y="9896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37"/>
            <p:cNvSpPr/>
            <p:nvPr/>
          </p:nvSpPr>
          <p:spPr>
            <a:xfrm>
              <a:off x="1165239" y="3876256"/>
              <a:ext cx="161641" cy="635117"/>
            </a:xfrm>
            <a:custGeom>
              <a:avLst/>
              <a:gdLst/>
              <a:ahLst/>
              <a:cxnLst/>
              <a:rect l="l" t="t" r="r" b="b"/>
              <a:pathLst>
                <a:path w="4872" h="19143" extrusionOk="0">
                  <a:moveTo>
                    <a:pt x="0" y="0"/>
                  </a:moveTo>
                  <a:lnTo>
                    <a:pt x="0" y="16705"/>
                  </a:lnTo>
                  <a:cubicBezTo>
                    <a:pt x="2" y="18051"/>
                    <a:pt x="1092" y="19143"/>
                    <a:pt x="2439" y="19143"/>
                  </a:cubicBezTo>
                  <a:cubicBezTo>
                    <a:pt x="3780" y="19143"/>
                    <a:pt x="4872" y="18049"/>
                    <a:pt x="4872" y="16705"/>
                  </a:cubicBezTo>
                  <a:lnTo>
                    <a:pt x="4872" y="0"/>
                  </a:lnTo>
                  <a:lnTo>
                    <a:pt x="4613" y="0"/>
                  </a:lnTo>
                  <a:lnTo>
                    <a:pt x="4613" y="16705"/>
                  </a:lnTo>
                  <a:cubicBezTo>
                    <a:pt x="4613" y="17906"/>
                    <a:pt x="3637" y="18884"/>
                    <a:pt x="2439" y="18884"/>
                  </a:cubicBezTo>
                  <a:cubicBezTo>
                    <a:pt x="1237" y="18882"/>
                    <a:pt x="261" y="17908"/>
                    <a:pt x="261" y="16705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37"/>
            <p:cNvSpPr/>
            <p:nvPr/>
          </p:nvSpPr>
          <p:spPr>
            <a:xfrm>
              <a:off x="1137636" y="3827485"/>
              <a:ext cx="220265" cy="53084"/>
            </a:xfrm>
            <a:custGeom>
              <a:avLst/>
              <a:gdLst/>
              <a:ahLst/>
              <a:cxnLst/>
              <a:rect l="l" t="t" r="r" b="b"/>
              <a:pathLst>
                <a:path w="6639" h="1600" extrusionOk="0">
                  <a:moveTo>
                    <a:pt x="5783" y="261"/>
                  </a:moveTo>
                  <a:cubicBezTo>
                    <a:pt x="6078" y="261"/>
                    <a:pt x="6317" y="503"/>
                    <a:pt x="6315" y="799"/>
                  </a:cubicBezTo>
                  <a:cubicBezTo>
                    <a:pt x="6315" y="1097"/>
                    <a:pt x="6075" y="1339"/>
                    <a:pt x="5777" y="1339"/>
                  </a:cubicBezTo>
                  <a:lnTo>
                    <a:pt x="761" y="1339"/>
                  </a:lnTo>
                  <a:cubicBezTo>
                    <a:pt x="618" y="1339"/>
                    <a:pt x="480" y="1283"/>
                    <a:pt x="377" y="1183"/>
                  </a:cubicBezTo>
                  <a:cubicBezTo>
                    <a:pt x="44" y="840"/>
                    <a:pt x="282" y="264"/>
                    <a:pt x="761" y="261"/>
                  </a:cubicBezTo>
                  <a:lnTo>
                    <a:pt x="5777" y="261"/>
                  </a:lnTo>
                  <a:cubicBezTo>
                    <a:pt x="5779" y="261"/>
                    <a:pt x="5781" y="261"/>
                    <a:pt x="5783" y="261"/>
                  </a:cubicBezTo>
                  <a:close/>
                  <a:moveTo>
                    <a:pt x="5783" y="0"/>
                  </a:moveTo>
                  <a:cubicBezTo>
                    <a:pt x="5781" y="0"/>
                    <a:pt x="5779" y="0"/>
                    <a:pt x="5777" y="0"/>
                  </a:cubicBezTo>
                  <a:lnTo>
                    <a:pt x="761" y="0"/>
                  </a:lnTo>
                  <a:cubicBezTo>
                    <a:pt x="335" y="23"/>
                    <a:pt x="1" y="373"/>
                    <a:pt x="1" y="799"/>
                  </a:cubicBezTo>
                  <a:cubicBezTo>
                    <a:pt x="1" y="1227"/>
                    <a:pt x="335" y="1578"/>
                    <a:pt x="761" y="1600"/>
                  </a:cubicBezTo>
                  <a:lnTo>
                    <a:pt x="5777" y="1600"/>
                  </a:lnTo>
                  <a:cubicBezTo>
                    <a:pt x="6099" y="1598"/>
                    <a:pt x="6390" y="1404"/>
                    <a:pt x="6515" y="1106"/>
                  </a:cubicBezTo>
                  <a:cubicBezTo>
                    <a:pt x="6639" y="808"/>
                    <a:pt x="6571" y="464"/>
                    <a:pt x="6343" y="234"/>
                  </a:cubicBezTo>
                  <a:cubicBezTo>
                    <a:pt x="6194" y="85"/>
                    <a:pt x="5994" y="0"/>
                    <a:pt x="578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37"/>
            <p:cNvSpPr/>
            <p:nvPr/>
          </p:nvSpPr>
          <p:spPr>
            <a:xfrm>
              <a:off x="1260160" y="3977580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37"/>
            <p:cNvSpPr/>
            <p:nvPr/>
          </p:nvSpPr>
          <p:spPr>
            <a:xfrm>
              <a:off x="1260160" y="4034546"/>
              <a:ext cx="62440" cy="8626"/>
            </a:xfrm>
            <a:custGeom>
              <a:avLst/>
              <a:gdLst/>
              <a:ahLst/>
              <a:cxnLst/>
              <a:rect l="l" t="t" r="r" b="b"/>
              <a:pathLst>
                <a:path w="1882" h="260" extrusionOk="0">
                  <a:moveTo>
                    <a:pt x="1" y="1"/>
                  </a:moveTo>
                  <a:lnTo>
                    <a:pt x="1" y="259"/>
                  </a:lnTo>
                  <a:lnTo>
                    <a:pt x="1881" y="259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37"/>
            <p:cNvSpPr/>
            <p:nvPr/>
          </p:nvSpPr>
          <p:spPr>
            <a:xfrm>
              <a:off x="1260160" y="4091611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2"/>
                  </a:lnTo>
                  <a:lnTo>
                    <a:pt x="1881" y="262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37"/>
            <p:cNvSpPr/>
            <p:nvPr/>
          </p:nvSpPr>
          <p:spPr>
            <a:xfrm>
              <a:off x="1260160" y="4148477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37"/>
            <p:cNvSpPr/>
            <p:nvPr/>
          </p:nvSpPr>
          <p:spPr>
            <a:xfrm>
              <a:off x="1260160" y="4205509"/>
              <a:ext cx="62440" cy="8626"/>
            </a:xfrm>
            <a:custGeom>
              <a:avLst/>
              <a:gdLst/>
              <a:ahLst/>
              <a:cxnLst/>
              <a:rect l="l" t="t" r="r" b="b"/>
              <a:pathLst>
                <a:path w="1882" h="260" extrusionOk="0">
                  <a:moveTo>
                    <a:pt x="1" y="0"/>
                  </a:moveTo>
                  <a:lnTo>
                    <a:pt x="1" y="259"/>
                  </a:lnTo>
                  <a:lnTo>
                    <a:pt x="1881" y="259"/>
                  </a:lnTo>
                  <a:lnTo>
                    <a:pt x="18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37"/>
            <p:cNvSpPr/>
            <p:nvPr/>
          </p:nvSpPr>
          <p:spPr>
            <a:xfrm>
              <a:off x="1198185" y="3950109"/>
              <a:ext cx="8626" cy="363990"/>
            </a:xfrm>
            <a:custGeom>
              <a:avLst/>
              <a:gdLst/>
              <a:ahLst/>
              <a:cxnLst/>
              <a:rect l="l" t="t" r="r" b="b"/>
              <a:pathLst>
                <a:path w="260" h="10971" extrusionOk="0">
                  <a:moveTo>
                    <a:pt x="0" y="1"/>
                  </a:moveTo>
                  <a:lnTo>
                    <a:pt x="0" y="3126"/>
                  </a:lnTo>
                  <a:lnTo>
                    <a:pt x="259" y="3126"/>
                  </a:lnTo>
                  <a:lnTo>
                    <a:pt x="259" y="1"/>
                  </a:lnTo>
                  <a:close/>
                  <a:moveTo>
                    <a:pt x="0" y="4171"/>
                  </a:moveTo>
                  <a:lnTo>
                    <a:pt x="0" y="4949"/>
                  </a:lnTo>
                  <a:lnTo>
                    <a:pt x="259" y="4949"/>
                  </a:lnTo>
                  <a:lnTo>
                    <a:pt x="259" y="4171"/>
                  </a:lnTo>
                  <a:close/>
                  <a:moveTo>
                    <a:pt x="0" y="8073"/>
                  </a:moveTo>
                  <a:lnTo>
                    <a:pt x="0" y="9114"/>
                  </a:lnTo>
                  <a:lnTo>
                    <a:pt x="259" y="9114"/>
                  </a:lnTo>
                  <a:lnTo>
                    <a:pt x="259" y="8073"/>
                  </a:lnTo>
                  <a:close/>
                  <a:moveTo>
                    <a:pt x="0" y="9896"/>
                  </a:moveTo>
                  <a:lnTo>
                    <a:pt x="0" y="10970"/>
                  </a:lnTo>
                  <a:lnTo>
                    <a:pt x="259" y="10970"/>
                  </a:lnTo>
                  <a:lnTo>
                    <a:pt x="259" y="9896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37"/>
            <p:cNvSpPr/>
            <p:nvPr/>
          </p:nvSpPr>
          <p:spPr>
            <a:xfrm>
              <a:off x="773214" y="4179830"/>
              <a:ext cx="650644" cy="8693"/>
            </a:xfrm>
            <a:custGeom>
              <a:avLst/>
              <a:gdLst/>
              <a:ahLst/>
              <a:cxnLst/>
              <a:rect l="l" t="t" r="r" b="b"/>
              <a:pathLst>
                <a:path w="1961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9611" y="261"/>
                  </a:lnTo>
                  <a:lnTo>
                    <a:pt x="1961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37"/>
            <p:cNvSpPr/>
            <p:nvPr/>
          </p:nvSpPr>
          <p:spPr>
            <a:xfrm>
              <a:off x="713229" y="4102759"/>
              <a:ext cx="64298" cy="505824"/>
            </a:xfrm>
            <a:custGeom>
              <a:avLst/>
              <a:gdLst/>
              <a:ahLst/>
              <a:cxnLst/>
              <a:rect l="l" t="t" r="r" b="b"/>
              <a:pathLst>
                <a:path w="1938" h="15246" extrusionOk="0">
                  <a:moveTo>
                    <a:pt x="1679" y="263"/>
                  </a:moveTo>
                  <a:lnTo>
                    <a:pt x="1679" y="14987"/>
                  </a:lnTo>
                  <a:lnTo>
                    <a:pt x="260" y="14987"/>
                  </a:lnTo>
                  <a:lnTo>
                    <a:pt x="260" y="263"/>
                  </a:lnTo>
                  <a:close/>
                  <a:moveTo>
                    <a:pt x="1" y="0"/>
                  </a:moveTo>
                  <a:lnTo>
                    <a:pt x="1" y="15246"/>
                  </a:lnTo>
                  <a:lnTo>
                    <a:pt x="1938" y="15246"/>
                  </a:lnTo>
                  <a:lnTo>
                    <a:pt x="193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37"/>
            <p:cNvSpPr/>
            <p:nvPr/>
          </p:nvSpPr>
          <p:spPr>
            <a:xfrm>
              <a:off x="1417787" y="4102759"/>
              <a:ext cx="64331" cy="505824"/>
            </a:xfrm>
            <a:custGeom>
              <a:avLst/>
              <a:gdLst/>
              <a:ahLst/>
              <a:cxnLst/>
              <a:rect l="l" t="t" r="r" b="b"/>
              <a:pathLst>
                <a:path w="1939" h="15246" extrusionOk="0">
                  <a:moveTo>
                    <a:pt x="1678" y="263"/>
                  </a:moveTo>
                  <a:lnTo>
                    <a:pt x="1678" y="14987"/>
                  </a:lnTo>
                  <a:lnTo>
                    <a:pt x="261" y="14987"/>
                  </a:lnTo>
                  <a:lnTo>
                    <a:pt x="261" y="263"/>
                  </a:lnTo>
                  <a:close/>
                  <a:moveTo>
                    <a:pt x="1" y="0"/>
                  </a:moveTo>
                  <a:lnTo>
                    <a:pt x="1" y="15246"/>
                  </a:lnTo>
                  <a:lnTo>
                    <a:pt x="1939" y="15246"/>
                  </a:lnTo>
                  <a:lnTo>
                    <a:pt x="1939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37"/>
            <p:cNvSpPr/>
            <p:nvPr/>
          </p:nvSpPr>
          <p:spPr>
            <a:xfrm>
              <a:off x="773214" y="4529421"/>
              <a:ext cx="648852" cy="8693"/>
            </a:xfrm>
            <a:custGeom>
              <a:avLst/>
              <a:gdLst/>
              <a:ahLst/>
              <a:cxnLst/>
              <a:rect l="l" t="t" r="r" b="b"/>
              <a:pathLst>
                <a:path w="19557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9556" y="261"/>
                  </a:lnTo>
                  <a:lnTo>
                    <a:pt x="195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37"/>
            <p:cNvSpPr/>
            <p:nvPr/>
          </p:nvSpPr>
          <p:spPr>
            <a:xfrm>
              <a:off x="773214" y="4555499"/>
              <a:ext cx="648852" cy="8659"/>
            </a:xfrm>
            <a:custGeom>
              <a:avLst/>
              <a:gdLst/>
              <a:ahLst/>
              <a:cxnLst/>
              <a:rect l="l" t="t" r="r" b="b"/>
              <a:pathLst>
                <a:path w="19557" h="261" extrusionOk="0">
                  <a:moveTo>
                    <a:pt x="0" y="0"/>
                  </a:moveTo>
                  <a:lnTo>
                    <a:pt x="0" y="261"/>
                  </a:lnTo>
                  <a:lnTo>
                    <a:pt x="19556" y="261"/>
                  </a:lnTo>
                  <a:lnTo>
                    <a:pt x="195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81" name="Google Shape;681;p37"/>
          <p:cNvGrpSpPr/>
          <p:nvPr/>
        </p:nvGrpSpPr>
        <p:grpSpPr>
          <a:xfrm>
            <a:off x="7310794" y="3468818"/>
            <a:ext cx="232185" cy="232108"/>
            <a:chOff x="2909075" y="5346425"/>
            <a:chExt cx="129200" cy="129150"/>
          </a:xfrm>
        </p:grpSpPr>
        <p:sp>
          <p:nvSpPr>
            <p:cNvPr id="682" name="Google Shape;682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684" name="Google Shape;684;p37"/>
          <p:cNvCxnSpPr/>
          <p:nvPr/>
        </p:nvCxnSpPr>
        <p:spPr>
          <a:xfrm rot="10800000">
            <a:off x="794315" y="3136395"/>
            <a:ext cx="46041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685" name="Google Shape;685;p37"/>
          <p:cNvGrpSpPr/>
          <p:nvPr/>
        </p:nvGrpSpPr>
        <p:grpSpPr>
          <a:xfrm>
            <a:off x="6834965" y="1705215"/>
            <a:ext cx="864365" cy="901199"/>
            <a:chOff x="4734775" y="4648700"/>
            <a:chExt cx="539150" cy="562125"/>
          </a:xfrm>
        </p:grpSpPr>
        <p:sp>
          <p:nvSpPr>
            <p:cNvPr id="686" name="Google Shape;686;p37"/>
            <p:cNvSpPr/>
            <p:nvPr/>
          </p:nvSpPr>
          <p:spPr>
            <a:xfrm>
              <a:off x="4922400" y="4732800"/>
              <a:ext cx="172525" cy="478025"/>
            </a:xfrm>
            <a:custGeom>
              <a:avLst/>
              <a:gdLst/>
              <a:ahLst/>
              <a:cxnLst/>
              <a:rect l="l" t="t" r="r" b="b"/>
              <a:pathLst>
                <a:path w="6901" h="19121" extrusionOk="0">
                  <a:moveTo>
                    <a:pt x="5879" y="0"/>
                  </a:moveTo>
                  <a:lnTo>
                    <a:pt x="5630" y="77"/>
                  </a:lnTo>
                  <a:cubicBezTo>
                    <a:pt x="5908" y="961"/>
                    <a:pt x="6131" y="1971"/>
                    <a:pt x="6300" y="3083"/>
                  </a:cubicBezTo>
                  <a:cubicBezTo>
                    <a:pt x="6424" y="3911"/>
                    <a:pt x="6516" y="4773"/>
                    <a:pt x="6572" y="5649"/>
                  </a:cubicBezTo>
                  <a:cubicBezTo>
                    <a:pt x="6618" y="6388"/>
                    <a:pt x="6642" y="7137"/>
                    <a:pt x="6642" y="7878"/>
                  </a:cubicBezTo>
                  <a:cubicBezTo>
                    <a:pt x="6642" y="8619"/>
                    <a:pt x="6618" y="9370"/>
                    <a:pt x="6572" y="10110"/>
                  </a:cubicBezTo>
                  <a:cubicBezTo>
                    <a:pt x="6516" y="10985"/>
                    <a:pt x="6424" y="11849"/>
                    <a:pt x="6300" y="12675"/>
                  </a:cubicBezTo>
                  <a:cubicBezTo>
                    <a:pt x="5731" y="16433"/>
                    <a:pt x="4544" y="18860"/>
                    <a:pt x="3280" y="18860"/>
                  </a:cubicBezTo>
                  <a:cubicBezTo>
                    <a:pt x="2016" y="18860"/>
                    <a:pt x="828" y="16433"/>
                    <a:pt x="258" y="12675"/>
                  </a:cubicBezTo>
                  <a:lnTo>
                    <a:pt x="1" y="12716"/>
                  </a:lnTo>
                  <a:cubicBezTo>
                    <a:pt x="602" y="16666"/>
                    <a:pt x="1857" y="19120"/>
                    <a:pt x="3280" y="19120"/>
                  </a:cubicBezTo>
                  <a:cubicBezTo>
                    <a:pt x="4702" y="19120"/>
                    <a:pt x="5959" y="16666"/>
                    <a:pt x="6557" y="12716"/>
                  </a:cubicBezTo>
                  <a:cubicBezTo>
                    <a:pt x="6683" y="11881"/>
                    <a:pt x="6777" y="11011"/>
                    <a:pt x="6831" y="10127"/>
                  </a:cubicBezTo>
                  <a:cubicBezTo>
                    <a:pt x="6879" y="9381"/>
                    <a:pt x="6901" y="8623"/>
                    <a:pt x="6901" y="7878"/>
                  </a:cubicBezTo>
                  <a:cubicBezTo>
                    <a:pt x="6901" y="7132"/>
                    <a:pt x="6879" y="6378"/>
                    <a:pt x="6831" y="5633"/>
                  </a:cubicBezTo>
                  <a:cubicBezTo>
                    <a:pt x="6777" y="4751"/>
                    <a:pt x="6685" y="3879"/>
                    <a:pt x="6557" y="3044"/>
                  </a:cubicBezTo>
                  <a:cubicBezTo>
                    <a:pt x="6387" y="1920"/>
                    <a:pt x="6158" y="896"/>
                    <a:pt x="58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37"/>
            <p:cNvSpPr/>
            <p:nvPr/>
          </p:nvSpPr>
          <p:spPr>
            <a:xfrm>
              <a:off x="4913800" y="4873625"/>
              <a:ext cx="15050" cy="177050"/>
            </a:xfrm>
            <a:custGeom>
              <a:avLst/>
              <a:gdLst/>
              <a:ahLst/>
              <a:cxnLst/>
              <a:rect l="l" t="t" r="r" b="b"/>
              <a:pathLst>
                <a:path w="602" h="7082" extrusionOk="0">
                  <a:moveTo>
                    <a:pt x="70" y="0"/>
                  </a:moveTo>
                  <a:cubicBezTo>
                    <a:pt x="23" y="741"/>
                    <a:pt x="1" y="1496"/>
                    <a:pt x="1" y="2245"/>
                  </a:cubicBezTo>
                  <a:cubicBezTo>
                    <a:pt x="1" y="2995"/>
                    <a:pt x="23" y="3751"/>
                    <a:pt x="70" y="4494"/>
                  </a:cubicBezTo>
                  <a:cubicBezTo>
                    <a:pt x="128" y="5373"/>
                    <a:pt x="219" y="6243"/>
                    <a:pt x="345" y="7081"/>
                  </a:cubicBezTo>
                  <a:lnTo>
                    <a:pt x="602" y="7040"/>
                  </a:lnTo>
                  <a:cubicBezTo>
                    <a:pt x="478" y="6214"/>
                    <a:pt x="386" y="5349"/>
                    <a:pt x="329" y="4477"/>
                  </a:cubicBezTo>
                  <a:cubicBezTo>
                    <a:pt x="283" y="3739"/>
                    <a:pt x="259" y="2986"/>
                    <a:pt x="259" y="2245"/>
                  </a:cubicBezTo>
                  <a:cubicBezTo>
                    <a:pt x="259" y="1504"/>
                    <a:pt x="283" y="755"/>
                    <a:pt x="329" y="16"/>
                  </a:cubicBezTo>
                  <a:lnTo>
                    <a:pt x="7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37"/>
            <p:cNvSpPr/>
            <p:nvPr/>
          </p:nvSpPr>
          <p:spPr>
            <a:xfrm>
              <a:off x="4915550" y="4808900"/>
              <a:ext cx="13300" cy="65075"/>
            </a:xfrm>
            <a:custGeom>
              <a:avLst/>
              <a:gdLst/>
              <a:ahLst/>
              <a:cxnLst/>
              <a:rect l="l" t="t" r="r" b="b"/>
              <a:pathLst>
                <a:path w="532" h="2603" extrusionOk="0">
                  <a:moveTo>
                    <a:pt x="275" y="0"/>
                  </a:moveTo>
                  <a:cubicBezTo>
                    <a:pt x="149" y="835"/>
                    <a:pt x="58" y="1707"/>
                    <a:pt x="0" y="2588"/>
                  </a:cubicBezTo>
                  <a:lnTo>
                    <a:pt x="259" y="2603"/>
                  </a:lnTo>
                  <a:cubicBezTo>
                    <a:pt x="316" y="1729"/>
                    <a:pt x="408" y="867"/>
                    <a:pt x="532" y="39"/>
                  </a:cubicBezTo>
                  <a:lnTo>
                    <a:pt x="275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37"/>
            <p:cNvSpPr/>
            <p:nvPr/>
          </p:nvSpPr>
          <p:spPr>
            <a:xfrm>
              <a:off x="4922400" y="4648700"/>
              <a:ext cx="123000" cy="161150"/>
            </a:xfrm>
            <a:custGeom>
              <a:avLst/>
              <a:gdLst/>
              <a:ahLst/>
              <a:cxnLst/>
              <a:rect l="l" t="t" r="r" b="b"/>
              <a:pathLst>
                <a:path w="4920" h="6446" extrusionOk="0">
                  <a:moveTo>
                    <a:pt x="3280" y="0"/>
                  </a:moveTo>
                  <a:cubicBezTo>
                    <a:pt x="1857" y="0"/>
                    <a:pt x="602" y="2455"/>
                    <a:pt x="1" y="6406"/>
                  </a:cubicBezTo>
                  <a:lnTo>
                    <a:pt x="258" y="6446"/>
                  </a:lnTo>
                  <a:cubicBezTo>
                    <a:pt x="828" y="2686"/>
                    <a:pt x="2016" y="259"/>
                    <a:pt x="3280" y="259"/>
                  </a:cubicBezTo>
                  <a:cubicBezTo>
                    <a:pt x="3770" y="259"/>
                    <a:pt x="4245" y="617"/>
                    <a:pt x="4700" y="1320"/>
                  </a:cubicBezTo>
                  <a:lnTo>
                    <a:pt x="4920" y="1179"/>
                  </a:lnTo>
                  <a:cubicBezTo>
                    <a:pt x="4414" y="395"/>
                    <a:pt x="3862" y="0"/>
                    <a:pt x="32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37"/>
            <p:cNvSpPr/>
            <p:nvPr/>
          </p:nvSpPr>
          <p:spPr>
            <a:xfrm>
              <a:off x="4742050" y="4789400"/>
              <a:ext cx="531875" cy="280775"/>
            </a:xfrm>
            <a:custGeom>
              <a:avLst/>
              <a:gdLst/>
              <a:ahLst/>
              <a:cxnLst/>
              <a:rect l="l" t="t" r="r" b="b"/>
              <a:pathLst>
                <a:path w="21275" h="11231" extrusionOk="0">
                  <a:moveTo>
                    <a:pt x="3050" y="0"/>
                  </a:moveTo>
                  <a:cubicBezTo>
                    <a:pt x="1531" y="0"/>
                    <a:pt x="515" y="374"/>
                    <a:pt x="195" y="1109"/>
                  </a:cubicBezTo>
                  <a:cubicBezTo>
                    <a:pt x="1" y="1550"/>
                    <a:pt x="64" y="2080"/>
                    <a:pt x="379" y="2686"/>
                  </a:cubicBezTo>
                  <a:lnTo>
                    <a:pt x="611" y="2565"/>
                  </a:lnTo>
                  <a:cubicBezTo>
                    <a:pt x="333" y="2032"/>
                    <a:pt x="274" y="1577"/>
                    <a:pt x="434" y="1213"/>
                  </a:cubicBezTo>
                  <a:cubicBezTo>
                    <a:pt x="711" y="580"/>
                    <a:pt x="1643" y="259"/>
                    <a:pt x="3032" y="259"/>
                  </a:cubicBezTo>
                  <a:cubicBezTo>
                    <a:pt x="4161" y="259"/>
                    <a:pt x="5591" y="471"/>
                    <a:pt x="7215" y="899"/>
                  </a:cubicBezTo>
                  <a:lnTo>
                    <a:pt x="7310" y="927"/>
                  </a:lnTo>
                  <a:cubicBezTo>
                    <a:pt x="8373" y="1216"/>
                    <a:pt x="9419" y="1560"/>
                    <a:pt x="10444" y="1961"/>
                  </a:cubicBezTo>
                  <a:cubicBezTo>
                    <a:pt x="10896" y="2133"/>
                    <a:pt x="11364" y="2327"/>
                    <a:pt x="11841" y="2535"/>
                  </a:cubicBezTo>
                  <a:cubicBezTo>
                    <a:pt x="12546" y="2846"/>
                    <a:pt x="13226" y="3168"/>
                    <a:pt x="13856" y="3495"/>
                  </a:cubicBezTo>
                  <a:cubicBezTo>
                    <a:pt x="15217" y="4195"/>
                    <a:pt x="16440" y="4945"/>
                    <a:pt x="17494" y="5720"/>
                  </a:cubicBezTo>
                  <a:cubicBezTo>
                    <a:pt x="19833" y="7445"/>
                    <a:pt x="20976" y="9053"/>
                    <a:pt x="20554" y="10019"/>
                  </a:cubicBezTo>
                  <a:cubicBezTo>
                    <a:pt x="20284" y="10637"/>
                    <a:pt x="19362" y="10973"/>
                    <a:pt x="17945" y="10973"/>
                  </a:cubicBezTo>
                  <a:cubicBezTo>
                    <a:pt x="17896" y="10973"/>
                    <a:pt x="17847" y="10972"/>
                    <a:pt x="17798" y="10971"/>
                  </a:cubicBezTo>
                  <a:lnTo>
                    <a:pt x="17792" y="11230"/>
                  </a:lnTo>
                  <a:lnTo>
                    <a:pt x="17953" y="11230"/>
                  </a:lnTo>
                  <a:cubicBezTo>
                    <a:pt x="19496" y="11230"/>
                    <a:pt x="20475" y="10847"/>
                    <a:pt x="20792" y="10123"/>
                  </a:cubicBezTo>
                  <a:cubicBezTo>
                    <a:pt x="21274" y="9021"/>
                    <a:pt x="20128" y="7342"/>
                    <a:pt x="17648" y="5512"/>
                  </a:cubicBezTo>
                  <a:cubicBezTo>
                    <a:pt x="16583" y="4729"/>
                    <a:pt x="15348" y="3972"/>
                    <a:pt x="13975" y="3264"/>
                  </a:cubicBezTo>
                  <a:cubicBezTo>
                    <a:pt x="13340" y="2935"/>
                    <a:pt x="12657" y="2610"/>
                    <a:pt x="11947" y="2296"/>
                  </a:cubicBezTo>
                  <a:cubicBezTo>
                    <a:pt x="11466" y="2088"/>
                    <a:pt x="10991" y="1892"/>
                    <a:pt x="10538" y="1717"/>
                  </a:cubicBezTo>
                  <a:cubicBezTo>
                    <a:pt x="9535" y="1325"/>
                    <a:pt x="8513" y="986"/>
                    <a:pt x="7475" y="702"/>
                  </a:cubicBezTo>
                  <a:lnTo>
                    <a:pt x="7378" y="675"/>
                  </a:lnTo>
                  <a:cubicBezTo>
                    <a:pt x="5695" y="223"/>
                    <a:pt x="4222" y="0"/>
                    <a:pt x="305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37"/>
            <p:cNvSpPr/>
            <p:nvPr/>
          </p:nvSpPr>
          <p:spPr>
            <a:xfrm>
              <a:off x="4788000" y="4896750"/>
              <a:ext cx="342625" cy="167250"/>
            </a:xfrm>
            <a:custGeom>
              <a:avLst/>
              <a:gdLst/>
              <a:ahLst/>
              <a:cxnLst/>
              <a:rect l="l" t="t" r="r" b="b"/>
              <a:pathLst>
                <a:path w="13705" h="6690" extrusionOk="0">
                  <a:moveTo>
                    <a:pt x="180" y="0"/>
                  </a:moveTo>
                  <a:lnTo>
                    <a:pt x="1" y="189"/>
                  </a:lnTo>
                  <a:cubicBezTo>
                    <a:pt x="474" y="630"/>
                    <a:pt x="975" y="1043"/>
                    <a:pt x="1500" y="1424"/>
                  </a:cubicBezTo>
                  <a:cubicBezTo>
                    <a:pt x="2563" y="2208"/>
                    <a:pt x="3798" y="2964"/>
                    <a:pt x="5172" y="3674"/>
                  </a:cubicBezTo>
                  <a:cubicBezTo>
                    <a:pt x="5820" y="4008"/>
                    <a:pt x="6503" y="4335"/>
                    <a:pt x="7204" y="4642"/>
                  </a:cubicBezTo>
                  <a:cubicBezTo>
                    <a:pt x="7656" y="4839"/>
                    <a:pt x="8128" y="5034"/>
                    <a:pt x="8606" y="5219"/>
                  </a:cubicBezTo>
                  <a:cubicBezTo>
                    <a:pt x="9642" y="5623"/>
                    <a:pt x="10698" y="5970"/>
                    <a:pt x="11771" y="6262"/>
                  </a:cubicBezTo>
                  <a:cubicBezTo>
                    <a:pt x="12420" y="6437"/>
                    <a:pt x="13055" y="6582"/>
                    <a:pt x="13657" y="6689"/>
                  </a:cubicBezTo>
                  <a:lnTo>
                    <a:pt x="13704" y="6434"/>
                  </a:lnTo>
                  <a:cubicBezTo>
                    <a:pt x="13108" y="6326"/>
                    <a:pt x="12480" y="6185"/>
                    <a:pt x="11839" y="6011"/>
                  </a:cubicBezTo>
                  <a:cubicBezTo>
                    <a:pt x="10775" y="5722"/>
                    <a:pt x="9727" y="5378"/>
                    <a:pt x="8700" y="4976"/>
                  </a:cubicBezTo>
                  <a:cubicBezTo>
                    <a:pt x="8226" y="4793"/>
                    <a:pt x="7758" y="4599"/>
                    <a:pt x="7308" y="4403"/>
                  </a:cubicBezTo>
                  <a:cubicBezTo>
                    <a:pt x="6613" y="4098"/>
                    <a:pt x="5935" y="3775"/>
                    <a:pt x="5291" y="3443"/>
                  </a:cubicBezTo>
                  <a:cubicBezTo>
                    <a:pt x="3929" y="2741"/>
                    <a:pt x="2704" y="1991"/>
                    <a:pt x="1653" y="1216"/>
                  </a:cubicBezTo>
                  <a:cubicBezTo>
                    <a:pt x="1093" y="802"/>
                    <a:pt x="597" y="394"/>
                    <a:pt x="1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37"/>
            <p:cNvSpPr/>
            <p:nvPr/>
          </p:nvSpPr>
          <p:spPr>
            <a:xfrm>
              <a:off x="4734825" y="4789350"/>
              <a:ext cx="539100" cy="280825"/>
            </a:xfrm>
            <a:custGeom>
              <a:avLst/>
              <a:gdLst/>
              <a:ahLst/>
              <a:cxnLst/>
              <a:rect l="l" t="t" r="r" b="b"/>
              <a:pathLst>
                <a:path w="21564" h="11233" extrusionOk="0">
                  <a:moveTo>
                    <a:pt x="18247" y="260"/>
                  </a:moveTo>
                  <a:cubicBezTo>
                    <a:pt x="19634" y="260"/>
                    <a:pt x="20565" y="580"/>
                    <a:pt x="20843" y="1213"/>
                  </a:cubicBezTo>
                  <a:cubicBezTo>
                    <a:pt x="21265" y="2182"/>
                    <a:pt x="20122" y="3787"/>
                    <a:pt x="17783" y="5512"/>
                  </a:cubicBezTo>
                  <a:cubicBezTo>
                    <a:pt x="16732" y="6284"/>
                    <a:pt x="15508" y="7034"/>
                    <a:pt x="14145" y="7739"/>
                  </a:cubicBezTo>
                  <a:cubicBezTo>
                    <a:pt x="13515" y="8067"/>
                    <a:pt x="12835" y="8388"/>
                    <a:pt x="12130" y="8699"/>
                  </a:cubicBezTo>
                  <a:cubicBezTo>
                    <a:pt x="11675" y="8899"/>
                    <a:pt x="11205" y="9093"/>
                    <a:pt x="10733" y="9272"/>
                  </a:cubicBezTo>
                  <a:cubicBezTo>
                    <a:pt x="9708" y="9672"/>
                    <a:pt x="8662" y="10018"/>
                    <a:pt x="7599" y="10304"/>
                  </a:cubicBezTo>
                  <a:lnTo>
                    <a:pt x="7504" y="10333"/>
                  </a:lnTo>
                  <a:cubicBezTo>
                    <a:pt x="5879" y="10762"/>
                    <a:pt x="4449" y="10975"/>
                    <a:pt x="3320" y="10975"/>
                  </a:cubicBezTo>
                  <a:cubicBezTo>
                    <a:pt x="1932" y="10975"/>
                    <a:pt x="1000" y="10654"/>
                    <a:pt x="723" y="10019"/>
                  </a:cubicBezTo>
                  <a:cubicBezTo>
                    <a:pt x="298" y="9052"/>
                    <a:pt x="1441" y="7446"/>
                    <a:pt x="3780" y="5720"/>
                  </a:cubicBezTo>
                  <a:cubicBezTo>
                    <a:pt x="4828" y="4950"/>
                    <a:pt x="6052" y="4203"/>
                    <a:pt x="7418" y="3496"/>
                  </a:cubicBezTo>
                  <a:lnTo>
                    <a:pt x="7483" y="3462"/>
                  </a:lnTo>
                  <a:cubicBezTo>
                    <a:pt x="8102" y="3143"/>
                    <a:pt x="8757" y="2833"/>
                    <a:pt x="9435" y="2535"/>
                  </a:cubicBezTo>
                  <a:cubicBezTo>
                    <a:pt x="9873" y="2344"/>
                    <a:pt x="10330" y="2153"/>
                    <a:pt x="10827" y="1961"/>
                  </a:cubicBezTo>
                  <a:cubicBezTo>
                    <a:pt x="11854" y="1559"/>
                    <a:pt x="12902" y="1215"/>
                    <a:pt x="13966" y="927"/>
                  </a:cubicBezTo>
                  <a:cubicBezTo>
                    <a:pt x="15631" y="480"/>
                    <a:pt x="17096" y="260"/>
                    <a:pt x="18247" y="260"/>
                  </a:cubicBezTo>
                  <a:close/>
                  <a:moveTo>
                    <a:pt x="18227" y="1"/>
                  </a:moveTo>
                  <a:cubicBezTo>
                    <a:pt x="17054" y="1"/>
                    <a:pt x="15581" y="224"/>
                    <a:pt x="13898" y="677"/>
                  </a:cubicBezTo>
                  <a:cubicBezTo>
                    <a:pt x="12825" y="966"/>
                    <a:pt x="11769" y="1314"/>
                    <a:pt x="10733" y="1717"/>
                  </a:cubicBezTo>
                  <a:cubicBezTo>
                    <a:pt x="10231" y="1913"/>
                    <a:pt x="9774" y="2102"/>
                    <a:pt x="9331" y="2296"/>
                  </a:cubicBezTo>
                  <a:cubicBezTo>
                    <a:pt x="8626" y="2605"/>
                    <a:pt x="7945" y="2932"/>
                    <a:pt x="7299" y="3261"/>
                  </a:cubicBezTo>
                  <a:lnTo>
                    <a:pt x="7229" y="3300"/>
                  </a:lnTo>
                  <a:cubicBezTo>
                    <a:pt x="5877" y="4002"/>
                    <a:pt x="4666" y="4746"/>
                    <a:pt x="3627" y="5512"/>
                  </a:cubicBezTo>
                  <a:cubicBezTo>
                    <a:pt x="1147" y="7338"/>
                    <a:pt x="0" y="9021"/>
                    <a:pt x="484" y="10123"/>
                  </a:cubicBezTo>
                  <a:cubicBezTo>
                    <a:pt x="806" y="10858"/>
                    <a:pt x="1821" y="11232"/>
                    <a:pt x="3339" y="11232"/>
                  </a:cubicBezTo>
                  <a:cubicBezTo>
                    <a:pt x="4513" y="11232"/>
                    <a:pt x="5984" y="11009"/>
                    <a:pt x="7667" y="10558"/>
                  </a:cubicBezTo>
                  <a:lnTo>
                    <a:pt x="7764" y="10530"/>
                  </a:lnTo>
                  <a:cubicBezTo>
                    <a:pt x="8744" y="10266"/>
                    <a:pt x="9773" y="9924"/>
                    <a:pt x="10827" y="9515"/>
                  </a:cubicBezTo>
                  <a:cubicBezTo>
                    <a:pt x="11302" y="9333"/>
                    <a:pt x="11774" y="9137"/>
                    <a:pt x="12236" y="8938"/>
                  </a:cubicBezTo>
                  <a:cubicBezTo>
                    <a:pt x="12946" y="8624"/>
                    <a:pt x="13629" y="8301"/>
                    <a:pt x="14264" y="7970"/>
                  </a:cubicBezTo>
                  <a:cubicBezTo>
                    <a:pt x="15639" y="7260"/>
                    <a:pt x="16874" y="6502"/>
                    <a:pt x="17937" y="5720"/>
                  </a:cubicBezTo>
                  <a:cubicBezTo>
                    <a:pt x="20417" y="3894"/>
                    <a:pt x="21563" y="2211"/>
                    <a:pt x="21081" y="1109"/>
                  </a:cubicBezTo>
                  <a:cubicBezTo>
                    <a:pt x="20759" y="374"/>
                    <a:pt x="19744" y="1"/>
                    <a:pt x="182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37"/>
            <p:cNvSpPr/>
            <p:nvPr/>
          </p:nvSpPr>
          <p:spPr>
            <a:xfrm>
              <a:off x="5025425" y="4676500"/>
              <a:ext cx="63725" cy="57250"/>
            </a:xfrm>
            <a:custGeom>
              <a:avLst/>
              <a:gdLst/>
              <a:ahLst/>
              <a:cxnLst/>
              <a:rect l="l" t="t" r="r" b="b"/>
              <a:pathLst>
                <a:path w="2549" h="2290" extrusionOk="0">
                  <a:moveTo>
                    <a:pt x="1231" y="0"/>
                  </a:moveTo>
                  <a:cubicBezTo>
                    <a:pt x="1048" y="0"/>
                    <a:pt x="862" y="44"/>
                    <a:pt x="688" y="138"/>
                  </a:cubicBezTo>
                  <a:cubicBezTo>
                    <a:pt x="230" y="391"/>
                    <a:pt x="0" y="920"/>
                    <a:pt x="130" y="1426"/>
                  </a:cubicBezTo>
                  <a:cubicBezTo>
                    <a:pt x="259" y="1932"/>
                    <a:pt x="714" y="2288"/>
                    <a:pt x="1237" y="2290"/>
                  </a:cubicBezTo>
                  <a:cubicBezTo>
                    <a:pt x="1241" y="2290"/>
                    <a:pt x="1246" y="2290"/>
                    <a:pt x="1250" y="2290"/>
                  </a:cubicBezTo>
                  <a:cubicBezTo>
                    <a:pt x="1373" y="2290"/>
                    <a:pt x="1495" y="2268"/>
                    <a:pt x="1611" y="2227"/>
                  </a:cubicBezTo>
                  <a:cubicBezTo>
                    <a:pt x="2242" y="2005"/>
                    <a:pt x="2548" y="1293"/>
                    <a:pt x="2279" y="682"/>
                  </a:cubicBezTo>
                  <a:cubicBezTo>
                    <a:pt x="2088" y="252"/>
                    <a:pt x="1668" y="0"/>
                    <a:pt x="12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37"/>
            <p:cNvSpPr/>
            <p:nvPr/>
          </p:nvSpPr>
          <p:spPr>
            <a:xfrm>
              <a:off x="5021875" y="4673275"/>
              <a:ext cx="70900" cy="63725"/>
            </a:xfrm>
            <a:custGeom>
              <a:avLst/>
              <a:gdLst/>
              <a:ahLst/>
              <a:cxnLst/>
              <a:rect l="l" t="t" r="r" b="b"/>
              <a:pathLst>
                <a:path w="2836" h="2549" extrusionOk="0">
                  <a:moveTo>
                    <a:pt x="1382" y="256"/>
                  </a:moveTo>
                  <a:cubicBezTo>
                    <a:pt x="1880" y="256"/>
                    <a:pt x="2304" y="614"/>
                    <a:pt x="2385" y="1104"/>
                  </a:cubicBezTo>
                  <a:cubicBezTo>
                    <a:pt x="2469" y="1596"/>
                    <a:pt x="2181" y="2075"/>
                    <a:pt x="1709" y="2235"/>
                  </a:cubicBezTo>
                  <a:cubicBezTo>
                    <a:pt x="1602" y="2271"/>
                    <a:pt x="1491" y="2289"/>
                    <a:pt x="1379" y="2289"/>
                  </a:cubicBezTo>
                  <a:cubicBezTo>
                    <a:pt x="914" y="2288"/>
                    <a:pt x="510" y="1973"/>
                    <a:pt x="394" y="1523"/>
                  </a:cubicBezTo>
                  <a:cubicBezTo>
                    <a:pt x="280" y="1073"/>
                    <a:pt x="484" y="603"/>
                    <a:pt x="892" y="380"/>
                  </a:cubicBezTo>
                  <a:cubicBezTo>
                    <a:pt x="1041" y="298"/>
                    <a:pt x="1208" y="257"/>
                    <a:pt x="1379" y="256"/>
                  </a:cubicBezTo>
                  <a:cubicBezTo>
                    <a:pt x="1380" y="256"/>
                    <a:pt x="1381" y="256"/>
                    <a:pt x="1382" y="256"/>
                  </a:cubicBezTo>
                  <a:close/>
                  <a:moveTo>
                    <a:pt x="1369" y="0"/>
                  </a:moveTo>
                  <a:cubicBezTo>
                    <a:pt x="1166" y="0"/>
                    <a:pt x="960" y="49"/>
                    <a:pt x="767" y="152"/>
                  </a:cubicBezTo>
                  <a:cubicBezTo>
                    <a:pt x="256" y="433"/>
                    <a:pt x="1" y="1022"/>
                    <a:pt x="144" y="1588"/>
                  </a:cubicBezTo>
                  <a:cubicBezTo>
                    <a:pt x="289" y="2151"/>
                    <a:pt x="796" y="2548"/>
                    <a:pt x="1379" y="2548"/>
                  </a:cubicBezTo>
                  <a:cubicBezTo>
                    <a:pt x="1383" y="2548"/>
                    <a:pt x="1388" y="2548"/>
                    <a:pt x="1393" y="2548"/>
                  </a:cubicBezTo>
                  <a:cubicBezTo>
                    <a:pt x="1530" y="2548"/>
                    <a:pt x="1666" y="2524"/>
                    <a:pt x="1794" y="2478"/>
                  </a:cubicBezTo>
                  <a:cubicBezTo>
                    <a:pt x="2494" y="2231"/>
                    <a:pt x="2835" y="1441"/>
                    <a:pt x="2535" y="761"/>
                  </a:cubicBezTo>
                  <a:cubicBezTo>
                    <a:pt x="2325" y="281"/>
                    <a:pt x="1857" y="0"/>
                    <a:pt x="136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37"/>
            <p:cNvSpPr/>
            <p:nvPr/>
          </p:nvSpPr>
          <p:spPr>
            <a:xfrm>
              <a:off x="5129225" y="5036750"/>
              <a:ext cx="57825" cy="58175"/>
            </a:xfrm>
            <a:custGeom>
              <a:avLst/>
              <a:gdLst/>
              <a:ahLst/>
              <a:cxnLst/>
              <a:rect l="l" t="t" r="r" b="b"/>
              <a:pathLst>
                <a:path w="2313" h="2327" extrusionOk="0">
                  <a:moveTo>
                    <a:pt x="1161" y="0"/>
                  </a:moveTo>
                  <a:cubicBezTo>
                    <a:pt x="605" y="0"/>
                    <a:pt x="122" y="403"/>
                    <a:pt x="32" y="962"/>
                  </a:cubicBezTo>
                  <a:cubicBezTo>
                    <a:pt x="21" y="1026"/>
                    <a:pt x="14" y="1091"/>
                    <a:pt x="14" y="1156"/>
                  </a:cubicBezTo>
                  <a:cubicBezTo>
                    <a:pt x="1" y="1788"/>
                    <a:pt x="503" y="2312"/>
                    <a:pt x="1135" y="2326"/>
                  </a:cubicBezTo>
                  <a:cubicBezTo>
                    <a:pt x="1144" y="2326"/>
                    <a:pt x="1152" y="2326"/>
                    <a:pt x="1160" y="2326"/>
                  </a:cubicBezTo>
                  <a:cubicBezTo>
                    <a:pt x="1783" y="2326"/>
                    <a:pt x="2292" y="1829"/>
                    <a:pt x="2305" y="1205"/>
                  </a:cubicBezTo>
                  <a:cubicBezTo>
                    <a:pt x="2307" y="1188"/>
                    <a:pt x="2307" y="1173"/>
                    <a:pt x="2307" y="1156"/>
                  </a:cubicBezTo>
                  <a:cubicBezTo>
                    <a:pt x="2312" y="556"/>
                    <a:pt x="1856" y="55"/>
                    <a:pt x="1260" y="4"/>
                  </a:cubicBezTo>
                  <a:cubicBezTo>
                    <a:pt x="1227" y="1"/>
                    <a:pt x="1194" y="0"/>
                    <a:pt x="116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37"/>
            <p:cNvSpPr/>
            <p:nvPr/>
          </p:nvSpPr>
          <p:spPr>
            <a:xfrm>
              <a:off x="5126350" y="5033500"/>
              <a:ext cx="63925" cy="64050"/>
            </a:xfrm>
            <a:custGeom>
              <a:avLst/>
              <a:gdLst/>
              <a:ahLst/>
              <a:cxnLst/>
              <a:rect l="l" t="t" r="r" b="b"/>
              <a:pathLst>
                <a:path w="2557" h="2562" extrusionOk="0">
                  <a:moveTo>
                    <a:pt x="1274" y="269"/>
                  </a:moveTo>
                  <a:cubicBezTo>
                    <a:pt x="1275" y="269"/>
                    <a:pt x="1276" y="269"/>
                    <a:pt x="1278" y="269"/>
                  </a:cubicBezTo>
                  <a:cubicBezTo>
                    <a:pt x="1838" y="269"/>
                    <a:pt x="2291" y="724"/>
                    <a:pt x="2293" y="1284"/>
                  </a:cubicBezTo>
                  <a:cubicBezTo>
                    <a:pt x="2293" y="1298"/>
                    <a:pt x="2293" y="1311"/>
                    <a:pt x="2291" y="1327"/>
                  </a:cubicBezTo>
                  <a:cubicBezTo>
                    <a:pt x="2279" y="1880"/>
                    <a:pt x="1826" y="2320"/>
                    <a:pt x="1276" y="2320"/>
                  </a:cubicBezTo>
                  <a:cubicBezTo>
                    <a:pt x="1268" y="2320"/>
                    <a:pt x="1261" y="2320"/>
                    <a:pt x="1254" y="2320"/>
                  </a:cubicBezTo>
                  <a:cubicBezTo>
                    <a:pt x="693" y="2309"/>
                    <a:pt x="247" y="1844"/>
                    <a:pt x="259" y="1284"/>
                  </a:cubicBezTo>
                  <a:cubicBezTo>
                    <a:pt x="259" y="1226"/>
                    <a:pt x="266" y="1170"/>
                    <a:pt x="276" y="1114"/>
                  </a:cubicBezTo>
                  <a:cubicBezTo>
                    <a:pt x="359" y="626"/>
                    <a:pt x="780" y="269"/>
                    <a:pt x="1274" y="269"/>
                  </a:cubicBezTo>
                  <a:close/>
                  <a:moveTo>
                    <a:pt x="1278" y="0"/>
                  </a:moveTo>
                  <a:cubicBezTo>
                    <a:pt x="658" y="0"/>
                    <a:pt x="122" y="448"/>
                    <a:pt x="19" y="1069"/>
                  </a:cubicBezTo>
                  <a:cubicBezTo>
                    <a:pt x="7" y="1141"/>
                    <a:pt x="0" y="1212"/>
                    <a:pt x="0" y="1286"/>
                  </a:cubicBezTo>
                  <a:cubicBezTo>
                    <a:pt x="0" y="1991"/>
                    <a:pt x="572" y="2562"/>
                    <a:pt x="1278" y="2562"/>
                  </a:cubicBezTo>
                  <a:cubicBezTo>
                    <a:pt x="1962" y="2562"/>
                    <a:pt x="2523" y="2025"/>
                    <a:pt x="2550" y="1352"/>
                  </a:cubicBezTo>
                  <a:cubicBezTo>
                    <a:pt x="2553" y="1330"/>
                    <a:pt x="2553" y="1310"/>
                    <a:pt x="2553" y="1286"/>
                  </a:cubicBezTo>
                  <a:cubicBezTo>
                    <a:pt x="2557" y="620"/>
                    <a:pt x="2049" y="63"/>
                    <a:pt x="1387" y="5"/>
                  </a:cubicBezTo>
                  <a:cubicBezTo>
                    <a:pt x="1350" y="2"/>
                    <a:pt x="1314" y="0"/>
                    <a:pt x="12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37"/>
            <p:cNvSpPr/>
            <p:nvPr/>
          </p:nvSpPr>
          <p:spPr>
            <a:xfrm>
              <a:off x="4737475" y="4850750"/>
              <a:ext cx="62350" cy="57300"/>
            </a:xfrm>
            <a:custGeom>
              <a:avLst/>
              <a:gdLst/>
              <a:ahLst/>
              <a:cxnLst/>
              <a:rect l="l" t="t" r="r" b="b"/>
              <a:pathLst>
                <a:path w="2494" h="2292" extrusionOk="0">
                  <a:moveTo>
                    <a:pt x="1279" y="1"/>
                  </a:moveTo>
                  <a:cubicBezTo>
                    <a:pt x="1278" y="1"/>
                    <a:pt x="1277" y="1"/>
                    <a:pt x="1276" y="1"/>
                  </a:cubicBezTo>
                  <a:cubicBezTo>
                    <a:pt x="1065" y="1"/>
                    <a:pt x="858" y="60"/>
                    <a:pt x="678" y="171"/>
                  </a:cubicBezTo>
                  <a:cubicBezTo>
                    <a:pt x="191" y="471"/>
                    <a:pt x="0" y="1084"/>
                    <a:pt x="230" y="1607"/>
                  </a:cubicBezTo>
                  <a:cubicBezTo>
                    <a:pt x="418" y="2031"/>
                    <a:pt x="835" y="2291"/>
                    <a:pt x="1279" y="2291"/>
                  </a:cubicBezTo>
                  <a:cubicBezTo>
                    <a:pt x="1383" y="2291"/>
                    <a:pt x="1488" y="2277"/>
                    <a:pt x="1593" y="2247"/>
                  </a:cubicBezTo>
                  <a:cubicBezTo>
                    <a:pt x="2143" y="2091"/>
                    <a:pt x="2494" y="1552"/>
                    <a:pt x="2414" y="985"/>
                  </a:cubicBezTo>
                  <a:cubicBezTo>
                    <a:pt x="2334" y="421"/>
                    <a:pt x="1850" y="1"/>
                    <a:pt x="12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37"/>
            <p:cNvSpPr/>
            <p:nvPr/>
          </p:nvSpPr>
          <p:spPr>
            <a:xfrm>
              <a:off x="4734775" y="4847525"/>
              <a:ext cx="66600" cy="63800"/>
            </a:xfrm>
            <a:custGeom>
              <a:avLst/>
              <a:gdLst/>
              <a:ahLst/>
              <a:cxnLst/>
              <a:rect l="l" t="t" r="r" b="b"/>
              <a:pathLst>
                <a:path w="2664" h="2552" extrusionOk="0">
                  <a:moveTo>
                    <a:pt x="1388" y="259"/>
                  </a:moveTo>
                  <a:cubicBezTo>
                    <a:pt x="1799" y="259"/>
                    <a:pt x="2168" y="507"/>
                    <a:pt x="2326" y="886"/>
                  </a:cubicBezTo>
                  <a:cubicBezTo>
                    <a:pt x="2484" y="1266"/>
                    <a:pt x="2397" y="1703"/>
                    <a:pt x="2106" y="1996"/>
                  </a:cubicBezTo>
                  <a:cubicBezTo>
                    <a:pt x="1912" y="2191"/>
                    <a:pt x="1652" y="2295"/>
                    <a:pt x="1386" y="2295"/>
                  </a:cubicBezTo>
                  <a:cubicBezTo>
                    <a:pt x="1255" y="2295"/>
                    <a:pt x="1123" y="2270"/>
                    <a:pt x="997" y="2218"/>
                  </a:cubicBezTo>
                  <a:cubicBezTo>
                    <a:pt x="617" y="2059"/>
                    <a:pt x="369" y="1688"/>
                    <a:pt x="369" y="1278"/>
                  </a:cubicBezTo>
                  <a:cubicBezTo>
                    <a:pt x="367" y="923"/>
                    <a:pt x="551" y="593"/>
                    <a:pt x="854" y="411"/>
                  </a:cubicBezTo>
                  <a:cubicBezTo>
                    <a:pt x="1012" y="312"/>
                    <a:pt x="1196" y="259"/>
                    <a:pt x="1384" y="259"/>
                  </a:cubicBezTo>
                  <a:cubicBezTo>
                    <a:pt x="1385" y="259"/>
                    <a:pt x="1387" y="259"/>
                    <a:pt x="1388" y="259"/>
                  </a:cubicBezTo>
                  <a:close/>
                  <a:moveTo>
                    <a:pt x="1375" y="0"/>
                  </a:moveTo>
                  <a:cubicBezTo>
                    <a:pt x="1143" y="0"/>
                    <a:pt x="915" y="66"/>
                    <a:pt x="718" y="189"/>
                  </a:cubicBezTo>
                  <a:cubicBezTo>
                    <a:pt x="231" y="487"/>
                    <a:pt x="1" y="1073"/>
                    <a:pt x="156" y="1623"/>
                  </a:cubicBezTo>
                  <a:cubicBezTo>
                    <a:pt x="310" y="2172"/>
                    <a:pt x="811" y="2552"/>
                    <a:pt x="1380" y="2552"/>
                  </a:cubicBezTo>
                  <a:cubicBezTo>
                    <a:pt x="1381" y="2552"/>
                    <a:pt x="1383" y="2552"/>
                    <a:pt x="1384" y="2552"/>
                  </a:cubicBezTo>
                  <a:cubicBezTo>
                    <a:pt x="1736" y="2552"/>
                    <a:pt x="2072" y="2407"/>
                    <a:pt x="2312" y="2151"/>
                  </a:cubicBezTo>
                  <a:cubicBezTo>
                    <a:pt x="2537" y="1916"/>
                    <a:pt x="2663" y="1603"/>
                    <a:pt x="2661" y="1278"/>
                  </a:cubicBezTo>
                  <a:cubicBezTo>
                    <a:pt x="2661" y="571"/>
                    <a:pt x="2089" y="0"/>
                    <a:pt x="1384" y="0"/>
                  </a:cubicBezTo>
                  <a:cubicBezTo>
                    <a:pt x="1381" y="0"/>
                    <a:pt x="1378" y="0"/>
                    <a:pt x="13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9" name="Google Shape;699;p37"/>
          <p:cNvGrpSpPr/>
          <p:nvPr/>
        </p:nvGrpSpPr>
        <p:grpSpPr>
          <a:xfrm>
            <a:off x="7968569" y="1363768"/>
            <a:ext cx="232185" cy="232108"/>
            <a:chOff x="2909075" y="5346425"/>
            <a:chExt cx="129200" cy="129150"/>
          </a:xfrm>
        </p:grpSpPr>
        <p:sp>
          <p:nvSpPr>
            <p:cNvPr id="700" name="Google Shape;700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2" name="Google Shape;702;p37"/>
          <p:cNvGrpSpPr/>
          <p:nvPr/>
        </p:nvGrpSpPr>
        <p:grpSpPr>
          <a:xfrm>
            <a:off x="7699319" y="1045280"/>
            <a:ext cx="232185" cy="232108"/>
            <a:chOff x="2909075" y="5346425"/>
            <a:chExt cx="129200" cy="129150"/>
          </a:xfrm>
        </p:grpSpPr>
        <p:sp>
          <p:nvSpPr>
            <p:cNvPr id="703" name="Google Shape;703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5" name="Google Shape;705;p37"/>
          <p:cNvGrpSpPr/>
          <p:nvPr/>
        </p:nvGrpSpPr>
        <p:grpSpPr>
          <a:xfrm>
            <a:off x="5448836" y="3565365"/>
            <a:ext cx="135487" cy="135551"/>
            <a:chOff x="3440975" y="957025"/>
            <a:chExt cx="158150" cy="158225"/>
          </a:xfrm>
        </p:grpSpPr>
        <p:sp>
          <p:nvSpPr>
            <p:cNvPr id="706" name="Google Shape;706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8" name="Google Shape;708;p37"/>
          <p:cNvGrpSpPr/>
          <p:nvPr/>
        </p:nvGrpSpPr>
        <p:grpSpPr>
          <a:xfrm>
            <a:off x="8295061" y="2342915"/>
            <a:ext cx="135487" cy="135551"/>
            <a:chOff x="3440975" y="957025"/>
            <a:chExt cx="158150" cy="158225"/>
          </a:xfrm>
        </p:grpSpPr>
        <p:sp>
          <p:nvSpPr>
            <p:cNvPr id="709" name="Google Shape;709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1" name="Google Shape;711;p37"/>
          <p:cNvGrpSpPr/>
          <p:nvPr/>
        </p:nvGrpSpPr>
        <p:grpSpPr>
          <a:xfrm>
            <a:off x="6543086" y="1332140"/>
            <a:ext cx="135487" cy="135551"/>
            <a:chOff x="3440975" y="957025"/>
            <a:chExt cx="158150" cy="158225"/>
          </a:xfrm>
        </p:grpSpPr>
        <p:sp>
          <p:nvSpPr>
            <p:cNvPr id="712" name="Google Shape;712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842512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Google Shape;500;p35"/>
          <p:cNvSpPr txBox="1">
            <a:spLocks noGrp="1"/>
          </p:cNvSpPr>
          <p:nvPr>
            <p:ph type="title"/>
          </p:nvPr>
        </p:nvSpPr>
        <p:spPr>
          <a:xfrm>
            <a:off x="713225" y="911763"/>
            <a:ext cx="4313100" cy="10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actice Problem 1</a:t>
            </a:r>
            <a:endParaRPr dirty="0"/>
          </a:p>
        </p:txBody>
      </p:sp>
      <p:sp>
        <p:nvSpPr>
          <p:cNvPr id="501" name="Google Shape;501;p35"/>
          <p:cNvSpPr txBox="1">
            <a:spLocks noGrp="1"/>
          </p:cNvSpPr>
          <p:nvPr>
            <p:ph type="subTitle" idx="1"/>
          </p:nvPr>
        </p:nvSpPr>
        <p:spPr>
          <a:xfrm>
            <a:off x="713225" y="1722151"/>
            <a:ext cx="6800260" cy="246547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What is the primary stabilizing force (intermolecular interaction) in an alpha helix? Draw this interaction and be sure to specify the periodicity of these interactions.</a:t>
            </a:r>
          </a:p>
        </p:txBody>
      </p:sp>
      <p:grpSp>
        <p:nvGrpSpPr>
          <p:cNvPr id="527" name="Google Shape;527;p35"/>
          <p:cNvGrpSpPr/>
          <p:nvPr/>
        </p:nvGrpSpPr>
        <p:grpSpPr>
          <a:xfrm>
            <a:off x="7513485" y="521899"/>
            <a:ext cx="682653" cy="682469"/>
            <a:chOff x="7179915" y="2877020"/>
            <a:chExt cx="726845" cy="726649"/>
          </a:xfrm>
        </p:grpSpPr>
        <p:sp>
          <p:nvSpPr>
            <p:cNvPr id="528" name="Google Shape;528;p35"/>
            <p:cNvSpPr/>
            <p:nvPr/>
          </p:nvSpPr>
          <p:spPr>
            <a:xfrm>
              <a:off x="7359822" y="3056821"/>
              <a:ext cx="367015" cy="366997"/>
            </a:xfrm>
            <a:custGeom>
              <a:avLst/>
              <a:gdLst/>
              <a:ahLst/>
              <a:cxnLst/>
              <a:rect l="l" t="t" r="r" b="b"/>
              <a:pathLst>
                <a:path w="20587" h="20586" extrusionOk="0">
                  <a:moveTo>
                    <a:pt x="10291" y="4546"/>
                  </a:moveTo>
                  <a:cubicBezTo>
                    <a:pt x="13465" y="4546"/>
                    <a:pt x="16043" y="7115"/>
                    <a:pt x="16043" y="10295"/>
                  </a:cubicBezTo>
                  <a:cubicBezTo>
                    <a:pt x="16043" y="13473"/>
                    <a:pt x="13465" y="16042"/>
                    <a:pt x="10291" y="16042"/>
                  </a:cubicBezTo>
                  <a:cubicBezTo>
                    <a:pt x="7115" y="16042"/>
                    <a:pt x="4547" y="13476"/>
                    <a:pt x="4547" y="10295"/>
                  </a:cubicBezTo>
                  <a:cubicBezTo>
                    <a:pt x="4547" y="7115"/>
                    <a:pt x="7115" y="4546"/>
                    <a:pt x="10291" y="4546"/>
                  </a:cubicBezTo>
                  <a:close/>
                  <a:moveTo>
                    <a:pt x="10291" y="0"/>
                  </a:moveTo>
                  <a:cubicBezTo>
                    <a:pt x="4607" y="0"/>
                    <a:pt x="1" y="4613"/>
                    <a:pt x="1" y="10295"/>
                  </a:cubicBezTo>
                  <a:cubicBezTo>
                    <a:pt x="1" y="15977"/>
                    <a:pt x="4601" y="20585"/>
                    <a:pt x="10291" y="20585"/>
                  </a:cubicBezTo>
                  <a:cubicBezTo>
                    <a:pt x="15982" y="20585"/>
                    <a:pt x="20586" y="15983"/>
                    <a:pt x="20586" y="10295"/>
                  </a:cubicBezTo>
                  <a:cubicBezTo>
                    <a:pt x="20586" y="4607"/>
                    <a:pt x="15982" y="0"/>
                    <a:pt x="1029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35"/>
            <p:cNvSpPr/>
            <p:nvPr/>
          </p:nvSpPr>
          <p:spPr>
            <a:xfrm>
              <a:off x="7186173" y="2883278"/>
              <a:ext cx="714330" cy="714098"/>
            </a:xfrm>
            <a:custGeom>
              <a:avLst/>
              <a:gdLst/>
              <a:ahLst/>
              <a:cxnLst/>
              <a:rect l="l" t="t" r="r" b="b"/>
              <a:pathLst>
                <a:path w="40069" h="40056" extrusionOk="0">
                  <a:moveTo>
                    <a:pt x="20032" y="6222"/>
                  </a:moveTo>
                  <a:cubicBezTo>
                    <a:pt x="27646" y="6222"/>
                    <a:pt x="33838" y="12419"/>
                    <a:pt x="33838" y="20030"/>
                  </a:cubicBezTo>
                  <a:cubicBezTo>
                    <a:pt x="33838" y="27639"/>
                    <a:pt x="27646" y="33832"/>
                    <a:pt x="20032" y="33832"/>
                  </a:cubicBezTo>
                  <a:cubicBezTo>
                    <a:pt x="12419" y="33832"/>
                    <a:pt x="6229" y="27642"/>
                    <a:pt x="6229" y="20030"/>
                  </a:cubicBezTo>
                  <a:cubicBezTo>
                    <a:pt x="6229" y="12419"/>
                    <a:pt x="12419" y="6222"/>
                    <a:pt x="20032" y="6222"/>
                  </a:cubicBezTo>
                  <a:close/>
                  <a:moveTo>
                    <a:pt x="15986" y="0"/>
                  </a:moveTo>
                  <a:cubicBezTo>
                    <a:pt x="15970" y="57"/>
                    <a:pt x="15959" y="113"/>
                    <a:pt x="15952" y="169"/>
                  </a:cubicBezTo>
                  <a:cubicBezTo>
                    <a:pt x="15754" y="1483"/>
                    <a:pt x="15558" y="2803"/>
                    <a:pt x="15374" y="4123"/>
                  </a:cubicBezTo>
                  <a:cubicBezTo>
                    <a:pt x="15347" y="4276"/>
                    <a:pt x="15277" y="4333"/>
                    <a:pt x="15142" y="4375"/>
                  </a:cubicBezTo>
                  <a:cubicBezTo>
                    <a:pt x="14191" y="4672"/>
                    <a:pt x="13271" y="5055"/>
                    <a:pt x="12389" y="5520"/>
                  </a:cubicBezTo>
                  <a:cubicBezTo>
                    <a:pt x="12335" y="5548"/>
                    <a:pt x="12290" y="5561"/>
                    <a:pt x="12248" y="5561"/>
                  </a:cubicBezTo>
                  <a:cubicBezTo>
                    <a:pt x="12192" y="5561"/>
                    <a:pt x="12141" y="5538"/>
                    <a:pt x="12079" y="5495"/>
                  </a:cubicBezTo>
                  <a:cubicBezTo>
                    <a:pt x="11386" y="4974"/>
                    <a:pt x="10682" y="4454"/>
                    <a:pt x="9980" y="3925"/>
                  </a:cubicBezTo>
                  <a:lnTo>
                    <a:pt x="8766" y="3028"/>
                  </a:lnTo>
                  <a:lnTo>
                    <a:pt x="3035" y="8759"/>
                  </a:lnTo>
                  <a:cubicBezTo>
                    <a:pt x="3064" y="8809"/>
                    <a:pt x="3095" y="8856"/>
                    <a:pt x="3134" y="8899"/>
                  </a:cubicBezTo>
                  <a:cubicBezTo>
                    <a:pt x="3910" y="9953"/>
                    <a:pt x="4690" y="11006"/>
                    <a:pt x="5477" y="12054"/>
                  </a:cubicBezTo>
                  <a:cubicBezTo>
                    <a:pt x="5572" y="12171"/>
                    <a:pt x="5599" y="12257"/>
                    <a:pt x="5520" y="12396"/>
                  </a:cubicBezTo>
                  <a:cubicBezTo>
                    <a:pt x="5043" y="13273"/>
                    <a:pt x="4672" y="14196"/>
                    <a:pt x="4375" y="15149"/>
                  </a:cubicBezTo>
                  <a:cubicBezTo>
                    <a:pt x="4335" y="15291"/>
                    <a:pt x="4269" y="15347"/>
                    <a:pt x="4128" y="15370"/>
                  </a:cubicBezTo>
                  <a:cubicBezTo>
                    <a:pt x="3233" y="15496"/>
                    <a:pt x="2324" y="15628"/>
                    <a:pt x="1426" y="15763"/>
                  </a:cubicBezTo>
                  <a:cubicBezTo>
                    <a:pt x="950" y="15833"/>
                    <a:pt x="477" y="15903"/>
                    <a:pt x="0" y="15979"/>
                  </a:cubicBezTo>
                  <a:lnTo>
                    <a:pt x="0" y="24070"/>
                  </a:lnTo>
                  <a:cubicBezTo>
                    <a:pt x="1377" y="24272"/>
                    <a:pt x="2740" y="24479"/>
                    <a:pt x="4101" y="24666"/>
                  </a:cubicBezTo>
                  <a:cubicBezTo>
                    <a:pt x="4249" y="24688"/>
                    <a:pt x="4319" y="24738"/>
                    <a:pt x="4375" y="24886"/>
                  </a:cubicBezTo>
                  <a:cubicBezTo>
                    <a:pt x="4746" y="25808"/>
                    <a:pt x="5126" y="26726"/>
                    <a:pt x="5516" y="27639"/>
                  </a:cubicBezTo>
                  <a:cubicBezTo>
                    <a:pt x="5576" y="27779"/>
                    <a:pt x="5576" y="27864"/>
                    <a:pt x="5486" y="27981"/>
                  </a:cubicBezTo>
                  <a:cubicBezTo>
                    <a:pt x="4915" y="28726"/>
                    <a:pt x="4362" y="29486"/>
                    <a:pt x="3808" y="30230"/>
                  </a:cubicBezTo>
                  <a:cubicBezTo>
                    <a:pt x="3541" y="30597"/>
                    <a:pt x="3273" y="30952"/>
                    <a:pt x="3021" y="31290"/>
                  </a:cubicBezTo>
                  <a:lnTo>
                    <a:pt x="8750" y="37021"/>
                  </a:lnTo>
                  <a:cubicBezTo>
                    <a:pt x="8790" y="36999"/>
                    <a:pt x="8829" y="36972"/>
                    <a:pt x="8862" y="36945"/>
                  </a:cubicBezTo>
                  <a:cubicBezTo>
                    <a:pt x="9924" y="36157"/>
                    <a:pt x="10993" y="35366"/>
                    <a:pt x="12052" y="34569"/>
                  </a:cubicBezTo>
                  <a:cubicBezTo>
                    <a:pt x="12123" y="34518"/>
                    <a:pt x="12184" y="34494"/>
                    <a:pt x="12249" y="34494"/>
                  </a:cubicBezTo>
                  <a:cubicBezTo>
                    <a:pt x="12300" y="34494"/>
                    <a:pt x="12353" y="34508"/>
                    <a:pt x="12416" y="34536"/>
                  </a:cubicBezTo>
                  <a:cubicBezTo>
                    <a:pt x="13302" y="34916"/>
                    <a:pt x="14193" y="35294"/>
                    <a:pt x="15086" y="35647"/>
                  </a:cubicBezTo>
                  <a:cubicBezTo>
                    <a:pt x="15291" y="35721"/>
                    <a:pt x="15374" y="35815"/>
                    <a:pt x="15403" y="36018"/>
                  </a:cubicBezTo>
                  <a:cubicBezTo>
                    <a:pt x="15572" y="37273"/>
                    <a:pt x="15768" y="38530"/>
                    <a:pt x="15936" y="39797"/>
                  </a:cubicBezTo>
                  <a:cubicBezTo>
                    <a:pt x="15964" y="40000"/>
                    <a:pt x="16034" y="40056"/>
                    <a:pt x="16213" y="40056"/>
                  </a:cubicBezTo>
                  <a:cubicBezTo>
                    <a:pt x="16224" y="40056"/>
                    <a:pt x="16235" y="40056"/>
                    <a:pt x="16247" y="40055"/>
                  </a:cubicBezTo>
                  <a:cubicBezTo>
                    <a:pt x="17089" y="40053"/>
                    <a:pt x="17931" y="40052"/>
                    <a:pt x="18773" y="40052"/>
                  </a:cubicBezTo>
                  <a:cubicBezTo>
                    <a:pt x="20456" y="40052"/>
                    <a:pt x="22137" y="40055"/>
                    <a:pt x="23818" y="40055"/>
                  </a:cubicBezTo>
                  <a:cubicBezTo>
                    <a:pt x="23901" y="40053"/>
                    <a:pt x="23986" y="40049"/>
                    <a:pt x="24067" y="40040"/>
                  </a:cubicBezTo>
                  <a:cubicBezTo>
                    <a:pt x="24076" y="39999"/>
                    <a:pt x="24083" y="39965"/>
                    <a:pt x="24090" y="39936"/>
                  </a:cubicBezTo>
                  <a:cubicBezTo>
                    <a:pt x="24288" y="38586"/>
                    <a:pt x="24477" y="37239"/>
                    <a:pt x="24686" y="35899"/>
                  </a:cubicBezTo>
                  <a:cubicBezTo>
                    <a:pt x="24695" y="35820"/>
                    <a:pt x="24780" y="35716"/>
                    <a:pt x="24850" y="35694"/>
                  </a:cubicBezTo>
                  <a:cubicBezTo>
                    <a:pt x="25829" y="35388"/>
                    <a:pt x="26780" y="34994"/>
                    <a:pt x="27686" y="34515"/>
                  </a:cubicBezTo>
                  <a:cubicBezTo>
                    <a:pt x="27735" y="34487"/>
                    <a:pt x="27776" y="34474"/>
                    <a:pt x="27816" y="34474"/>
                  </a:cubicBezTo>
                  <a:cubicBezTo>
                    <a:pt x="27869" y="34474"/>
                    <a:pt x="27918" y="34498"/>
                    <a:pt x="27974" y="34540"/>
                  </a:cubicBezTo>
                  <a:cubicBezTo>
                    <a:pt x="28256" y="34765"/>
                    <a:pt x="28550" y="34976"/>
                    <a:pt x="28840" y="35188"/>
                  </a:cubicBezTo>
                  <a:lnTo>
                    <a:pt x="31310" y="37034"/>
                  </a:lnTo>
                  <a:lnTo>
                    <a:pt x="37041" y="31306"/>
                  </a:lnTo>
                  <a:lnTo>
                    <a:pt x="36908" y="31128"/>
                  </a:lnTo>
                  <a:cubicBezTo>
                    <a:pt x="36128" y="30080"/>
                    <a:pt x="35347" y="29036"/>
                    <a:pt x="34569" y="27995"/>
                  </a:cubicBezTo>
                  <a:cubicBezTo>
                    <a:pt x="34499" y="27905"/>
                    <a:pt x="34439" y="27826"/>
                    <a:pt x="34508" y="27693"/>
                  </a:cubicBezTo>
                  <a:cubicBezTo>
                    <a:pt x="34994" y="26780"/>
                    <a:pt x="35395" y="25824"/>
                    <a:pt x="35701" y="24835"/>
                  </a:cubicBezTo>
                  <a:cubicBezTo>
                    <a:pt x="35723" y="24774"/>
                    <a:pt x="35813" y="24688"/>
                    <a:pt x="35883" y="24682"/>
                  </a:cubicBezTo>
                  <a:cubicBezTo>
                    <a:pt x="36643" y="24562"/>
                    <a:pt x="37401" y="24457"/>
                    <a:pt x="38161" y="24351"/>
                  </a:cubicBezTo>
                  <a:cubicBezTo>
                    <a:pt x="38784" y="24259"/>
                    <a:pt x="39410" y="24160"/>
                    <a:pt x="40051" y="24070"/>
                  </a:cubicBezTo>
                  <a:cubicBezTo>
                    <a:pt x="40055" y="24020"/>
                    <a:pt x="40064" y="23978"/>
                    <a:pt x="40064" y="23944"/>
                  </a:cubicBezTo>
                  <a:cubicBezTo>
                    <a:pt x="40062" y="21344"/>
                    <a:pt x="40064" y="18746"/>
                    <a:pt x="40069" y="16148"/>
                  </a:cubicBezTo>
                  <a:cubicBezTo>
                    <a:pt x="40069" y="15988"/>
                    <a:pt x="39992" y="15959"/>
                    <a:pt x="39857" y="15945"/>
                  </a:cubicBezTo>
                  <a:cubicBezTo>
                    <a:pt x="38559" y="15763"/>
                    <a:pt x="37253" y="15572"/>
                    <a:pt x="35948" y="15383"/>
                  </a:cubicBezTo>
                  <a:cubicBezTo>
                    <a:pt x="35797" y="15361"/>
                    <a:pt x="35728" y="15298"/>
                    <a:pt x="35671" y="15145"/>
                  </a:cubicBezTo>
                  <a:cubicBezTo>
                    <a:pt x="35307" y="14229"/>
                    <a:pt x="34920" y="13316"/>
                    <a:pt x="34535" y="12412"/>
                  </a:cubicBezTo>
                  <a:cubicBezTo>
                    <a:pt x="34479" y="12270"/>
                    <a:pt x="34466" y="12180"/>
                    <a:pt x="34565" y="12045"/>
                  </a:cubicBezTo>
                  <a:cubicBezTo>
                    <a:pt x="35363" y="10990"/>
                    <a:pt x="36157" y="9926"/>
                    <a:pt x="36951" y="8865"/>
                  </a:cubicBezTo>
                  <a:cubicBezTo>
                    <a:pt x="36978" y="8824"/>
                    <a:pt x="37005" y="8782"/>
                    <a:pt x="37028" y="8739"/>
                  </a:cubicBezTo>
                  <a:lnTo>
                    <a:pt x="31303" y="3014"/>
                  </a:lnTo>
                  <a:lnTo>
                    <a:pt x="31101" y="3161"/>
                  </a:lnTo>
                  <a:cubicBezTo>
                    <a:pt x="30068" y="3934"/>
                    <a:pt x="29027" y="4713"/>
                    <a:pt x="27988" y="5486"/>
                  </a:cubicBezTo>
                  <a:cubicBezTo>
                    <a:pt x="27938" y="5520"/>
                    <a:pt x="27851" y="5548"/>
                    <a:pt x="27784" y="5548"/>
                  </a:cubicBezTo>
                  <a:cubicBezTo>
                    <a:pt x="27757" y="5548"/>
                    <a:pt x="27733" y="5544"/>
                    <a:pt x="27716" y="5534"/>
                  </a:cubicBezTo>
                  <a:cubicBezTo>
                    <a:pt x="26796" y="5059"/>
                    <a:pt x="25838" y="4663"/>
                    <a:pt x="24850" y="4348"/>
                  </a:cubicBezTo>
                  <a:cubicBezTo>
                    <a:pt x="24785" y="4328"/>
                    <a:pt x="24702" y="4236"/>
                    <a:pt x="24695" y="4173"/>
                  </a:cubicBezTo>
                  <a:cubicBezTo>
                    <a:pt x="24574" y="3422"/>
                    <a:pt x="24470" y="2668"/>
                    <a:pt x="24358" y="1924"/>
                  </a:cubicBezTo>
                  <a:cubicBezTo>
                    <a:pt x="24265" y="1280"/>
                    <a:pt x="24166" y="639"/>
                    <a:pt x="240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35"/>
            <p:cNvSpPr/>
            <p:nvPr/>
          </p:nvSpPr>
          <p:spPr>
            <a:xfrm>
              <a:off x="7179915" y="2877020"/>
              <a:ext cx="726845" cy="726649"/>
            </a:xfrm>
            <a:custGeom>
              <a:avLst/>
              <a:gdLst/>
              <a:ahLst/>
              <a:cxnLst/>
              <a:rect l="l" t="t" r="r" b="b"/>
              <a:pathLst>
                <a:path w="40771" h="40760" extrusionOk="0">
                  <a:moveTo>
                    <a:pt x="25390" y="36281"/>
                  </a:moveTo>
                  <a:lnTo>
                    <a:pt x="25390" y="36281"/>
                  </a:lnTo>
                  <a:cubicBezTo>
                    <a:pt x="25388" y="36297"/>
                    <a:pt x="25386" y="36310"/>
                    <a:pt x="25381" y="36326"/>
                  </a:cubicBezTo>
                  <a:lnTo>
                    <a:pt x="25390" y="36281"/>
                  </a:lnTo>
                  <a:close/>
                  <a:moveTo>
                    <a:pt x="24119" y="702"/>
                  </a:moveTo>
                  <a:cubicBezTo>
                    <a:pt x="24202" y="1240"/>
                    <a:pt x="24286" y="1780"/>
                    <a:pt x="24360" y="2329"/>
                  </a:cubicBezTo>
                  <a:lnTo>
                    <a:pt x="24484" y="3154"/>
                  </a:lnTo>
                  <a:cubicBezTo>
                    <a:pt x="24556" y="3631"/>
                    <a:pt x="24625" y="4103"/>
                    <a:pt x="24697" y="4564"/>
                  </a:cubicBezTo>
                  <a:cubicBezTo>
                    <a:pt x="24724" y="4785"/>
                    <a:pt x="24918" y="4976"/>
                    <a:pt x="25095" y="5032"/>
                  </a:cubicBezTo>
                  <a:cubicBezTo>
                    <a:pt x="26058" y="5340"/>
                    <a:pt x="26996" y="5729"/>
                    <a:pt x="27896" y="6195"/>
                  </a:cubicBezTo>
                  <a:cubicBezTo>
                    <a:pt x="27971" y="6236"/>
                    <a:pt x="28052" y="6253"/>
                    <a:pt x="28133" y="6253"/>
                  </a:cubicBezTo>
                  <a:cubicBezTo>
                    <a:pt x="28295" y="6253"/>
                    <a:pt x="28454" y="6186"/>
                    <a:pt x="28550" y="6119"/>
                  </a:cubicBezTo>
                  <a:cubicBezTo>
                    <a:pt x="29360" y="5520"/>
                    <a:pt x="30168" y="4913"/>
                    <a:pt x="30973" y="4308"/>
                  </a:cubicBezTo>
                  <a:lnTo>
                    <a:pt x="31621" y="3827"/>
                  </a:lnTo>
                  <a:lnTo>
                    <a:pt x="36927" y="9130"/>
                  </a:lnTo>
                  <a:lnTo>
                    <a:pt x="36481" y="9726"/>
                  </a:lnTo>
                  <a:cubicBezTo>
                    <a:pt x="35867" y="10547"/>
                    <a:pt x="35251" y="11366"/>
                    <a:pt x="34630" y="12185"/>
                  </a:cubicBezTo>
                  <a:cubicBezTo>
                    <a:pt x="34428" y="12461"/>
                    <a:pt x="34482" y="12695"/>
                    <a:pt x="34563" y="12898"/>
                  </a:cubicBezTo>
                  <a:cubicBezTo>
                    <a:pt x="34949" y="13800"/>
                    <a:pt x="35334" y="14711"/>
                    <a:pt x="35694" y="15610"/>
                  </a:cubicBezTo>
                  <a:cubicBezTo>
                    <a:pt x="35759" y="15788"/>
                    <a:pt x="35885" y="16027"/>
                    <a:pt x="36247" y="16076"/>
                  </a:cubicBezTo>
                  <a:cubicBezTo>
                    <a:pt x="37509" y="16263"/>
                    <a:pt x="38769" y="16445"/>
                    <a:pt x="40069" y="16627"/>
                  </a:cubicBezTo>
                  <a:cubicBezTo>
                    <a:pt x="40064" y="19124"/>
                    <a:pt x="40062" y="21618"/>
                    <a:pt x="40062" y="24113"/>
                  </a:cubicBezTo>
                  <a:lnTo>
                    <a:pt x="39275" y="24230"/>
                  </a:lnTo>
                  <a:lnTo>
                    <a:pt x="38463" y="24351"/>
                  </a:lnTo>
                  <a:cubicBezTo>
                    <a:pt x="37700" y="24455"/>
                    <a:pt x="36940" y="24562"/>
                    <a:pt x="36200" y="24679"/>
                  </a:cubicBezTo>
                  <a:cubicBezTo>
                    <a:pt x="35973" y="24702"/>
                    <a:pt x="35775" y="24898"/>
                    <a:pt x="35716" y="25080"/>
                  </a:cubicBezTo>
                  <a:cubicBezTo>
                    <a:pt x="35417" y="26047"/>
                    <a:pt x="35026" y="26985"/>
                    <a:pt x="34547" y="27880"/>
                  </a:cubicBezTo>
                  <a:cubicBezTo>
                    <a:pt x="34371" y="28209"/>
                    <a:pt x="34558" y="28447"/>
                    <a:pt x="34639" y="28555"/>
                  </a:cubicBezTo>
                  <a:cubicBezTo>
                    <a:pt x="35352" y="29506"/>
                    <a:pt x="36065" y="30460"/>
                    <a:pt x="36778" y="31416"/>
                  </a:cubicBezTo>
                  <a:lnTo>
                    <a:pt x="36929" y="31618"/>
                  </a:lnTo>
                  <a:lnTo>
                    <a:pt x="31627" y="36920"/>
                  </a:lnTo>
                  <a:lnTo>
                    <a:pt x="29565" y="35379"/>
                  </a:lnTo>
                  <a:lnTo>
                    <a:pt x="29250" y="35145"/>
                  </a:lnTo>
                  <a:cubicBezTo>
                    <a:pt x="29014" y="34974"/>
                    <a:pt x="28762" y="34783"/>
                    <a:pt x="28544" y="34614"/>
                  </a:cubicBezTo>
                  <a:cubicBezTo>
                    <a:pt x="28420" y="34518"/>
                    <a:pt x="28293" y="34470"/>
                    <a:pt x="28165" y="34470"/>
                  </a:cubicBezTo>
                  <a:cubicBezTo>
                    <a:pt x="28068" y="34470"/>
                    <a:pt x="27971" y="34497"/>
                    <a:pt x="27873" y="34551"/>
                  </a:cubicBezTo>
                  <a:cubicBezTo>
                    <a:pt x="26987" y="35022"/>
                    <a:pt x="26058" y="35408"/>
                    <a:pt x="25100" y="35708"/>
                  </a:cubicBezTo>
                  <a:cubicBezTo>
                    <a:pt x="24893" y="35768"/>
                    <a:pt x="24709" y="35998"/>
                    <a:pt x="24693" y="36191"/>
                  </a:cubicBezTo>
                  <a:cubicBezTo>
                    <a:pt x="24538" y="37203"/>
                    <a:pt x="24387" y="38218"/>
                    <a:pt x="24241" y="39232"/>
                  </a:cubicBezTo>
                  <a:lnTo>
                    <a:pt x="24122" y="40051"/>
                  </a:lnTo>
                  <a:lnTo>
                    <a:pt x="18989" y="40051"/>
                  </a:lnTo>
                  <a:lnTo>
                    <a:pt x="16629" y="40053"/>
                  </a:lnTo>
                  <a:cubicBezTo>
                    <a:pt x="16544" y="39423"/>
                    <a:pt x="16449" y="38782"/>
                    <a:pt x="16362" y="38166"/>
                  </a:cubicBezTo>
                  <a:cubicBezTo>
                    <a:pt x="16274" y="37552"/>
                    <a:pt x="16184" y="36936"/>
                    <a:pt x="16101" y="36319"/>
                  </a:cubicBezTo>
                  <a:cubicBezTo>
                    <a:pt x="16056" y="35991"/>
                    <a:pt x="15889" y="35791"/>
                    <a:pt x="15565" y="35672"/>
                  </a:cubicBezTo>
                  <a:cubicBezTo>
                    <a:pt x="14677" y="35318"/>
                    <a:pt x="13788" y="34943"/>
                    <a:pt x="12907" y="34563"/>
                  </a:cubicBezTo>
                  <a:cubicBezTo>
                    <a:pt x="12798" y="34516"/>
                    <a:pt x="12697" y="34493"/>
                    <a:pt x="12600" y="34493"/>
                  </a:cubicBezTo>
                  <a:cubicBezTo>
                    <a:pt x="12461" y="34493"/>
                    <a:pt x="12329" y="34541"/>
                    <a:pt x="12191" y="34639"/>
                  </a:cubicBezTo>
                  <a:cubicBezTo>
                    <a:pt x="11177" y="35399"/>
                    <a:pt x="10156" y="36160"/>
                    <a:pt x="9141" y="36913"/>
                  </a:cubicBezTo>
                  <a:lnTo>
                    <a:pt x="3835" y="31607"/>
                  </a:lnTo>
                  <a:cubicBezTo>
                    <a:pt x="4033" y="31344"/>
                    <a:pt x="4238" y="31067"/>
                    <a:pt x="4441" y="30791"/>
                  </a:cubicBezTo>
                  <a:lnTo>
                    <a:pt x="4926" y="30138"/>
                  </a:lnTo>
                  <a:cubicBezTo>
                    <a:pt x="5318" y="29605"/>
                    <a:pt x="5714" y="29072"/>
                    <a:pt x="6116" y="28546"/>
                  </a:cubicBezTo>
                  <a:cubicBezTo>
                    <a:pt x="6332" y="28262"/>
                    <a:pt x="6260" y="28008"/>
                    <a:pt x="6190" y="27851"/>
                  </a:cubicBezTo>
                  <a:cubicBezTo>
                    <a:pt x="5801" y="26940"/>
                    <a:pt x="5423" y="26024"/>
                    <a:pt x="5057" y="25111"/>
                  </a:cubicBezTo>
                  <a:cubicBezTo>
                    <a:pt x="4956" y="24848"/>
                    <a:pt x="4780" y="24709"/>
                    <a:pt x="4504" y="24673"/>
                  </a:cubicBezTo>
                  <a:cubicBezTo>
                    <a:pt x="3318" y="24506"/>
                    <a:pt x="2137" y="24331"/>
                    <a:pt x="945" y="24155"/>
                  </a:cubicBezTo>
                  <a:lnTo>
                    <a:pt x="705" y="24117"/>
                  </a:lnTo>
                  <a:lnTo>
                    <a:pt x="705" y="16632"/>
                  </a:lnTo>
                  <a:lnTo>
                    <a:pt x="1829" y="16458"/>
                  </a:lnTo>
                  <a:cubicBezTo>
                    <a:pt x="2727" y="16328"/>
                    <a:pt x="3631" y="16193"/>
                    <a:pt x="4533" y="16065"/>
                  </a:cubicBezTo>
                  <a:cubicBezTo>
                    <a:pt x="4809" y="16027"/>
                    <a:pt x="4983" y="15871"/>
                    <a:pt x="5061" y="15604"/>
                  </a:cubicBezTo>
                  <a:cubicBezTo>
                    <a:pt x="5369" y="14618"/>
                    <a:pt x="5734" y="13737"/>
                    <a:pt x="6179" y="12916"/>
                  </a:cubicBezTo>
                  <a:cubicBezTo>
                    <a:pt x="6361" y="12587"/>
                    <a:pt x="6226" y="12347"/>
                    <a:pt x="6112" y="12194"/>
                  </a:cubicBezTo>
                  <a:cubicBezTo>
                    <a:pt x="5354" y="11188"/>
                    <a:pt x="4607" y="10176"/>
                    <a:pt x="3844" y="9148"/>
                  </a:cubicBezTo>
                  <a:lnTo>
                    <a:pt x="9153" y="3840"/>
                  </a:lnTo>
                  <a:lnTo>
                    <a:pt x="12223" y="6128"/>
                  </a:lnTo>
                  <a:cubicBezTo>
                    <a:pt x="12345" y="6218"/>
                    <a:pt x="12469" y="6262"/>
                    <a:pt x="12598" y="6262"/>
                  </a:cubicBezTo>
                  <a:cubicBezTo>
                    <a:pt x="12698" y="6262"/>
                    <a:pt x="12800" y="6236"/>
                    <a:pt x="12907" y="6184"/>
                  </a:cubicBezTo>
                  <a:cubicBezTo>
                    <a:pt x="13768" y="5727"/>
                    <a:pt x="14668" y="5352"/>
                    <a:pt x="15599" y="5064"/>
                  </a:cubicBezTo>
                  <a:cubicBezTo>
                    <a:pt x="15772" y="5007"/>
                    <a:pt x="16008" y="4895"/>
                    <a:pt x="16071" y="4524"/>
                  </a:cubicBezTo>
                  <a:cubicBezTo>
                    <a:pt x="16249" y="3251"/>
                    <a:pt x="16438" y="1978"/>
                    <a:pt x="16629" y="702"/>
                  </a:cubicBezTo>
                  <a:close/>
                  <a:moveTo>
                    <a:pt x="16337" y="1"/>
                  </a:moveTo>
                  <a:lnTo>
                    <a:pt x="16047" y="48"/>
                  </a:lnTo>
                  <a:lnTo>
                    <a:pt x="15984" y="320"/>
                  </a:lnTo>
                  <a:cubicBezTo>
                    <a:pt x="15970" y="369"/>
                    <a:pt x="15961" y="419"/>
                    <a:pt x="15954" y="468"/>
                  </a:cubicBezTo>
                  <a:cubicBezTo>
                    <a:pt x="15757" y="1782"/>
                    <a:pt x="15561" y="3105"/>
                    <a:pt x="15392" y="4391"/>
                  </a:cubicBezTo>
                  <a:cubicBezTo>
                    <a:pt x="14432" y="4690"/>
                    <a:pt x="13503" y="5075"/>
                    <a:pt x="12614" y="5540"/>
                  </a:cubicBezTo>
                  <a:lnTo>
                    <a:pt x="9083" y="2916"/>
                  </a:lnTo>
                  <a:lnTo>
                    <a:pt x="2943" y="9056"/>
                  </a:lnTo>
                  <a:lnTo>
                    <a:pt x="3084" y="9292"/>
                  </a:lnTo>
                  <a:cubicBezTo>
                    <a:pt x="3120" y="9351"/>
                    <a:pt x="3158" y="9407"/>
                    <a:pt x="3201" y="9461"/>
                  </a:cubicBezTo>
                  <a:cubicBezTo>
                    <a:pt x="3970" y="10500"/>
                    <a:pt x="4742" y="11542"/>
                    <a:pt x="5545" y="12612"/>
                  </a:cubicBezTo>
                  <a:cubicBezTo>
                    <a:pt x="5091" y="13453"/>
                    <a:pt x="4719" y="14351"/>
                    <a:pt x="4398" y="15376"/>
                  </a:cubicBezTo>
                  <a:cubicBezTo>
                    <a:pt x="3509" y="15500"/>
                    <a:pt x="2612" y="15633"/>
                    <a:pt x="1723" y="15766"/>
                  </a:cubicBezTo>
                  <a:cubicBezTo>
                    <a:pt x="1247" y="15835"/>
                    <a:pt x="774" y="15905"/>
                    <a:pt x="297" y="15984"/>
                  </a:cubicBezTo>
                  <a:lnTo>
                    <a:pt x="1" y="16031"/>
                  </a:lnTo>
                  <a:lnTo>
                    <a:pt x="1" y="24724"/>
                  </a:lnTo>
                  <a:lnTo>
                    <a:pt x="844" y="24848"/>
                  </a:lnTo>
                  <a:cubicBezTo>
                    <a:pt x="2034" y="25028"/>
                    <a:pt x="3221" y="25201"/>
                    <a:pt x="4402" y="25365"/>
                  </a:cubicBezTo>
                  <a:cubicBezTo>
                    <a:pt x="4776" y="26288"/>
                    <a:pt x="5156" y="27210"/>
                    <a:pt x="5556" y="28119"/>
                  </a:cubicBezTo>
                  <a:cubicBezTo>
                    <a:pt x="5154" y="28652"/>
                    <a:pt x="4755" y="29185"/>
                    <a:pt x="4362" y="29718"/>
                  </a:cubicBezTo>
                  <a:lnTo>
                    <a:pt x="3876" y="30375"/>
                  </a:lnTo>
                  <a:lnTo>
                    <a:pt x="3091" y="31432"/>
                  </a:lnTo>
                  <a:lnTo>
                    <a:pt x="2909" y="31675"/>
                  </a:lnTo>
                  <a:lnTo>
                    <a:pt x="8854" y="37622"/>
                  </a:lnTo>
                  <a:lnTo>
                    <a:pt x="9076" y="37804"/>
                  </a:lnTo>
                  <a:lnTo>
                    <a:pt x="9312" y="37655"/>
                  </a:lnTo>
                  <a:cubicBezTo>
                    <a:pt x="9346" y="37633"/>
                    <a:pt x="9396" y="37601"/>
                    <a:pt x="9425" y="37577"/>
                  </a:cubicBezTo>
                  <a:cubicBezTo>
                    <a:pt x="10487" y="36789"/>
                    <a:pt x="11555" y="35998"/>
                    <a:pt x="12630" y="35210"/>
                  </a:cubicBezTo>
                  <a:cubicBezTo>
                    <a:pt x="13519" y="35588"/>
                    <a:pt x="14414" y="35971"/>
                    <a:pt x="15313" y="36326"/>
                  </a:cubicBezTo>
                  <a:cubicBezTo>
                    <a:pt x="15381" y="36349"/>
                    <a:pt x="15397" y="36364"/>
                    <a:pt x="15406" y="36416"/>
                  </a:cubicBezTo>
                  <a:cubicBezTo>
                    <a:pt x="15491" y="37032"/>
                    <a:pt x="15574" y="37628"/>
                    <a:pt x="15667" y="38269"/>
                  </a:cubicBezTo>
                  <a:cubicBezTo>
                    <a:pt x="15761" y="38910"/>
                    <a:pt x="15853" y="39552"/>
                    <a:pt x="15941" y="40193"/>
                  </a:cubicBezTo>
                  <a:cubicBezTo>
                    <a:pt x="15988" y="40568"/>
                    <a:pt x="16200" y="40759"/>
                    <a:pt x="16560" y="40759"/>
                  </a:cubicBezTo>
                  <a:lnTo>
                    <a:pt x="16598" y="40757"/>
                  </a:lnTo>
                  <a:cubicBezTo>
                    <a:pt x="17440" y="40755"/>
                    <a:pt x="18282" y="40754"/>
                    <a:pt x="19124" y="40754"/>
                  </a:cubicBezTo>
                  <a:cubicBezTo>
                    <a:pt x="19966" y="40754"/>
                    <a:pt x="20807" y="40755"/>
                    <a:pt x="21647" y="40757"/>
                  </a:cubicBezTo>
                  <a:lnTo>
                    <a:pt x="24167" y="40757"/>
                  </a:lnTo>
                  <a:cubicBezTo>
                    <a:pt x="24263" y="40757"/>
                    <a:pt x="24355" y="40750"/>
                    <a:pt x="24450" y="40744"/>
                  </a:cubicBezTo>
                  <a:lnTo>
                    <a:pt x="24724" y="40721"/>
                  </a:lnTo>
                  <a:lnTo>
                    <a:pt x="24934" y="39336"/>
                  </a:lnTo>
                  <a:cubicBezTo>
                    <a:pt x="25077" y="38350"/>
                    <a:pt x="25221" y="37363"/>
                    <a:pt x="25377" y="36355"/>
                  </a:cubicBezTo>
                  <a:cubicBezTo>
                    <a:pt x="26333" y="36056"/>
                    <a:pt x="27261" y="35669"/>
                    <a:pt x="28150" y="35204"/>
                  </a:cubicBezTo>
                  <a:cubicBezTo>
                    <a:pt x="28375" y="35381"/>
                    <a:pt x="28607" y="35550"/>
                    <a:pt x="28836" y="35714"/>
                  </a:cubicBezTo>
                  <a:lnTo>
                    <a:pt x="29144" y="35944"/>
                  </a:lnTo>
                  <a:lnTo>
                    <a:pt x="31452" y="37667"/>
                  </a:lnTo>
                  <a:lnTo>
                    <a:pt x="31697" y="37849"/>
                  </a:lnTo>
                  <a:lnTo>
                    <a:pt x="37858" y="31686"/>
                  </a:lnTo>
                  <a:lnTo>
                    <a:pt x="37340" y="31000"/>
                  </a:lnTo>
                  <a:lnTo>
                    <a:pt x="35204" y="28141"/>
                  </a:lnTo>
                  <a:cubicBezTo>
                    <a:pt x="35674" y="27253"/>
                    <a:pt x="36063" y="26324"/>
                    <a:pt x="36362" y="25365"/>
                  </a:cubicBezTo>
                  <a:cubicBezTo>
                    <a:pt x="37093" y="25253"/>
                    <a:pt x="37828" y="25152"/>
                    <a:pt x="38562" y="25051"/>
                  </a:cubicBezTo>
                  <a:lnTo>
                    <a:pt x="39383" y="24927"/>
                  </a:lnTo>
                  <a:lnTo>
                    <a:pt x="40449" y="24769"/>
                  </a:lnTo>
                  <a:lnTo>
                    <a:pt x="40712" y="24709"/>
                  </a:lnTo>
                  <a:lnTo>
                    <a:pt x="40748" y="24448"/>
                  </a:lnTo>
                  <a:cubicBezTo>
                    <a:pt x="40757" y="24396"/>
                    <a:pt x="40762" y="24347"/>
                    <a:pt x="40764" y="24295"/>
                  </a:cubicBezTo>
                  <a:cubicBezTo>
                    <a:pt x="40759" y="21699"/>
                    <a:pt x="40762" y="19099"/>
                    <a:pt x="40771" y="16499"/>
                  </a:cubicBezTo>
                  <a:cubicBezTo>
                    <a:pt x="40771" y="16312"/>
                    <a:pt x="40705" y="15993"/>
                    <a:pt x="40260" y="15948"/>
                  </a:cubicBezTo>
                  <a:cubicBezTo>
                    <a:pt x="38962" y="15766"/>
                    <a:pt x="37653" y="15577"/>
                    <a:pt x="36348" y="15363"/>
                  </a:cubicBezTo>
                  <a:cubicBezTo>
                    <a:pt x="35984" y="14450"/>
                    <a:pt x="35595" y="13532"/>
                    <a:pt x="35195" y="12610"/>
                  </a:cubicBezTo>
                  <a:cubicBezTo>
                    <a:pt x="35813" y="11793"/>
                    <a:pt x="36427" y="10970"/>
                    <a:pt x="37043" y="10149"/>
                  </a:cubicBezTo>
                  <a:lnTo>
                    <a:pt x="37590" y="9418"/>
                  </a:lnTo>
                  <a:cubicBezTo>
                    <a:pt x="37628" y="9364"/>
                    <a:pt x="37662" y="9306"/>
                    <a:pt x="37694" y="9245"/>
                  </a:cubicBezTo>
                  <a:lnTo>
                    <a:pt x="37806" y="9020"/>
                  </a:lnTo>
                  <a:lnTo>
                    <a:pt x="31690" y="2902"/>
                  </a:lnTo>
                  <a:lnTo>
                    <a:pt x="30552" y="3748"/>
                  </a:lnTo>
                  <a:cubicBezTo>
                    <a:pt x="29754" y="4344"/>
                    <a:pt x="28953" y="4942"/>
                    <a:pt x="28148" y="5534"/>
                  </a:cubicBezTo>
                  <a:cubicBezTo>
                    <a:pt x="27257" y="5077"/>
                    <a:pt x="26333" y="4695"/>
                    <a:pt x="25381" y="4387"/>
                  </a:cubicBezTo>
                  <a:cubicBezTo>
                    <a:pt x="25309" y="3941"/>
                    <a:pt x="25242" y="3498"/>
                    <a:pt x="25179" y="3053"/>
                  </a:cubicBezTo>
                  <a:lnTo>
                    <a:pt x="25057" y="2227"/>
                  </a:lnTo>
                  <a:cubicBezTo>
                    <a:pt x="24969" y="1611"/>
                    <a:pt x="24875" y="1004"/>
                    <a:pt x="24783" y="394"/>
                  </a:cubicBezTo>
                  <a:lnTo>
                    <a:pt x="2472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35"/>
            <p:cNvSpPr/>
            <p:nvPr/>
          </p:nvSpPr>
          <p:spPr>
            <a:xfrm>
              <a:off x="7290975" y="2995265"/>
              <a:ext cx="504750" cy="497441"/>
            </a:xfrm>
            <a:custGeom>
              <a:avLst/>
              <a:gdLst/>
              <a:ahLst/>
              <a:cxnLst/>
              <a:rect l="l" t="t" r="r" b="b"/>
              <a:pathLst>
                <a:path w="28313" h="27903" extrusionOk="0">
                  <a:moveTo>
                    <a:pt x="10764" y="1"/>
                  </a:moveTo>
                  <a:cubicBezTo>
                    <a:pt x="10064" y="172"/>
                    <a:pt x="9380" y="399"/>
                    <a:pt x="8715" y="675"/>
                  </a:cubicBezTo>
                  <a:lnTo>
                    <a:pt x="8987" y="1323"/>
                  </a:lnTo>
                  <a:cubicBezTo>
                    <a:pt x="9619" y="1060"/>
                    <a:pt x="10269" y="844"/>
                    <a:pt x="10932" y="680"/>
                  </a:cubicBezTo>
                  <a:lnTo>
                    <a:pt x="10764" y="1"/>
                  </a:lnTo>
                  <a:close/>
                  <a:moveTo>
                    <a:pt x="19255" y="543"/>
                  </a:moveTo>
                  <a:lnTo>
                    <a:pt x="19003" y="1197"/>
                  </a:lnTo>
                  <a:cubicBezTo>
                    <a:pt x="19853" y="1526"/>
                    <a:pt x="20669" y="1942"/>
                    <a:pt x="21436" y="2437"/>
                  </a:cubicBezTo>
                  <a:lnTo>
                    <a:pt x="21816" y="1850"/>
                  </a:lnTo>
                  <a:cubicBezTo>
                    <a:pt x="21009" y="1328"/>
                    <a:pt x="20152" y="889"/>
                    <a:pt x="19255" y="543"/>
                  </a:cubicBezTo>
                  <a:close/>
                  <a:moveTo>
                    <a:pt x="6191" y="2050"/>
                  </a:moveTo>
                  <a:cubicBezTo>
                    <a:pt x="3789" y="3680"/>
                    <a:pt x="1949" y="6013"/>
                    <a:pt x="921" y="8728"/>
                  </a:cubicBezTo>
                  <a:lnTo>
                    <a:pt x="1575" y="8977"/>
                  </a:lnTo>
                  <a:cubicBezTo>
                    <a:pt x="2556" y="6398"/>
                    <a:pt x="4306" y="4182"/>
                    <a:pt x="6587" y="2628"/>
                  </a:cubicBezTo>
                  <a:lnTo>
                    <a:pt x="6191" y="2050"/>
                  </a:lnTo>
                  <a:close/>
                  <a:moveTo>
                    <a:pt x="23535" y="3154"/>
                  </a:moveTo>
                  <a:lnTo>
                    <a:pt x="23069" y="3680"/>
                  </a:lnTo>
                  <a:cubicBezTo>
                    <a:pt x="25150" y="5527"/>
                    <a:pt x="26594" y="7923"/>
                    <a:pt x="27237" y="10608"/>
                  </a:cubicBezTo>
                  <a:lnTo>
                    <a:pt x="27921" y="10444"/>
                  </a:lnTo>
                  <a:cubicBezTo>
                    <a:pt x="27242" y="7619"/>
                    <a:pt x="25728" y="5097"/>
                    <a:pt x="23535" y="3154"/>
                  </a:cubicBezTo>
                  <a:close/>
                  <a:moveTo>
                    <a:pt x="307" y="10802"/>
                  </a:moveTo>
                  <a:cubicBezTo>
                    <a:pt x="111" y="11742"/>
                    <a:pt x="8" y="12700"/>
                    <a:pt x="1" y="13660"/>
                  </a:cubicBezTo>
                  <a:lnTo>
                    <a:pt x="700" y="13660"/>
                  </a:lnTo>
                  <a:cubicBezTo>
                    <a:pt x="709" y="12749"/>
                    <a:pt x="808" y="11841"/>
                    <a:pt x="997" y="10948"/>
                  </a:cubicBezTo>
                  <a:lnTo>
                    <a:pt x="307" y="10802"/>
                  </a:lnTo>
                  <a:close/>
                  <a:moveTo>
                    <a:pt x="28306" y="13294"/>
                  </a:moveTo>
                  <a:lnTo>
                    <a:pt x="27604" y="13318"/>
                  </a:lnTo>
                  <a:cubicBezTo>
                    <a:pt x="27608" y="13458"/>
                    <a:pt x="27608" y="13604"/>
                    <a:pt x="27608" y="13748"/>
                  </a:cubicBezTo>
                  <a:cubicBezTo>
                    <a:pt x="27608" y="14288"/>
                    <a:pt x="27577" y="14828"/>
                    <a:pt x="27512" y="15365"/>
                  </a:cubicBezTo>
                  <a:lnTo>
                    <a:pt x="28209" y="15449"/>
                  </a:lnTo>
                  <a:cubicBezTo>
                    <a:pt x="28279" y="14886"/>
                    <a:pt x="28312" y="14319"/>
                    <a:pt x="28310" y="13750"/>
                  </a:cubicBezTo>
                  <a:cubicBezTo>
                    <a:pt x="28310" y="13597"/>
                    <a:pt x="28308" y="13444"/>
                    <a:pt x="28306" y="13294"/>
                  </a:cubicBezTo>
                  <a:close/>
                  <a:moveTo>
                    <a:pt x="3087" y="21384"/>
                  </a:moveTo>
                  <a:lnTo>
                    <a:pt x="2507" y="21787"/>
                  </a:lnTo>
                  <a:cubicBezTo>
                    <a:pt x="2918" y="22379"/>
                    <a:pt x="3373" y="22939"/>
                    <a:pt x="3867" y="23463"/>
                  </a:cubicBezTo>
                  <a:lnTo>
                    <a:pt x="4376" y="22979"/>
                  </a:lnTo>
                  <a:cubicBezTo>
                    <a:pt x="3906" y="22480"/>
                    <a:pt x="3476" y="21947"/>
                    <a:pt x="3087" y="21384"/>
                  </a:cubicBezTo>
                  <a:close/>
                  <a:moveTo>
                    <a:pt x="24167" y="22723"/>
                  </a:moveTo>
                  <a:cubicBezTo>
                    <a:pt x="23555" y="23402"/>
                    <a:pt x="22878" y="24018"/>
                    <a:pt x="22145" y="24565"/>
                  </a:cubicBezTo>
                  <a:lnTo>
                    <a:pt x="22561" y="25127"/>
                  </a:lnTo>
                  <a:cubicBezTo>
                    <a:pt x="23335" y="24556"/>
                    <a:pt x="24048" y="23906"/>
                    <a:pt x="24691" y="23193"/>
                  </a:cubicBezTo>
                  <a:lnTo>
                    <a:pt x="24167" y="22723"/>
                  </a:lnTo>
                  <a:close/>
                  <a:moveTo>
                    <a:pt x="6445" y="24767"/>
                  </a:moveTo>
                  <a:lnTo>
                    <a:pt x="6040" y="25341"/>
                  </a:lnTo>
                  <a:cubicBezTo>
                    <a:pt x="8409" y="27008"/>
                    <a:pt x="11235" y="27903"/>
                    <a:pt x="14131" y="27903"/>
                  </a:cubicBezTo>
                  <a:cubicBezTo>
                    <a:pt x="14139" y="27903"/>
                    <a:pt x="14146" y="27903"/>
                    <a:pt x="14153" y="27903"/>
                  </a:cubicBezTo>
                  <a:cubicBezTo>
                    <a:pt x="16445" y="27900"/>
                    <a:pt x="18706" y="27343"/>
                    <a:pt x="20737" y="26276"/>
                  </a:cubicBezTo>
                  <a:lnTo>
                    <a:pt x="20408" y="25656"/>
                  </a:lnTo>
                  <a:cubicBezTo>
                    <a:pt x="18444" y="26689"/>
                    <a:pt x="16297" y="27199"/>
                    <a:pt x="14157" y="27199"/>
                  </a:cubicBezTo>
                  <a:cubicBezTo>
                    <a:pt x="11447" y="27199"/>
                    <a:pt x="8748" y="26380"/>
                    <a:pt x="6445" y="2476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35"/>
            <p:cNvSpPr/>
            <p:nvPr/>
          </p:nvSpPr>
          <p:spPr>
            <a:xfrm>
              <a:off x="7353618" y="3050528"/>
              <a:ext cx="379458" cy="379547"/>
            </a:xfrm>
            <a:custGeom>
              <a:avLst/>
              <a:gdLst/>
              <a:ahLst/>
              <a:cxnLst/>
              <a:rect l="l" t="t" r="r" b="b"/>
              <a:pathLst>
                <a:path w="21285" h="21290" extrusionOk="0">
                  <a:moveTo>
                    <a:pt x="10639" y="704"/>
                  </a:moveTo>
                  <a:cubicBezTo>
                    <a:pt x="16123" y="704"/>
                    <a:pt x="20583" y="5167"/>
                    <a:pt x="20583" y="10648"/>
                  </a:cubicBezTo>
                  <a:cubicBezTo>
                    <a:pt x="20583" y="16132"/>
                    <a:pt x="16118" y="20588"/>
                    <a:pt x="10639" y="20588"/>
                  </a:cubicBezTo>
                  <a:cubicBezTo>
                    <a:pt x="5158" y="20588"/>
                    <a:pt x="700" y="16132"/>
                    <a:pt x="700" y="10648"/>
                  </a:cubicBezTo>
                  <a:cubicBezTo>
                    <a:pt x="700" y="5167"/>
                    <a:pt x="5158" y="704"/>
                    <a:pt x="10639" y="704"/>
                  </a:cubicBezTo>
                  <a:close/>
                  <a:moveTo>
                    <a:pt x="10639" y="0"/>
                  </a:moveTo>
                  <a:cubicBezTo>
                    <a:pt x="4771" y="0"/>
                    <a:pt x="0" y="4780"/>
                    <a:pt x="0" y="10648"/>
                  </a:cubicBezTo>
                  <a:cubicBezTo>
                    <a:pt x="0" y="16516"/>
                    <a:pt x="4771" y="21289"/>
                    <a:pt x="10639" y="21289"/>
                  </a:cubicBezTo>
                  <a:cubicBezTo>
                    <a:pt x="16510" y="21289"/>
                    <a:pt x="21285" y="16519"/>
                    <a:pt x="21285" y="10648"/>
                  </a:cubicBezTo>
                  <a:cubicBezTo>
                    <a:pt x="21285" y="4778"/>
                    <a:pt x="16505" y="0"/>
                    <a:pt x="106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35"/>
            <p:cNvSpPr/>
            <p:nvPr/>
          </p:nvSpPr>
          <p:spPr>
            <a:xfrm>
              <a:off x="7434604" y="3131604"/>
              <a:ext cx="217478" cy="217460"/>
            </a:xfrm>
            <a:custGeom>
              <a:avLst/>
              <a:gdLst/>
              <a:ahLst/>
              <a:cxnLst/>
              <a:rect l="l" t="t" r="r" b="b"/>
              <a:pathLst>
                <a:path w="12199" h="12198" extrusionOk="0">
                  <a:moveTo>
                    <a:pt x="6096" y="702"/>
                  </a:moveTo>
                  <a:cubicBezTo>
                    <a:pt x="9072" y="702"/>
                    <a:pt x="11497" y="3124"/>
                    <a:pt x="11497" y="6100"/>
                  </a:cubicBezTo>
                  <a:cubicBezTo>
                    <a:pt x="11497" y="9076"/>
                    <a:pt x="9070" y="11496"/>
                    <a:pt x="6096" y="11496"/>
                  </a:cubicBezTo>
                  <a:cubicBezTo>
                    <a:pt x="3120" y="11496"/>
                    <a:pt x="703" y="9078"/>
                    <a:pt x="703" y="6100"/>
                  </a:cubicBezTo>
                  <a:cubicBezTo>
                    <a:pt x="703" y="3122"/>
                    <a:pt x="3120" y="702"/>
                    <a:pt x="6096" y="702"/>
                  </a:cubicBezTo>
                  <a:close/>
                  <a:moveTo>
                    <a:pt x="6096" y="0"/>
                  </a:moveTo>
                  <a:cubicBezTo>
                    <a:pt x="2736" y="0"/>
                    <a:pt x="1" y="2737"/>
                    <a:pt x="1" y="6100"/>
                  </a:cubicBezTo>
                  <a:cubicBezTo>
                    <a:pt x="1" y="9463"/>
                    <a:pt x="2736" y="12198"/>
                    <a:pt x="6096" y="12198"/>
                  </a:cubicBezTo>
                  <a:cubicBezTo>
                    <a:pt x="9461" y="12198"/>
                    <a:pt x="12198" y="9463"/>
                    <a:pt x="12198" y="6100"/>
                  </a:cubicBezTo>
                  <a:cubicBezTo>
                    <a:pt x="12198" y="2737"/>
                    <a:pt x="9454" y="0"/>
                    <a:pt x="60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4" name="Google Shape;534;p35"/>
          <p:cNvGrpSpPr/>
          <p:nvPr/>
        </p:nvGrpSpPr>
        <p:grpSpPr>
          <a:xfrm>
            <a:off x="6595900" y="1211729"/>
            <a:ext cx="418657" cy="418590"/>
            <a:chOff x="7057500" y="2431620"/>
            <a:chExt cx="445759" cy="445688"/>
          </a:xfrm>
        </p:grpSpPr>
        <p:sp>
          <p:nvSpPr>
            <p:cNvPr id="535" name="Google Shape;535;p35"/>
            <p:cNvSpPr/>
            <p:nvPr/>
          </p:nvSpPr>
          <p:spPr>
            <a:xfrm>
              <a:off x="7218082" y="2592328"/>
              <a:ext cx="129267" cy="124329"/>
            </a:xfrm>
            <a:custGeom>
              <a:avLst/>
              <a:gdLst/>
              <a:ahLst/>
              <a:cxnLst/>
              <a:rect l="l" t="t" r="r" b="b"/>
              <a:pathLst>
                <a:path w="7251" h="6974" extrusionOk="0">
                  <a:moveTo>
                    <a:pt x="3492" y="1"/>
                  </a:moveTo>
                  <a:cubicBezTo>
                    <a:pt x="1569" y="1"/>
                    <a:pt x="3" y="1557"/>
                    <a:pt x="3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4" y="6886"/>
                    <a:pt x="3038" y="6973"/>
                    <a:pt x="3489" y="6973"/>
                  </a:cubicBezTo>
                  <a:cubicBezTo>
                    <a:pt x="4395" y="6973"/>
                    <a:pt x="5285" y="6620"/>
                    <a:pt x="5952" y="5955"/>
                  </a:cubicBezTo>
                  <a:cubicBezTo>
                    <a:pt x="6949" y="4958"/>
                    <a:pt x="7250" y="3458"/>
                    <a:pt x="6710" y="2156"/>
                  </a:cubicBezTo>
                  <a:cubicBezTo>
                    <a:pt x="6173" y="851"/>
                    <a:pt x="4902" y="1"/>
                    <a:pt x="349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35"/>
            <p:cNvSpPr/>
            <p:nvPr/>
          </p:nvSpPr>
          <p:spPr>
            <a:xfrm>
              <a:off x="7063668" y="2437913"/>
              <a:ext cx="433333" cy="433137"/>
            </a:xfrm>
            <a:custGeom>
              <a:avLst/>
              <a:gdLst/>
              <a:ahLst/>
              <a:cxnLst/>
              <a:rect l="l" t="t" r="r" b="b"/>
              <a:pathLst>
                <a:path w="24307" h="24296" extrusionOk="0">
                  <a:moveTo>
                    <a:pt x="12154" y="5907"/>
                  </a:moveTo>
                  <a:cubicBezTo>
                    <a:pt x="15604" y="5907"/>
                    <a:pt x="18398" y="8703"/>
                    <a:pt x="18398" y="12145"/>
                  </a:cubicBezTo>
                  <a:cubicBezTo>
                    <a:pt x="18398" y="15593"/>
                    <a:pt x="15602" y="18386"/>
                    <a:pt x="12154" y="18386"/>
                  </a:cubicBezTo>
                  <a:cubicBezTo>
                    <a:pt x="8708" y="18386"/>
                    <a:pt x="5910" y="15586"/>
                    <a:pt x="5910" y="12145"/>
                  </a:cubicBezTo>
                  <a:cubicBezTo>
                    <a:pt x="5910" y="8703"/>
                    <a:pt x="8703" y="5907"/>
                    <a:pt x="12154" y="5907"/>
                  </a:cubicBezTo>
                  <a:close/>
                  <a:moveTo>
                    <a:pt x="9697" y="1"/>
                  </a:moveTo>
                  <a:cubicBezTo>
                    <a:pt x="9688" y="35"/>
                    <a:pt x="9684" y="71"/>
                    <a:pt x="9682" y="107"/>
                  </a:cubicBezTo>
                  <a:cubicBezTo>
                    <a:pt x="9563" y="901"/>
                    <a:pt x="9434" y="1701"/>
                    <a:pt x="9322" y="2502"/>
                  </a:cubicBezTo>
                  <a:cubicBezTo>
                    <a:pt x="9308" y="2601"/>
                    <a:pt x="9266" y="2635"/>
                    <a:pt x="9182" y="2657"/>
                  </a:cubicBezTo>
                  <a:cubicBezTo>
                    <a:pt x="8607" y="2833"/>
                    <a:pt x="8049" y="3064"/>
                    <a:pt x="7518" y="3352"/>
                  </a:cubicBezTo>
                  <a:cubicBezTo>
                    <a:pt x="7485" y="3367"/>
                    <a:pt x="7458" y="3374"/>
                    <a:pt x="7432" y="3374"/>
                  </a:cubicBezTo>
                  <a:cubicBezTo>
                    <a:pt x="7397" y="3374"/>
                    <a:pt x="7365" y="3361"/>
                    <a:pt x="7329" y="3337"/>
                  </a:cubicBezTo>
                  <a:cubicBezTo>
                    <a:pt x="6908" y="3015"/>
                    <a:pt x="6486" y="2700"/>
                    <a:pt x="6058" y="2381"/>
                  </a:cubicBezTo>
                  <a:cubicBezTo>
                    <a:pt x="5806" y="2198"/>
                    <a:pt x="5552" y="2010"/>
                    <a:pt x="5320" y="1834"/>
                  </a:cubicBezTo>
                  <a:lnTo>
                    <a:pt x="1843" y="5311"/>
                  </a:lnTo>
                  <a:lnTo>
                    <a:pt x="1899" y="5401"/>
                  </a:lnTo>
                  <a:cubicBezTo>
                    <a:pt x="2378" y="6042"/>
                    <a:pt x="2846" y="6674"/>
                    <a:pt x="3325" y="7313"/>
                  </a:cubicBezTo>
                  <a:cubicBezTo>
                    <a:pt x="3382" y="7383"/>
                    <a:pt x="3395" y="7430"/>
                    <a:pt x="3352" y="7525"/>
                  </a:cubicBezTo>
                  <a:cubicBezTo>
                    <a:pt x="3067" y="8053"/>
                    <a:pt x="2833" y="8611"/>
                    <a:pt x="2660" y="9189"/>
                  </a:cubicBezTo>
                  <a:cubicBezTo>
                    <a:pt x="2630" y="9272"/>
                    <a:pt x="2594" y="9306"/>
                    <a:pt x="2509" y="9320"/>
                  </a:cubicBezTo>
                  <a:cubicBezTo>
                    <a:pt x="1962" y="9398"/>
                    <a:pt x="1416" y="9484"/>
                    <a:pt x="867" y="9558"/>
                  </a:cubicBezTo>
                  <a:cubicBezTo>
                    <a:pt x="579" y="9601"/>
                    <a:pt x="291" y="9643"/>
                    <a:pt x="1" y="9695"/>
                  </a:cubicBezTo>
                  <a:lnTo>
                    <a:pt x="1" y="14594"/>
                  </a:lnTo>
                  <a:cubicBezTo>
                    <a:pt x="840" y="14722"/>
                    <a:pt x="1661" y="14842"/>
                    <a:pt x="2491" y="14961"/>
                  </a:cubicBezTo>
                  <a:cubicBezTo>
                    <a:pt x="2581" y="14974"/>
                    <a:pt x="2621" y="15003"/>
                    <a:pt x="2660" y="15096"/>
                  </a:cubicBezTo>
                  <a:cubicBezTo>
                    <a:pt x="2884" y="15658"/>
                    <a:pt x="3114" y="16211"/>
                    <a:pt x="3348" y="16765"/>
                  </a:cubicBezTo>
                  <a:cubicBezTo>
                    <a:pt x="3391" y="16850"/>
                    <a:pt x="3382" y="16900"/>
                    <a:pt x="3334" y="16972"/>
                  </a:cubicBezTo>
                  <a:cubicBezTo>
                    <a:pt x="2988" y="17426"/>
                    <a:pt x="2651" y="17883"/>
                    <a:pt x="2313" y="18339"/>
                  </a:cubicBezTo>
                  <a:cubicBezTo>
                    <a:pt x="2153" y="18557"/>
                    <a:pt x="1985" y="18775"/>
                    <a:pt x="1834" y="18978"/>
                  </a:cubicBezTo>
                  <a:lnTo>
                    <a:pt x="5314" y="22455"/>
                  </a:lnTo>
                  <a:cubicBezTo>
                    <a:pt x="5327" y="22442"/>
                    <a:pt x="5354" y="22428"/>
                    <a:pt x="5377" y="22406"/>
                  </a:cubicBezTo>
                  <a:cubicBezTo>
                    <a:pt x="6022" y="21929"/>
                    <a:pt x="6668" y="21450"/>
                    <a:pt x="7315" y="20966"/>
                  </a:cubicBezTo>
                  <a:cubicBezTo>
                    <a:pt x="7357" y="20935"/>
                    <a:pt x="7392" y="20921"/>
                    <a:pt x="7432" y="20921"/>
                  </a:cubicBezTo>
                  <a:cubicBezTo>
                    <a:pt x="7464" y="20921"/>
                    <a:pt x="7498" y="20930"/>
                    <a:pt x="7540" y="20946"/>
                  </a:cubicBezTo>
                  <a:cubicBezTo>
                    <a:pt x="8073" y="21178"/>
                    <a:pt x="8613" y="21403"/>
                    <a:pt x="9153" y="21619"/>
                  </a:cubicBezTo>
                  <a:cubicBezTo>
                    <a:pt x="9275" y="21668"/>
                    <a:pt x="9322" y="21718"/>
                    <a:pt x="9344" y="21843"/>
                  </a:cubicBezTo>
                  <a:cubicBezTo>
                    <a:pt x="9448" y="22610"/>
                    <a:pt x="9569" y="23366"/>
                    <a:pt x="9668" y="24135"/>
                  </a:cubicBezTo>
                  <a:cubicBezTo>
                    <a:pt x="9688" y="24266"/>
                    <a:pt x="9729" y="24295"/>
                    <a:pt x="9857" y="24295"/>
                  </a:cubicBezTo>
                  <a:cubicBezTo>
                    <a:pt x="10368" y="24293"/>
                    <a:pt x="10878" y="24292"/>
                    <a:pt x="11388" y="24292"/>
                  </a:cubicBezTo>
                  <a:cubicBezTo>
                    <a:pt x="12409" y="24292"/>
                    <a:pt x="13429" y="24295"/>
                    <a:pt x="14450" y="24295"/>
                  </a:cubicBezTo>
                  <a:lnTo>
                    <a:pt x="14596" y="24288"/>
                  </a:lnTo>
                  <a:cubicBezTo>
                    <a:pt x="14605" y="24268"/>
                    <a:pt x="14610" y="24246"/>
                    <a:pt x="14610" y="24225"/>
                  </a:cubicBezTo>
                  <a:cubicBezTo>
                    <a:pt x="14731" y="23404"/>
                    <a:pt x="14851" y="22588"/>
                    <a:pt x="14976" y="21774"/>
                  </a:cubicBezTo>
                  <a:cubicBezTo>
                    <a:pt x="14985" y="21724"/>
                    <a:pt x="15033" y="21661"/>
                    <a:pt x="15075" y="21646"/>
                  </a:cubicBezTo>
                  <a:cubicBezTo>
                    <a:pt x="15669" y="21461"/>
                    <a:pt x="16245" y="21223"/>
                    <a:pt x="16796" y="20933"/>
                  </a:cubicBezTo>
                  <a:cubicBezTo>
                    <a:pt x="16823" y="20917"/>
                    <a:pt x="16847" y="20910"/>
                    <a:pt x="16870" y="20910"/>
                  </a:cubicBezTo>
                  <a:cubicBezTo>
                    <a:pt x="16902" y="20910"/>
                    <a:pt x="16932" y="20924"/>
                    <a:pt x="16965" y="20953"/>
                  </a:cubicBezTo>
                  <a:cubicBezTo>
                    <a:pt x="17140" y="21088"/>
                    <a:pt x="17316" y="21214"/>
                    <a:pt x="17493" y="21346"/>
                  </a:cubicBezTo>
                  <a:cubicBezTo>
                    <a:pt x="17999" y="21718"/>
                    <a:pt x="18497" y="22095"/>
                    <a:pt x="18994" y="22462"/>
                  </a:cubicBezTo>
                  <a:lnTo>
                    <a:pt x="22473" y="18987"/>
                  </a:lnTo>
                  <a:lnTo>
                    <a:pt x="22388" y="18879"/>
                  </a:lnTo>
                  <a:lnTo>
                    <a:pt x="20968" y="16976"/>
                  </a:lnTo>
                  <a:cubicBezTo>
                    <a:pt x="20926" y="16920"/>
                    <a:pt x="20883" y="16877"/>
                    <a:pt x="20935" y="16794"/>
                  </a:cubicBezTo>
                  <a:cubicBezTo>
                    <a:pt x="21227" y="16241"/>
                    <a:pt x="21470" y="15663"/>
                    <a:pt x="21657" y="15066"/>
                  </a:cubicBezTo>
                  <a:cubicBezTo>
                    <a:pt x="21666" y="15026"/>
                    <a:pt x="21726" y="14974"/>
                    <a:pt x="21769" y="14970"/>
                  </a:cubicBezTo>
                  <a:lnTo>
                    <a:pt x="23148" y="14763"/>
                  </a:lnTo>
                  <a:cubicBezTo>
                    <a:pt x="23526" y="14716"/>
                    <a:pt x="23904" y="14650"/>
                    <a:pt x="24291" y="14594"/>
                  </a:cubicBezTo>
                  <a:cubicBezTo>
                    <a:pt x="24295" y="14572"/>
                    <a:pt x="24297" y="14547"/>
                    <a:pt x="24297" y="14524"/>
                  </a:cubicBezTo>
                  <a:cubicBezTo>
                    <a:pt x="24306" y="12943"/>
                    <a:pt x="24297" y="11373"/>
                    <a:pt x="24306" y="9792"/>
                  </a:cubicBezTo>
                  <a:cubicBezTo>
                    <a:pt x="24306" y="9700"/>
                    <a:pt x="24264" y="9679"/>
                    <a:pt x="24178" y="9670"/>
                  </a:cubicBezTo>
                  <a:cubicBezTo>
                    <a:pt x="23386" y="9558"/>
                    <a:pt x="22599" y="9441"/>
                    <a:pt x="21803" y="9333"/>
                  </a:cubicBezTo>
                  <a:cubicBezTo>
                    <a:pt x="21713" y="9320"/>
                    <a:pt x="21670" y="9277"/>
                    <a:pt x="21637" y="9189"/>
                  </a:cubicBezTo>
                  <a:cubicBezTo>
                    <a:pt x="21418" y="8634"/>
                    <a:pt x="21187" y="8078"/>
                    <a:pt x="20948" y="7529"/>
                  </a:cubicBezTo>
                  <a:cubicBezTo>
                    <a:pt x="20912" y="7446"/>
                    <a:pt x="20905" y="7390"/>
                    <a:pt x="20968" y="7304"/>
                  </a:cubicBezTo>
                  <a:cubicBezTo>
                    <a:pt x="21454" y="6665"/>
                    <a:pt x="21929" y="6020"/>
                    <a:pt x="22417" y="5372"/>
                  </a:cubicBezTo>
                  <a:cubicBezTo>
                    <a:pt x="22433" y="5350"/>
                    <a:pt x="22446" y="5323"/>
                    <a:pt x="22457" y="5298"/>
                  </a:cubicBezTo>
                  <a:lnTo>
                    <a:pt x="18989" y="1827"/>
                  </a:lnTo>
                  <a:lnTo>
                    <a:pt x="18868" y="1917"/>
                  </a:lnTo>
                  <a:cubicBezTo>
                    <a:pt x="18236" y="2390"/>
                    <a:pt x="17610" y="2860"/>
                    <a:pt x="16978" y="3323"/>
                  </a:cubicBezTo>
                  <a:cubicBezTo>
                    <a:pt x="16947" y="3347"/>
                    <a:pt x="16896" y="3366"/>
                    <a:pt x="16853" y="3366"/>
                  </a:cubicBezTo>
                  <a:cubicBezTo>
                    <a:pt x="16837" y="3366"/>
                    <a:pt x="16822" y="3363"/>
                    <a:pt x="16810" y="3357"/>
                  </a:cubicBezTo>
                  <a:cubicBezTo>
                    <a:pt x="16254" y="3069"/>
                    <a:pt x="15674" y="2830"/>
                    <a:pt x="15075" y="2644"/>
                  </a:cubicBezTo>
                  <a:cubicBezTo>
                    <a:pt x="15028" y="2621"/>
                    <a:pt x="14990" y="2581"/>
                    <a:pt x="14976" y="2531"/>
                  </a:cubicBezTo>
                  <a:cubicBezTo>
                    <a:pt x="14907" y="2072"/>
                    <a:pt x="14844" y="1623"/>
                    <a:pt x="14774" y="1166"/>
                  </a:cubicBezTo>
                  <a:cubicBezTo>
                    <a:pt x="14718" y="781"/>
                    <a:pt x="14662" y="388"/>
                    <a:pt x="14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35"/>
            <p:cNvSpPr/>
            <p:nvPr/>
          </p:nvSpPr>
          <p:spPr>
            <a:xfrm>
              <a:off x="7057500" y="2431620"/>
              <a:ext cx="445759" cy="445688"/>
            </a:xfrm>
            <a:custGeom>
              <a:avLst/>
              <a:gdLst/>
              <a:ahLst/>
              <a:cxnLst/>
              <a:rect l="l" t="t" r="r" b="b"/>
              <a:pathLst>
                <a:path w="25004" h="25000" extrusionOk="0">
                  <a:moveTo>
                    <a:pt x="22349" y="15480"/>
                  </a:moveTo>
                  <a:cubicBezTo>
                    <a:pt x="22345" y="15507"/>
                    <a:pt x="22336" y="15534"/>
                    <a:pt x="22324" y="15559"/>
                  </a:cubicBezTo>
                  <a:lnTo>
                    <a:pt x="22349" y="15480"/>
                  </a:lnTo>
                  <a:close/>
                  <a:moveTo>
                    <a:pt x="15671" y="22174"/>
                  </a:moveTo>
                  <a:cubicBezTo>
                    <a:pt x="15671" y="22178"/>
                    <a:pt x="15671" y="22185"/>
                    <a:pt x="15669" y="22190"/>
                  </a:cubicBezTo>
                  <a:cubicBezTo>
                    <a:pt x="15669" y="22185"/>
                    <a:pt x="15671" y="22178"/>
                    <a:pt x="15671" y="22174"/>
                  </a:cubicBezTo>
                  <a:close/>
                  <a:moveTo>
                    <a:pt x="14648" y="705"/>
                  </a:moveTo>
                  <a:lnTo>
                    <a:pt x="14976" y="2938"/>
                  </a:lnTo>
                  <a:cubicBezTo>
                    <a:pt x="15012" y="3121"/>
                    <a:pt x="15140" y="3269"/>
                    <a:pt x="15313" y="3330"/>
                  </a:cubicBezTo>
                  <a:cubicBezTo>
                    <a:pt x="15894" y="3512"/>
                    <a:pt x="16458" y="3744"/>
                    <a:pt x="16998" y="4025"/>
                  </a:cubicBezTo>
                  <a:cubicBezTo>
                    <a:pt x="17062" y="4058"/>
                    <a:pt x="17132" y="4071"/>
                    <a:pt x="17201" y="4071"/>
                  </a:cubicBezTo>
                  <a:cubicBezTo>
                    <a:pt x="17331" y="4071"/>
                    <a:pt x="17456" y="4023"/>
                    <a:pt x="17531" y="3959"/>
                  </a:cubicBezTo>
                  <a:cubicBezTo>
                    <a:pt x="17965" y="3642"/>
                    <a:pt x="18395" y="3318"/>
                    <a:pt x="18829" y="2999"/>
                  </a:cubicBezTo>
                  <a:lnTo>
                    <a:pt x="19301" y="2644"/>
                  </a:lnTo>
                  <a:lnTo>
                    <a:pt x="22349" y="5691"/>
                  </a:lnTo>
                  <a:lnTo>
                    <a:pt x="21951" y="6222"/>
                  </a:lnTo>
                  <a:cubicBezTo>
                    <a:pt x="21647" y="6634"/>
                    <a:pt x="21341" y="7043"/>
                    <a:pt x="21033" y="7448"/>
                  </a:cubicBezTo>
                  <a:cubicBezTo>
                    <a:pt x="20838" y="7707"/>
                    <a:pt x="20937" y="7941"/>
                    <a:pt x="20970" y="8022"/>
                  </a:cubicBezTo>
                  <a:cubicBezTo>
                    <a:pt x="21209" y="8568"/>
                    <a:pt x="21438" y="9119"/>
                    <a:pt x="21654" y="9668"/>
                  </a:cubicBezTo>
                  <a:cubicBezTo>
                    <a:pt x="21735" y="9877"/>
                    <a:pt x="21884" y="10005"/>
                    <a:pt x="22104" y="10035"/>
                  </a:cubicBezTo>
                  <a:cubicBezTo>
                    <a:pt x="22621" y="10107"/>
                    <a:pt x="23132" y="10179"/>
                    <a:pt x="23647" y="10255"/>
                  </a:cubicBezTo>
                  <a:lnTo>
                    <a:pt x="24299" y="10347"/>
                  </a:lnTo>
                  <a:cubicBezTo>
                    <a:pt x="24297" y="11069"/>
                    <a:pt x="24297" y="11791"/>
                    <a:pt x="24297" y="12513"/>
                  </a:cubicBezTo>
                  <a:lnTo>
                    <a:pt x="24297" y="14643"/>
                  </a:lnTo>
                  <a:lnTo>
                    <a:pt x="24162" y="14664"/>
                  </a:lnTo>
                  <a:cubicBezTo>
                    <a:pt x="23924" y="14702"/>
                    <a:pt x="23685" y="14740"/>
                    <a:pt x="23440" y="14772"/>
                  </a:cubicBezTo>
                  <a:lnTo>
                    <a:pt x="22842" y="14857"/>
                  </a:lnTo>
                  <a:lnTo>
                    <a:pt x="22059" y="14976"/>
                  </a:lnTo>
                  <a:cubicBezTo>
                    <a:pt x="21890" y="15001"/>
                    <a:pt x="21695" y="15147"/>
                    <a:pt x="21668" y="15314"/>
                  </a:cubicBezTo>
                  <a:cubicBezTo>
                    <a:pt x="21488" y="15885"/>
                    <a:pt x="21256" y="16438"/>
                    <a:pt x="20977" y="16969"/>
                  </a:cubicBezTo>
                  <a:cubicBezTo>
                    <a:pt x="20867" y="17156"/>
                    <a:pt x="20885" y="17345"/>
                    <a:pt x="21033" y="17541"/>
                  </a:cubicBezTo>
                  <a:lnTo>
                    <a:pt x="22351" y="19308"/>
                  </a:lnTo>
                  <a:lnTo>
                    <a:pt x="19306" y="22352"/>
                  </a:lnTo>
                  <a:lnTo>
                    <a:pt x="18753" y="21938"/>
                  </a:lnTo>
                  <a:lnTo>
                    <a:pt x="17545" y="21038"/>
                  </a:lnTo>
                  <a:cubicBezTo>
                    <a:pt x="17445" y="20952"/>
                    <a:pt x="17331" y="20908"/>
                    <a:pt x="17215" y="20908"/>
                  </a:cubicBezTo>
                  <a:cubicBezTo>
                    <a:pt x="17135" y="20908"/>
                    <a:pt x="17055" y="20928"/>
                    <a:pt x="16978" y="20971"/>
                  </a:cubicBezTo>
                  <a:cubicBezTo>
                    <a:pt x="16476" y="21241"/>
                    <a:pt x="15930" y="21465"/>
                    <a:pt x="15311" y="21666"/>
                  </a:cubicBezTo>
                  <a:cubicBezTo>
                    <a:pt x="15136" y="21731"/>
                    <a:pt x="15008" y="21884"/>
                    <a:pt x="14976" y="22071"/>
                  </a:cubicBezTo>
                  <a:cubicBezTo>
                    <a:pt x="14861" y="22804"/>
                    <a:pt x="14756" y="23535"/>
                    <a:pt x="14643" y="24293"/>
                  </a:cubicBezTo>
                  <a:lnTo>
                    <a:pt x="11674" y="24293"/>
                  </a:lnTo>
                  <a:lnTo>
                    <a:pt x="10343" y="24295"/>
                  </a:lnTo>
                  <a:cubicBezTo>
                    <a:pt x="10291" y="23892"/>
                    <a:pt x="10230" y="23488"/>
                    <a:pt x="10172" y="23080"/>
                  </a:cubicBezTo>
                  <a:cubicBezTo>
                    <a:pt x="10127" y="22772"/>
                    <a:pt x="10091" y="22451"/>
                    <a:pt x="10037" y="22140"/>
                  </a:cubicBezTo>
                  <a:cubicBezTo>
                    <a:pt x="9983" y="21828"/>
                    <a:pt x="9794" y="21713"/>
                    <a:pt x="9632" y="21648"/>
                  </a:cubicBezTo>
                  <a:cubicBezTo>
                    <a:pt x="9094" y="21432"/>
                    <a:pt x="8559" y="21207"/>
                    <a:pt x="8012" y="20971"/>
                  </a:cubicBezTo>
                  <a:cubicBezTo>
                    <a:pt x="7949" y="20946"/>
                    <a:pt x="7871" y="20922"/>
                    <a:pt x="7782" y="20922"/>
                  </a:cubicBezTo>
                  <a:cubicBezTo>
                    <a:pt x="7683" y="20922"/>
                    <a:pt x="7571" y="20951"/>
                    <a:pt x="7450" y="21038"/>
                  </a:cubicBezTo>
                  <a:cubicBezTo>
                    <a:pt x="6865" y="21479"/>
                    <a:pt x="6278" y="21913"/>
                    <a:pt x="5693" y="22345"/>
                  </a:cubicBezTo>
                  <a:lnTo>
                    <a:pt x="2646" y="19297"/>
                  </a:lnTo>
                  <a:cubicBezTo>
                    <a:pt x="2679" y="19250"/>
                    <a:pt x="2715" y="19205"/>
                    <a:pt x="2751" y="19155"/>
                  </a:cubicBezTo>
                  <a:lnTo>
                    <a:pt x="2943" y="18901"/>
                  </a:lnTo>
                  <a:cubicBezTo>
                    <a:pt x="3278" y="18445"/>
                    <a:pt x="3615" y="17990"/>
                    <a:pt x="3966" y="17523"/>
                  </a:cubicBezTo>
                  <a:cubicBezTo>
                    <a:pt x="4090" y="17345"/>
                    <a:pt x="4105" y="17158"/>
                    <a:pt x="4018" y="16983"/>
                  </a:cubicBezTo>
                  <a:cubicBezTo>
                    <a:pt x="3786" y="16429"/>
                    <a:pt x="3554" y="15878"/>
                    <a:pt x="3332" y="15320"/>
                  </a:cubicBezTo>
                  <a:cubicBezTo>
                    <a:pt x="3253" y="15116"/>
                    <a:pt x="3109" y="15001"/>
                    <a:pt x="2886" y="14967"/>
                  </a:cubicBezTo>
                  <a:lnTo>
                    <a:pt x="700" y="14646"/>
                  </a:lnTo>
                  <a:lnTo>
                    <a:pt x="700" y="10345"/>
                  </a:lnTo>
                  <a:lnTo>
                    <a:pt x="1262" y="10260"/>
                  </a:lnTo>
                  <a:lnTo>
                    <a:pt x="2916" y="10021"/>
                  </a:lnTo>
                  <a:cubicBezTo>
                    <a:pt x="3127" y="9985"/>
                    <a:pt x="3269" y="9862"/>
                    <a:pt x="3341" y="9641"/>
                  </a:cubicBezTo>
                  <a:cubicBezTo>
                    <a:pt x="3512" y="9081"/>
                    <a:pt x="3739" y="8539"/>
                    <a:pt x="4018" y="8022"/>
                  </a:cubicBezTo>
                  <a:cubicBezTo>
                    <a:pt x="4112" y="7817"/>
                    <a:pt x="4087" y="7624"/>
                    <a:pt x="3952" y="7455"/>
                  </a:cubicBezTo>
                  <a:lnTo>
                    <a:pt x="2646" y="5705"/>
                  </a:lnTo>
                  <a:lnTo>
                    <a:pt x="5698" y="2653"/>
                  </a:lnTo>
                  <a:cubicBezTo>
                    <a:pt x="5862" y="2774"/>
                    <a:pt x="6029" y="2898"/>
                    <a:pt x="6197" y="3017"/>
                  </a:cubicBezTo>
                  <a:cubicBezTo>
                    <a:pt x="6620" y="3332"/>
                    <a:pt x="7043" y="3647"/>
                    <a:pt x="7479" y="3982"/>
                  </a:cubicBezTo>
                  <a:cubicBezTo>
                    <a:pt x="7573" y="4043"/>
                    <a:pt x="7669" y="4075"/>
                    <a:pt x="7771" y="4075"/>
                  </a:cubicBezTo>
                  <a:cubicBezTo>
                    <a:pt x="7853" y="4075"/>
                    <a:pt x="7940" y="4054"/>
                    <a:pt x="8033" y="4013"/>
                  </a:cubicBezTo>
                  <a:cubicBezTo>
                    <a:pt x="8536" y="3741"/>
                    <a:pt x="9067" y="3519"/>
                    <a:pt x="9616" y="3350"/>
                  </a:cubicBezTo>
                  <a:cubicBezTo>
                    <a:pt x="9904" y="3276"/>
                    <a:pt x="9994" y="3067"/>
                    <a:pt x="10016" y="2902"/>
                  </a:cubicBezTo>
                  <a:cubicBezTo>
                    <a:pt x="10095" y="2347"/>
                    <a:pt x="10181" y="1789"/>
                    <a:pt x="10264" y="1236"/>
                  </a:cubicBezTo>
                  <a:lnTo>
                    <a:pt x="10347" y="705"/>
                  </a:lnTo>
                  <a:close/>
                  <a:moveTo>
                    <a:pt x="10043" y="1"/>
                  </a:moveTo>
                  <a:lnTo>
                    <a:pt x="9744" y="30"/>
                  </a:lnTo>
                  <a:lnTo>
                    <a:pt x="9690" y="316"/>
                  </a:lnTo>
                  <a:cubicBezTo>
                    <a:pt x="9682" y="370"/>
                    <a:pt x="9681" y="406"/>
                    <a:pt x="9679" y="406"/>
                  </a:cubicBezTo>
                  <a:cubicBezTo>
                    <a:pt x="9679" y="406"/>
                    <a:pt x="9679" y="406"/>
                    <a:pt x="9679" y="406"/>
                  </a:cubicBezTo>
                  <a:lnTo>
                    <a:pt x="9569" y="1130"/>
                  </a:lnTo>
                  <a:cubicBezTo>
                    <a:pt x="9490" y="1652"/>
                    <a:pt x="9409" y="2178"/>
                    <a:pt x="9337" y="2700"/>
                  </a:cubicBezTo>
                  <a:cubicBezTo>
                    <a:pt x="8806" y="2869"/>
                    <a:pt x="8291" y="3082"/>
                    <a:pt x="7799" y="3341"/>
                  </a:cubicBezTo>
                  <a:cubicBezTo>
                    <a:pt x="7405" y="3042"/>
                    <a:pt x="7011" y="2747"/>
                    <a:pt x="6609" y="2450"/>
                  </a:cubicBezTo>
                  <a:cubicBezTo>
                    <a:pt x="6359" y="2270"/>
                    <a:pt x="6110" y="2081"/>
                    <a:pt x="5878" y="1908"/>
                  </a:cubicBezTo>
                  <a:lnTo>
                    <a:pt x="5633" y="1721"/>
                  </a:lnTo>
                  <a:lnTo>
                    <a:pt x="1735" y="5622"/>
                  </a:lnTo>
                  <a:lnTo>
                    <a:pt x="3341" y="7806"/>
                  </a:lnTo>
                  <a:cubicBezTo>
                    <a:pt x="3080" y="8298"/>
                    <a:pt x="2864" y="8811"/>
                    <a:pt x="2700" y="9342"/>
                  </a:cubicBezTo>
                  <a:lnTo>
                    <a:pt x="1163" y="9567"/>
                  </a:lnTo>
                  <a:cubicBezTo>
                    <a:pt x="871" y="9610"/>
                    <a:pt x="581" y="9650"/>
                    <a:pt x="293" y="9697"/>
                  </a:cubicBezTo>
                  <a:lnTo>
                    <a:pt x="1" y="9749"/>
                  </a:lnTo>
                  <a:lnTo>
                    <a:pt x="1" y="15251"/>
                  </a:lnTo>
                  <a:lnTo>
                    <a:pt x="297" y="15296"/>
                  </a:lnTo>
                  <a:cubicBezTo>
                    <a:pt x="1107" y="15417"/>
                    <a:pt x="1903" y="15536"/>
                    <a:pt x="2706" y="15651"/>
                  </a:cubicBezTo>
                  <a:cubicBezTo>
                    <a:pt x="2913" y="16159"/>
                    <a:pt x="3122" y="16666"/>
                    <a:pt x="3343" y="17185"/>
                  </a:cubicBezTo>
                  <a:cubicBezTo>
                    <a:pt x="3019" y="17619"/>
                    <a:pt x="2697" y="18051"/>
                    <a:pt x="2378" y="18485"/>
                  </a:cubicBezTo>
                  <a:lnTo>
                    <a:pt x="2189" y="18733"/>
                  </a:lnTo>
                  <a:lnTo>
                    <a:pt x="1897" y="19126"/>
                  </a:lnTo>
                  <a:lnTo>
                    <a:pt x="1723" y="19367"/>
                  </a:lnTo>
                  <a:lnTo>
                    <a:pt x="5412" y="23056"/>
                  </a:lnTo>
                  <a:lnTo>
                    <a:pt x="5684" y="23285"/>
                  </a:lnTo>
                  <a:lnTo>
                    <a:pt x="5932" y="23042"/>
                  </a:lnTo>
                  <a:lnTo>
                    <a:pt x="6092" y="22921"/>
                  </a:lnTo>
                  <a:cubicBezTo>
                    <a:pt x="6665" y="22496"/>
                    <a:pt x="7239" y="22075"/>
                    <a:pt x="7808" y="21648"/>
                  </a:cubicBezTo>
                  <a:cubicBezTo>
                    <a:pt x="8309" y="21864"/>
                    <a:pt x="8820" y="22075"/>
                    <a:pt x="9348" y="22291"/>
                  </a:cubicBezTo>
                  <a:cubicBezTo>
                    <a:pt x="9391" y="22590"/>
                    <a:pt x="9434" y="22887"/>
                    <a:pt x="9477" y="23186"/>
                  </a:cubicBezTo>
                  <a:cubicBezTo>
                    <a:pt x="9542" y="23632"/>
                    <a:pt x="9607" y="24079"/>
                    <a:pt x="9666" y="24540"/>
                  </a:cubicBezTo>
                  <a:cubicBezTo>
                    <a:pt x="9699" y="24752"/>
                    <a:pt x="9821" y="24999"/>
                    <a:pt x="10205" y="24999"/>
                  </a:cubicBezTo>
                  <a:lnTo>
                    <a:pt x="14796" y="24999"/>
                  </a:lnTo>
                  <a:lnTo>
                    <a:pt x="15221" y="24968"/>
                  </a:lnTo>
                  <a:lnTo>
                    <a:pt x="15307" y="24628"/>
                  </a:lnTo>
                  <a:cubicBezTo>
                    <a:pt x="15419" y="23847"/>
                    <a:pt x="15534" y="23074"/>
                    <a:pt x="15655" y="22295"/>
                  </a:cubicBezTo>
                  <a:cubicBezTo>
                    <a:pt x="16182" y="22120"/>
                    <a:pt x="16697" y="21906"/>
                    <a:pt x="17192" y="21654"/>
                  </a:cubicBezTo>
                  <a:lnTo>
                    <a:pt x="18332" y="22502"/>
                  </a:lnTo>
                  <a:cubicBezTo>
                    <a:pt x="18602" y="22703"/>
                    <a:pt x="18865" y="22905"/>
                    <a:pt x="19133" y="23098"/>
                  </a:cubicBezTo>
                  <a:lnTo>
                    <a:pt x="19378" y="23276"/>
                  </a:lnTo>
                  <a:lnTo>
                    <a:pt x="23067" y="19587"/>
                  </a:lnTo>
                  <a:lnTo>
                    <a:pt x="23213" y="19270"/>
                  </a:lnTo>
                  <a:lnTo>
                    <a:pt x="21652" y="17194"/>
                  </a:lnTo>
                  <a:cubicBezTo>
                    <a:pt x="21904" y="16697"/>
                    <a:pt x="22120" y="16180"/>
                    <a:pt x="22295" y="15651"/>
                  </a:cubicBezTo>
                  <a:lnTo>
                    <a:pt x="22943" y="15554"/>
                  </a:lnTo>
                  <a:lnTo>
                    <a:pt x="23539" y="15464"/>
                  </a:lnTo>
                  <a:cubicBezTo>
                    <a:pt x="23780" y="15433"/>
                    <a:pt x="24025" y="15397"/>
                    <a:pt x="24270" y="15361"/>
                  </a:cubicBezTo>
                  <a:lnTo>
                    <a:pt x="24918" y="15262"/>
                  </a:lnTo>
                  <a:lnTo>
                    <a:pt x="24979" y="15035"/>
                  </a:lnTo>
                  <a:cubicBezTo>
                    <a:pt x="24990" y="14983"/>
                    <a:pt x="24994" y="14931"/>
                    <a:pt x="24994" y="14880"/>
                  </a:cubicBezTo>
                  <a:cubicBezTo>
                    <a:pt x="24997" y="14090"/>
                    <a:pt x="24997" y="13303"/>
                    <a:pt x="24997" y="12513"/>
                  </a:cubicBezTo>
                  <a:cubicBezTo>
                    <a:pt x="24997" y="11724"/>
                    <a:pt x="24997" y="10937"/>
                    <a:pt x="25003" y="10145"/>
                  </a:cubicBezTo>
                  <a:cubicBezTo>
                    <a:pt x="25003" y="9936"/>
                    <a:pt x="24884" y="9702"/>
                    <a:pt x="24574" y="9679"/>
                  </a:cubicBezTo>
                  <a:lnTo>
                    <a:pt x="23748" y="9558"/>
                  </a:lnTo>
                  <a:cubicBezTo>
                    <a:pt x="23260" y="9488"/>
                    <a:pt x="22770" y="9418"/>
                    <a:pt x="22284" y="9353"/>
                  </a:cubicBezTo>
                  <a:cubicBezTo>
                    <a:pt x="22081" y="8838"/>
                    <a:pt x="21868" y="8321"/>
                    <a:pt x="21643" y="7806"/>
                  </a:cubicBezTo>
                  <a:cubicBezTo>
                    <a:pt x="21933" y="7421"/>
                    <a:pt x="22223" y="7034"/>
                    <a:pt x="22516" y="6643"/>
                  </a:cubicBezTo>
                  <a:lnTo>
                    <a:pt x="23044" y="5937"/>
                  </a:lnTo>
                  <a:cubicBezTo>
                    <a:pt x="23082" y="5883"/>
                    <a:pt x="23114" y="5824"/>
                    <a:pt x="23136" y="5763"/>
                  </a:cubicBezTo>
                  <a:lnTo>
                    <a:pt x="23206" y="5556"/>
                  </a:lnTo>
                  <a:lnTo>
                    <a:pt x="19583" y="1931"/>
                  </a:lnTo>
                  <a:lnTo>
                    <a:pt x="19324" y="1751"/>
                  </a:lnTo>
                  <a:lnTo>
                    <a:pt x="19079" y="1931"/>
                  </a:lnTo>
                  <a:lnTo>
                    <a:pt x="19007" y="1989"/>
                  </a:lnTo>
                  <a:lnTo>
                    <a:pt x="18406" y="2437"/>
                  </a:lnTo>
                  <a:cubicBezTo>
                    <a:pt x="18008" y="2734"/>
                    <a:pt x="17608" y="3033"/>
                    <a:pt x="17196" y="3336"/>
                  </a:cubicBezTo>
                  <a:cubicBezTo>
                    <a:pt x="16697" y="3087"/>
                    <a:pt x="16182" y="2875"/>
                    <a:pt x="15651" y="2700"/>
                  </a:cubicBezTo>
                  <a:lnTo>
                    <a:pt x="152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35"/>
            <p:cNvSpPr/>
            <p:nvPr/>
          </p:nvSpPr>
          <p:spPr>
            <a:xfrm>
              <a:off x="7162748" y="2536958"/>
              <a:ext cx="235163" cy="235038"/>
            </a:xfrm>
            <a:custGeom>
              <a:avLst/>
              <a:gdLst/>
              <a:ahLst/>
              <a:cxnLst/>
              <a:rect l="l" t="t" r="r" b="b"/>
              <a:pathLst>
                <a:path w="13191" h="13184" extrusionOk="0">
                  <a:moveTo>
                    <a:pt x="6596" y="702"/>
                  </a:moveTo>
                  <a:cubicBezTo>
                    <a:pt x="9846" y="702"/>
                    <a:pt x="12489" y="3343"/>
                    <a:pt x="12489" y="6591"/>
                  </a:cubicBezTo>
                  <a:cubicBezTo>
                    <a:pt x="12489" y="9837"/>
                    <a:pt x="9846" y="12479"/>
                    <a:pt x="6596" y="12479"/>
                  </a:cubicBezTo>
                  <a:cubicBezTo>
                    <a:pt x="3345" y="12479"/>
                    <a:pt x="703" y="9837"/>
                    <a:pt x="703" y="6591"/>
                  </a:cubicBezTo>
                  <a:cubicBezTo>
                    <a:pt x="703" y="3343"/>
                    <a:pt x="3345" y="702"/>
                    <a:pt x="6596" y="702"/>
                  </a:cubicBezTo>
                  <a:close/>
                  <a:moveTo>
                    <a:pt x="6596" y="1"/>
                  </a:moveTo>
                  <a:cubicBezTo>
                    <a:pt x="2961" y="1"/>
                    <a:pt x="1" y="2954"/>
                    <a:pt x="1" y="6591"/>
                  </a:cubicBezTo>
                  <a:cubicBezTo>
                    <a:pt x="1" y="10226"/>
                    <a:pt x="2961" y="13183"/>
                    <a:pt x="6596" y="13183"/>
                  </a:cubicBezTo>
                  <a:cubicBezTo>
                    <a:pt x="10230" y="13183"/>
                    <a:pt x="13190" y="10223"/>
                    <a:pt x="13190" y="6591"/>
                  </a:cubicBezTo>
                  <a:cubicBezTo>
                    <a:pt x="13190" y="2958"/>
                    <a:pt x="10230" y="1"/>
                    <a:pt x="65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35"/>
            <p:cNvSpPr/>
            <p:nvPr/>
          </p:nvSpPr>
          <p:spPr>
            <a:xfrm>
              <a:off x="7211879" y="2586070"/>
              <a:ext cx="136826" cy="136844"/>
            </a:xfrm>
            <a:custGeom>
              <a:avLst/>
              <a:gdLst/>
              <a:ahLst/>
              <a:cxnLst/>
              <a:rect l="l" t="t" r="r" b="b"/>
              <a:pathLst>
                <a:path w="7675" h="7676" extrusionOk="0">
                  <a:moveTo>
                    <a:pt x="3840" y="700"/>
                  </a:moveTo>
                  <a:cubicBezTo>
                    <a:pt x="5569" y="700"/>
                    <a:pt x="6973" y="2104"/>
                    <a:pt x="6973" y="3836"/>
                  </a:cubicBezTo>
                  <a:cubicBezTo>
                    <a:pt x="6973" y="5563"/>
                    <a:pt x="5572" y="6974"/>
                    <a:pt x="3840" y="6974"/>
                  </a:cubicBezTo>
                  <a:cubicBezTo>
                    <a:pt x="2108" y="6974"/>
                    <a:pt x="700" y="5563"/>
                    <a:pt x="700" y="3836"/>
                  </a:cubicBezTo>
                  <a:cubicBezTo>
                    <a:pt x="700" y="2106"/>
                    <a:pt x="2108" y="700"/>
                    <a:pt x="3840" y="700"/>
                  </a:cubicBezTo>
                  <a:close/>
                  <a:moveTo>
                    <a:pt x="3840" y="1"/>
                  </a:moveTo>
                  <a:cubicBezTo>
                    <a:pt x="1723" y="1"/>
                    <a:pt x="0" y="1717"/>
                    <a:pt x="0" y="3836"/>
                  </a:cubicBezTo>
                  <a:cubicBezTo>
                    <a:pt x="0" y="5952"/>
                    <a:pt x="1723" y="7675"/>
                    <a:pt x="3840" y="7675"/>
                  </a:cubicBezTo>
                  <a:cubicBezTo>
                    <a:pt x="5954" y="7675"/>
                    <a:pt x="7675" y="5952"/>
                    <a:pt x="7675" y="3836"/>
                  </a:cubicBezTo>
                  <a:cubicBezTo>
                    <a:pt x="7672" y="1717"/>
                    <a:pt x="5956" y="1"/>
                    <a:pt x="38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0" name="Google Shape;540;p35"/>
          <p:cNvGrpSpPr/>
          <p:nvPr/>
        </p:nvGrpSpPr>
        <p:grpSpPr>
          <a:xfrm>
            <a:off x="6811315" y="400851"/>
            <a:ext cx="232185" cy="232108"/>
            <a:chOff x="2909075" y="5346425"/>
            <a:chExt cx="129200" cy="129150"/>
          </a:xfrm>
        </p:grpSpPr>
        <p:sp>
          <p:nvSpPr>
            <p:cNvPr id="541" name="Google Shape;541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" name="Google Shape;543;p35"/>
          <p:cNvGrpSpPr/>
          <p:nvPr/>
        </p:nvGrpSpPr>
        <p:grpSpPr>
          <a:xfrm>
            <a:off x="8531090" y="1304964"/>
            <a:ext cx="232185" cy="232108"/>
            <a:chOff x="2909075" y="5346425"/>
            <a:chExt cx="129200" cy="129150"/>
          </a:xfrm>
        </p:grpSpPr>
        <p:sp>
          <p:nvSpPr>
            <p:cNvPr id="544" name="Google Shape;544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6" name="Google Shape;546;p35"/>
          <p:cNvGrpSpPr/>
          <p:nvPr/>
        </p:nvGrpSpPr>
        <p:grpSpPr>
          <a:xfrm>
            <a:off x="7556445" y="1663611"/>
            <a:ext cx="135487" cy="135551"/>
            <a:chOff x="3440975" y="957025"/>
            <a:chExt cx="158150" cy="158225"/>
          </a:xfrm>
        </p:grpSpPr>
        <p:sp>
          <p:nvSpPr>
            <p:cNvPr id="547" name="Google Shape;547;p35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35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9" name="Google Shape;549;p35"/>
          <p:cNvGrpSpPr/>
          <p:nvPr/>
        </p:nvGrpSpPr>
        <p:grpSpPr>
          <a:xfrm>
            <a:off x="8465257" y="2298469"/>
            <a:ext cx="151208" cy="151143"/>
            <a:chOff x="4917425" y="1708800"/>
            <a:chExt cx="176500" cy="176425"/>
          </a:xfrm>
        </p:grpSpPr>
        <p:sp>
          <p:nvSpPr>
            <p:cNvPr id="550" name="Google Shape;550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5" name="Google Shape;555;p35"/>
          <p:cNvGrpSpPr/>
          <p:nvPr/>
        </p:nvGrpSpPr>
        <p:grpSpPr>
          <a:xfrm>
            <a:off x="6052507" y="833369"/>
            <a:ext cx="151208" cy="151143"/>
            <a:chOff x="4917425" y="1708800"/>
            <a:chExt cx="176500" cy="176425"/>
          </a:xfrm>
        </p:grpSpPr>
        <p:sp>
          <p:nvSpPr>
            <p:cNvPr id="556" name="Google Shape;556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961080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Google Shape;500;p35"/>
          <p:cNvSpPr txBox="1">
            <a:spLocks noGrp="1"/>
          </p:cNvSpPr>
          <p:nvPr>
            <p:ph type="title"/>
          </p:nvPr>
        </p:nvSpPr>
        <p:spPr>
          <a:xfrm>
            <a:off x="713225" y="911763"/>
            <a:ext cx="4313100" cy="10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actice Problem 2</a:t>
            </a:r>
            <a:endParaRPr dirty="0"/>
          </a:p>
        </p:txBody>
      </p:sp>
      <p:sp>
        <p:nvSpPr>
          <p:cNvPr id="501" name="Google Shape;501;p35"/>
          <p:cNvSpPr txBox="1">
            <a:spLocks noGrp="1"/>
          </p:cNvSpPr>
          <p:nvPr>
            <p:ph type="subTitle" idx="1"/>
          </p:nvPr>
        </p:nvSpPr>
        <p:spPr>
          <a:xfrm>
            <a:off x="713225" y="1722151"/>
            <a:ext cx="6800260" cy="246547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There are two types of hydrogen bonding patterns in beta sheets. Diagram both, making sure to specify which end is the C terminus and which is the N-terminus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In what pattern do the R groups face in a beta sheet?</a:t>
            </a:r>
          </a:p>
        </p:txBody>
      </p:sp>
      <p:grpSp>
        <p:nvGrpSpPr>
          <p:cNvPr id="527" name="Google Shape;527;p35"/>
          <p:cNvGrpSpPr/>
          <p:nvPr/>
        </p:nvGrpSpPr>
        <p:grpSpPr>
          <a:xfrm>
            <a:off x="7513485" y="521899"/>
            <a:ext cx="682653" cy="682469"/>
            <a:chOff x="7179915" y="2877020"/>
            <a:chExt cx="726845" cy="726649"/>
          </a:xfrm>
        </p:grpSpPr>
        <p:sp>
          <p:nvSpPr>
            <p:cNvPr id="528" name="Google Shape;528;p35"/>
            <p:cNvSpPr/>
            <p:nvPr/>
          </p:nvSpPr>
          <p:spPr>
            <a:xfrm>
              <a:off x="7359822" y="3056821"/>
              <a:ext cx="367015" cy="366997"/>
            </a:xfrm>
            <a:custGeom>
              <a:avLst/>
              <a:gdLst/>
              <a:ahLst/>
              <a:cxnLst/>
              <a:rect l="l" t="t" r="r" b="b"/>
              <a:pathLst>
                <a:path w="20587" h="20586" extrusionOk="0">
                  <a:moveTo>
                    <a:pt x="10291" y="4546"/>
                  </a:moveTo>
                  <a:cubicBezTo>
                    <a:pt x="13465" y="4546"/>
                    <a:pt x="16043" y="7115"/>
                    <a:pt x="16043" y="10295"/>
                  </a:cubicBezTo>
                  <a:cubicBezTo>
                    <a:pt x="16043" y="13473"/>
                    <a:pt x="13465" y="16042"/>
                    <a:pt x="10291" y="16042"/>
                  </a:cubicBezTo>
                  <a:cubicBezTo>
                    <a:pt x="7115" y="16042"/>
                    <a:pt x="4547" y="13476"/>
                    <a:pt x="4547" y="10295"/>
                  </a:cubicBezTo>
                  <a:cubicBezTo>
                    <a:pt x="4547" y="7115"/>
                    <a:pt x="7115" y="4546"/>
                    <a:pt x="10291" y="4546"/>
                  </a:cubicBezTo>
                  <a:close/>
                  <a:moveTo>
                    <a:pt x="10291" y="0"/>
                  </a:moveTo>
                  <a:cubicBezTo>
                    <a:pt x="4607" y="0"/>
                    <a:pt x="1" y="4613"/>
                    <a:pt x="1" y="10295"/>
                  </a:cubicBezTo>
                  <a:cubicBezTo>
                    <a:pt x="1" y="15977"/>
                    <a:pt x="4601" y="20585"/>
                    <a:pt x="10291" y="20585"/>
                  </a:cubicBezTo>
                  <a:cubicBezTo>
                    <a:pt x="15982" y="20585"/>
                    <a:pt x="20586" y="15983"/>
                    <a:pt x="20586" y="10295"/>
                  </a:cubicBezTo>
                  <a:cubicBezTo>
                    <a:pt x="20586" y="4607"/>
                    <a:pt x="15982" y="0"/>
                    <a:pt x="1029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35"/>
            <p:cNvSpPr/>
            <p:nvPr/>
          </p:nvSpPr>
          <p:spPr>
            <a:xfrm>
              <a:off x="7186173" y="2883278"/>
              <a:ext cx="714330" cy="714098"/>
            </a:xfrm>
            <a:custGeom>
              <a:avLst/>
              <a:gdLst/>
              <a:ahLst/>
              <a:cxnLst/>
              <a:rect l="l" t="t" r="r" b="b"/>
              <a:pathLst>
                <a:path w="40069" h="40056" extrusionOk="0">
                  <a:moveTo>
                    <a:pt x="20032" y="6222"/>
                  </a:moveTo>
                  <a:cubicBezTo>
                    <a:pt x="27646" y="6222"/>
                    <a:pt x="33838" y="12419"/>
                    <a:pt x="33838" y="20030"/>
                  </a:cubicBezTo>
                  <a:cubicBezTo>
                    <a:pt x="33838" y="27639"/>
                    <a:pt x="27646" y="33832"/>
                    <a:pt x="20032" y="33832"/>
                  </a:cubicBezTo>
                  <a:cubicBezTo>
                    <a:pt x="12419" y="33832"/>
                    <a:pt x="6229" y="27642"/>
                    <a:pt x="6229" y="20030"/>
                  </a:cubicBezTo>
                  <a:cubicBezTo>
                    <a:pt x="6229" y="12419"/>
                    <a:pt x="12419" y="6222"/>
                    <a:pt x="20032" y="6222"/>
                  </a:cubicBezTo>
                  <a:close/>
                  <a:moveTo>
                    <a:pt x="15986" y="0"/>
                  </a:moveTo>
                  <a:cubicBezTo>
                    <a:pt x="15970" y="57"/>
                    <a:pt x="15959" y="113"/>
                    <a:pt x="15952" y="169"/>
                  </a:cubicBezTo>
                  <a:cubicBezTo>
                    <a:pt x="15754" y="1483"/>
                    <a:pt x="15558" y="2803"/>
                    <a:pt x="15374" y="4123"/>
                  </a:cubicBezTo>
                  <a:cubicBezTo>
                    <a:pt x="15347" y="4276"/>
                    <a:pt x="15277" y="4333"/>
                    <a:pt x="15142" y="4375"/>
                  </a:cubicBezTo>
                  <a:cubicBezTo>
                    <a:pt x="14191" y="4672"/>
                    <a:pt x="13271" y="5055"/>
                    <a:pt x="12389" y="5520"/>
                  </a:cubicBezTo>
                  <a:cubicBezTo>
                    <a:pt x="12335" y="5548"/>
                    <a:pt x="12290" y="5561"/>
                    <a:pt x="12248" y="5561"/>
                  </a:cubicBezTo>
                  <a:cubicBezTo>
                    <a:pt x="12192" y="5561"/>
                    <a:pt x="12141" y="5538"/>
                    <a:pt x="12079" y="5495"/>
                  </a:cubicBezTo>
                  <a:cubicBezTo>
                    <a:pt x="11386" y="4974"/>
                    <a:pt x="10682" y="4454"/>
                    <a:pt x="9980" y="3925"/>
                  </a:cubicBezTo>
                  <a:lnTo>
                    <a:pt x="8766" y="3028"/>
                  </a:lnTo>
                  <a:lnTo>
                    <a:pt x="3035" y="8759"/>
                  </a:lnTo>
                  <a:cubicBezTo>
                    <a:pt x="3064" y="8809"/>
                    <a:pt x="3095" y="8856"/>
                    <a:pt x="3134" y="8899"/>
                  </a:cubicBezTo>
                  <a:cubicBezTo>
                    <a:pt x="3910" y="9953"/>
                    <a:pt x="4690" y="11006"/>
                    <a:pt x="5477" y="12054"/>
                  </a:cubicBezTo>
                  <a:cubicBezTo>
                    <a:pt x="5572" y="12171"/>
                    <a:pt x="5599" y="12257"/>
                    <a:pt x="5520" y="12396"/>
                  </a:cubicBezTo>
                  <a:cubicBezTo>
                    <a:pt x="5043" y="13273"/>
                    <a:pt x="4672" y="14196"/>
                    <a:pt x="4375" y="15149"/>
                  </a:cubicBezTo>
                  <a:cubicBezTo>
                    <a:pt x="4335" y="15291"/>
                    <a:pt x="4269" y="15347"/>
                    <a:pt x="4128" y="15370"/>
                  </a:cubicBezTo>
                  <a:cubicBezTo>
                    <a:pt x="3233" y="15496"/>
                    <a:pt x="2324" y="15628"/>
                    <a:pt x="1426" y="15763"/>
                  </a:cubicBezTo>
                  <a:cubicBezTo>
                    <a:pt x="950" y="15833"/>
                    <a:pt x="477" y="15903"/>
                    <a:pt x="0" y="15979"/>
                  </a:cubicBezTo>
                  <a:lnTo>
                    <a:pt x="0" y="24070"/>
                  </a:lnTo>
                  <a:cubicBezTo>
                    <a:pt x="1377" y="24272"/>
                    <a:pt x="2740" y="24479"/>
                    <a:pt x="4101" y="24666"/>
                  </a:cubicBezTo>
                  <a:cubicBezTo>
                    <a:pt x="4249" y="24688"/>
                    <a:pt x="4319" y="24738"/>
                    <a:pt x="4375" y="24886"/>
                  </a:cubicBezTo>
                  <a:cubicBezTo>
                    <a:pt x="4746" y="25808"/>
                    <a:pt x="5126" y="26726"/>
                    <a:pt x="5516" y="27639"/>
                  </a:cubicBezTo>
                  <a:cubicBezTo>
                    <a:pt x="5576" y="27779"/>
                    <a:pt x="5576" y="27864"/>
                    <a:pt x="5486" y="27981"/>
                  </a:cubicBezTo>
                  <a:cubicBezTo>
                    <a:pt x="4915" y="28726"/>
                    <a:pt x="4362" y="29486"/>
                    <a:pt x="3808" y="30230"/>
                  </a:cubicBezTo>
                  <a:cubicBezTo>
                    <a:pt x="3541" y="30597"/>
                    <a:pt x="3273" y="30952"/>
                    <a:pt x="3021" y="31290"/>
                  </a:cubicBezTo>
                  <a:lnTo>
                    <a:pt x="8750" y="37021"/>
                  </a:lnTo>
                  <a:cubicBezTo>
                    <a:pt x="8790" y="36999"/>
                    <a:pt x="8829" y="36972"/>
                    <a:pt x="8862" y="36945"/>
                  </a:cubicBezTo>
                  <a:cubicBezTo>
                    <a:pt x="9924" y="36157"/>
                    <a:pt x="10993" y="35366"/>
                    <a:pt x="12052" y="34569"/>
                  </a:cubicBezTo>
                  <a:cubicBezTo>
                    <a:pt x="12123" y="34518"/>
                    <a:pt x="12184" y="34494"/>
                    <a:pt x="12249" y="34494"/>
                  </a:cubicBezTo>
                  <a:cubicBezTo>
                    <a:pt x="12300" y="34494"/>
                    <a:pt x="12353" y="34508"/>
                    <a:pt x="12416" y="34536"/>
                  </a:cubicBezTo>
                  <a:cubicBezTo>
                    <a:pt x="13302" y="34916"/>
                    <a:pt x="14193" y="35294"/>
                    <a:pt x="15086" y="35647"/>
                  </a:cubicBezTo>
                  <a:cubicBezTo>
                    <a:pt x="15291" y="35721"/>
                    <a:pt x="15374" y="35815"/>
                    <a:pt x="15403" y="36018"/>
                  </a:cubicBezTo>
                  <a:cubicBezTo>
                    <a:pt x="15572" y="37273"/>
                    <a:pt x="15768" y="38530"/>
                    <a:pt x="15936" y="39797"/>
                  </a:cubicBezTo>
                  <a:cubicBezTo>
                    <a:pt x="15964" y="40000"/>
                    <a:pt x="16034" y="40056"/>
                    <a:pt x="16213" y="40056"/>
                  </a:cubicBezTo>
                  <a:cubicBezTo>
                    <a:pt x="16224" y="40056"/>
                    <a:pt x="16235" y="40056"/>
                    <a:pt x="16247" y="40055"/>
                  </a:cubicBezTo>
                  <a:cubicBezTo>
                    <a:pt x="17089" y="40053"/>
                    <a:pt x="17931" y="40052"/>
                    <a:pt x="18773" y="40052"/>
                  </a:cubicBezTo>
                  <a:cubicBezTo>
                    <a:pt x="20456" y="40052"/>
                    <a:pt x="22137" y="40055"/>
                    <a:pt x="23818" y="40055"/>
                  </a:cubicBezTo>
                  <a:cubicBezTo>
                    <a:pt x="23901" y="40053"/>
                    <a:pt x="23986" y="40049"/>
                    <a:pt x="24067" y="40040"/>
                  </a:cubicBezTo>
                  <a:cubicBezTo>
                    <a:pt x="24076" y="39999"/>
                    <a:pt x="24083" y="39965"/>
                    <a:pt x="24090" y="39936"/>
                  </a:cubicBezTo>
                  <a:cubicBezTo>
                    <a:pt x="24288" y="38586"/>
                    <a:pt x="24477" y="37239"/>
                    <a:pt x="24686" y="35899"/>
                  </a:cubicBezTo>
                  <a:cubicBezTo>
                    <a:pt x="24695" y="35820"/>
                    <a:pt x="24780" y="35716"/>
                    <a:pt x="24850" y="35694"/>
                  </a:cubicBezTo>
                  <a:cubicBezTo>
                    <a:pt x="25829" y="35388"/>
                    <a:pt x="26780" y="34994"/>
                    <a:pt x="27686" y="34515"/>
                  </a:cubicBezTo>
                  <a:cubicBezTo>
                    <a:pt x="27735" y="34487"/>
                    <a:pt x="27776" y="34474"/>
                    <a:pt x="27816" y="34474"/>
                  </a:cubicBezTo>
                  <a:cubicBezTo>
                    <a:pt x="27869" y="34474"/>
                    <a:pt x="27918" y="34498"/>
                    <a:pt x="27974" y="34540"/>
                  </a:cubicBezTo>
                  <a:cubicBezTo>
                    <a:pt x="28256" y="34765"/>
                    <a:pt x="28550" y="34976"/>
                    <a:pt x="28840" y="35188"/>
                  </a:cubicBezTo>
                  <a:lnTo>
                    <a:pt x="31310" y="37034"/>
                  </a:lnTo>
                  <a:lnTo>
                    <a:pt x="37041" y="31306"/>
                  </a:lnTo>
                  <a:lnTo>
                    <a:pt x="36908" y="31128"/>
                  </a:lnTo>
                  <a:cubicBezTo>
                    <a:pt x="36128" y="30080"/>
                    <a:pt x="35347" y="29036"/>
                    <a:pt x="34569" y="27995"/>
                  </a:cubicBezTo>
                  <a:cubicBezTo>
                    <a:pt x="34499" y="27905"/>
                    <a:pt x="34439" y="27826"/>
                    <a:pt x="34508" y="27693"/>
                  </a:cubicBezTo>
                  <a:cubicBezTo>
                    <a:pt x="34994" y="26780"/>
                    <a:pt x="35395" y="25824"/>
                    <a:pt x="35701" y="24835"/>
                  </a:cubicBezTo>
                  <a:cubicBezTo>
                    <a:pt x="35723" y="24774"/>
                    <a:pt x="35813" y="24688"/>
                    <a:pt x="35883" y="24682"/>
                  </a:cubicBezTo>
                  <a:cubicBezTo>
                    <a:pt x="36643" y="24562"/>
                    <a:pt x="37401" y="24457"/>
                    <a:pt x="38161" y="24351"/>
                  </a:cubicBezTo>
                  <a:cubicBezTo>
                    <a:pt x="38784" y="24259"/>
                    <a:pt x="39410" y="24160"/>
                    <a:pt x="40051" y="24070"/>
                  </a:cubicBezTo>
                  <a:cubicBezTo>
                    <a:pt x="40055" y="24020"/>
                    <a:pt x="40064" y="23978"/>
                    <a:pt x="40064" y="23944"/>
                  </a:cubicBezTo>
                  <a:cubicBezTo>
                    <a:pt x="40062" y="21344"/>
                    <a:pt x="40064" y="18746"/>
                    <a:pt x="40069" y="16148"/>
                  </a:cubicBezTo>
                  <a:cubicBezTo>
                    <a:pt x="40069" y="15988"/>
                    <a:pt x="39992" y="15959"/>
                    <a:pt x="39857" y="15945"/>
                  </a:cubicBezTo>
                  <a:cubicBezTo>
                    <a:pt x="38559" y="15763"/>
                    <a:pt x="37253" y="15572"/>
                    <a:pt x="35948" y="15383"/>
                  </a:cubicBezTo>
                  <a:cubicBezTo>
                    <a:pt x="35797" y="15361"/>
                    <a:pt x="35728" y="15298"/>
                    <a:pt x="35671" y="15145"/>
                  </a:cubicBezTo>
                  <a:cubicBezTo>
                    <a:pt x="35307" y="14229"/>
                    <a:pt x="34920" y="13316"/>
                    <a:pt x="34535" y="12412"/>
                  </a:cubicBezTo>
                  <a:cubicBezTo>
                    <a:pt x="34479" y="12270"/>
                    <a:pt x="34466" y="12180"/>
                    <a:pt x="34565" y="12045"/>
                  </a:cubicBezTo>
                  <a:cubicBezTo>
                    <a:pt x="35363" y="10990"/>
                    <a:pt x="36157" y="9926"/>
                    <a:pt x="36951" y="8865"/>
                  </a:cubicBezTo>
                  <a:cubicBezTo>
                    <a:pt x="36978" y="8824"/>
                    <a:pt x="37005" y="8782"/>
                    <a:pt x="37028" y="8739"/>
                  </a:cubicBezTo>
                  <a:lnTo>
                    <a:pt x="31303" y="3014"/>
                  </a:lnTo>
                  <a:lnTo>
                    <a:pt x="31101" y="3161"/>
                  </a:lnTo>
                  <a:cubicBezTo>
                    <a:pt x="30068" y="3934"/>
                    <a:pt x="29027" y="4713"/>
                    <a:pt x="27988" y="5486"/>
                  </a:cubicBezTo>
                  <a:cubicBezTo>
                    <a:pt x="27938" y="5520"/>
                    <a:pt x="27851" y="5548"/>
                    <a:pt x="27784" y="5548"/>
                  </a:cubicBezTo>
                  <a:cubicBezTo>
                    <a:pt x="27757" y="5548"/>
                    <a:pt x="27733" y="5544"/>
                    <a:pt x="27716" y="5534"/>
                  </a:cubicBezTo>
                  <a:cubicBezTo>
                    <a:pt x="26796" y="5059"/>
                    <a:pt x="25838" y="4663"/>
                    <a:pt x="24850" y="4348"/>
                  </a:cubicBezTo>
                  <a:cubicBezTo>
                    <a:pt x="24785" y="4328"/>
                    <a:pt x="24702" y="4236"/>
                    <a:pt x="24695" y="4173"/>
                  </a:cubicBezTo>
                  <a:cubicBezTo>
                    <a:pt x="24574" y="3422"/>
                    <a:pt x="24470" y="2668"/>
                    <a:pt x="24358" y="1924"/>
                  </a:cubicBezTo>
                  <a:cubicBezTo>
                    <a:pt x="24265" y="1280"/>
                    <a:pt x="24166" y="639"/>
                    <a:pt x="240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35"/>
            <p:cNvSpPr/>
            <p:nvPr/>
          </p:nvSpPr>
          <p:spPr>
            <a:xfrm>
              <a:off x="7179915" y="2877020"/>
              <a:ext cx="726845" cy="726649"/>
            </a:xfrm>
            <a:custGeom>
              <a:avLst/>
              <a:gdLst/>
              <a:ahLst/>
              <a:cxnLst/>
              <a:rect l="l" t="t" r="r" b="b"/>
              <a:pathLst>
                <a:path w="40771" h="40760" extrusionOk="0">
                  <a:moveTo>
                    <a:pt x="25390" y="36281"/>
                  </a:moveTo>
                  <a:lnTo>
                    <a:pt x="25390" y="36281"/>
                  </a:lnTo>
                  <a:cubicBezTo>
                    <a:pt x="25388" y="36297"/>
                    <a:pt x="25386" y="36310"/>
                    <a:pt x="25381" y="36326"/>
                  </a:cubicBezTo>
                  <a:lnTo>
                    <a:pt x="25390" y="36281"/>
                  </a:lnTo>
                  <a:close/>
                  <a:moveTo>
                    <a:pt x="24119" y="702"/>
                  </a:moveTo>
                  <a:cubicBezTo>
                    <a:pt x="24202" y="1240"/>
                    <a:pt x="24286" y="1780"/>
                    <a:pt x="24360" y="2329"/>
                  </a:cubicBezTo>
                  <a:lnTo>
                    <a:pt x="24484" y="3154"/>
                  </a:lnTo>
                  <a:cubicBezTo>
                    <a:pt x="24556" y="3631"/>
                    <a:pt x="24625" y="4103"/>
                    <a:pt x="24697" y="4564"/>
                  </a:cubicBezTo>
                  <a:cubicBezTo>
                    <a:pt x="24724" y="4785"/>
                    <a:pt x="24918" y="4976"/>
                    <a:pt x="25095" y="5032"/>
                  </a:cubicBezTo>
                  <a:cubicBezTo>
                    <a:pt x="26058" y="5340"/>
                    <a:pt x="26996" y="5729"/>
                    <a:pt x="27896" y="6195"/>
                  </a:cubicBezTo>
                  <a:cubicBezTo>
                    <a:pt x="27971" y="6236"/>
                    <a:pt x="28052" y="6253"/>
                    <a:pt x="28133" y="6253"/>
                  </a:cubicBezTo>
                  <a:cubicBezTo>
                    <a:pt x="28295" y="6253"/>
                    <a:pt x="28454" y="6186"/>
                    <a:pt x="28550" y="6119"/>
                  </a:cubicBezTo>
                  <a:cubicBezTo>
                    <a:pt x="29360" y="5520"/>
                    <a:pt x="30168" y="4913"/>
                    <a:pt x="30973" y="4308"/>
                  </a:cubicBezTo>
                  <a:lnTo>
                    <a:pt x="31621" y="3827"/>
                  </a:lnTo>
                  <a:lnTo>
                    <a:pt x="36927" y="9130"/>
                  </a:lnTo>
                  <a:lnTo>
                    <a:pt x="36481" y="9726"/>
                  </a:lnTo>
                  <a:cubicBezTo>
                    <a:pt x="35867" y="10547"/>
                    <a:pt x="35251" y="11366"/>
                    <a:pt x="34630" y="12185"/>
                  </a:cubicBezTo>
                  <a:cubicBezTo>
                    <a:pt x="34428" y="12461"/>
                    <a:pt x="34482" y="12695"/>
                    <a:pt x="34563" y="12898"/>
                  </a:cubicBezTo>
                  <a:cubicBezTo>
                    <a:pt x="34949" y="13800"/>
                    <a:pt x="35334" y="14711"/>
                    <a:pt x="35694" y="15610"/>
                  </a:cubicBezTo>
                  <a:cubicBezTo>
                    <a:pt x="35759" y="15788"/>
                    <a:pt x="35885" y="16027"/>
                    <a:pt x="36247" y="16076"/>
                  </a:cubicBezTo>
                  <a:cubicBezTo>
                    <a:pt x="37509" y="16263"/>
                    <a:pt x="38769" y="16445"/>
                    <a:pt x="40069" y="16627"/>
                  </a:cubicBezTo>
                  <a:cubicBezTo>
                    <a:pt x="40064" y="19124"/>
                    <a:pt x="40062" y="21618"/>
                    <a:pt x="40062" y="24113"/>
                  </a:cubicBezTo>
                  <a:lnTo>
                    <a:pt x="39275" y="24230"/>
                  </a:lnTo>
                  <a:lnTo>
                    <a:pt x="38463" y="24351"/>
                  </a:lnTo>
                  <a:cubicBezTo>
                    <a:pt x="37700" y="24455"/>
                    <a:pt x="36940" y="24562"/>
                    <a:pt x="36200" y="24679"/>
                  </a:cubicBezTo>
                  <a:cubicBezTo>
                    <a:pt x="35973" y="24702"/>
                    <a:pt x="35775" y="24898"/>
                    <a:pt x="35716" y="25080"/>
                  </a:cubicBezTo>
                  <a:cubicBezTo>
                    <a:pt x="35417" y="26047"/>
                    <a:pt x="35026" y="26985"/>
                    <a:pt x="34547" y="27880"/>
                  </a:cubicBezTo>
                  <a:cubicBezTo>
                    <a:pt x="34371" y="28209"/>
                    <a:pt x="34558" y="28447"/>
                    <a:pt x="34639" y="28555"/>
                  </a:cubicBezTo>
                  <a:cubicBezTo>
                    <a:pt x="35352" y="29506"/>
                    <a:pt x="36065" y="30460"/>
                    <a:pt x="36778" y="31416"/>
                  </a:cubicBezTo>
                  <a:lnTo>
                    <a:pt x="36929" y="31618"/>
                  </a:lnTo>
                  <a:lnTo>
                    <a:pt x="31627" y="36920"/>
                  </a:lnTo>
                  <a:lnTo>
                    <a:pt x="29565" y="35379"/>
                  </a:lnTo>
                  <a:lnTo>
                    <a:pt x="29250" y="35145"/>
                  </a:lnTo>
                  <a:cubicBezTo>
                    <a:pt x="29014" y="34974"/>
                    <a:pt x="28762" y="34783"/>
                    <a:pt x="28544" y="34614"/>
                  </a:cubicBezTo>
                  <a:cubicBezTo>
                    <a:pt x="28420" y="34518"/>
                    <a:pt x="28293" y="34470"/>
                    <a:pt x="28165" y="34470"/>
                  </a:cubicBezTo>
                  <a:cubicBezTo>
                    <a:pt x="28068" y="34470"/>
                    <a:pt x="27971" y="34497"/>
                    <a:pt x="27873" y="34551"/>
                  </a:cubicBezTo>
                  <a:cubicBezTo>
                    <a:pt x="26987" y="35022"/>
                    <a:pt x="26058" y="35408"/>
                    <a:pt x="25100" y="35708"/>
                  </a:cubicBezTo>
                  <a:cubicBezTo>
                    <a:pt x="24893" y="35768"/>
                    <a:pt x="24709" y="35998"/>
                    <a:pt x="24693" y="36191"/>
                  </a:cubicBezTo>
                  <a:cubicBezTo>
                    <a:pt x="24538" y="37203"/>
                    <a:pt x="24387" y="38218"/>
                    <a:pt x="24241" y="39232"/>
                  </a:cubicBezTo>
                  <a:lnTo>
                    <a:pt x="24122" y="40051"/>
                  </a:lnTo>
                  <a:lnTo>
                    <a:pt x="18989" y="40051"/>
                  </a:lnTo>
                  <a:lnTo>
                    <a:pt x="16629" y="40053"/>
                  </a:lnTo>
                  <a:cubicBezTo>
                    <a:pt x="16544" y="39423"/>
                    <a:pt x="16449" y="38782"/>
                    <a:pt x="16362" y="38166"/>
                  </a:cubicBezTo>
                  <a:cubicBezTo>
                    <a:pt x="16274" y="37552"/>
                    <a:pt x="16184" y="36936"/>
                    <a:pt x="16101" y="36319"/>
                  </a:cubicBezTo>
                  <a:cubicBezTo>
                    <a:pt x="16056" y="35991"/>
                    <a:pt x="15889" y="35791"/>
                    <a:pt x="15565" y="35672"/>
                  </a:cubicBezTo>
                  <a:cubicBezTo>
                    <a:pt x="14677" y="35318"/>
                    <a:pt x="13788" y="34943"/>
                    <a:pt x="12907" y="34563"/>
                  </a:cubicBezTo>
                  <a:cubicBezTo>
                    <a:pt x="12798" y="34516"/>
                    <a:pt x="12697" y="34493"/>
                    <a:pt x="12600" y="34493"/>
                  </a:cubicBezTo>
                  <a:cubicBezTo>
                    <a:pt x="12461" y="34493"/>
                    <a:pt x="12329" y="34541"/>
                    <a:pt x="12191" y="34639"/>
                  </a:cubicBezTo>
                  <a:cubicBezTo>
                    <a:pt x="11177" y="35399"/>
                    <a:pt x="10156" y="36160"/>
                    <a:pt x="9141" y="36913"/>
                  </a:cubicBezTo>
                  <a:lnTo>
                    <a:pt x="3835" y="31607"/>
                  </a:lnTo>
                  <a:cubicBezTo>
                    <a:pt x="4033" y="31344"/>
                    <a:pt x="4238" y="31067"/>
                    <a:pt x="4441" y="30791"/>
                  </a:cubicBezTo>
                  <a:lnTo>
                    <a:pt x="4926" y="30138"/>
                  </a:lnTo>
                  <a:cubicBezTo>
                    <a:pt x="5318" y="29605"/>
                    <a:pt x="5714" y="29072"/>
                    <a:pt x="6116" y="28546"/>
                  </a:cubicBezTo>
                  <a:cubicBezTo>
                    <a:pt x="6332" y="28262"/>
                    <a:pt x="6260" y="28008"/>
                    <a:pt x="6190" y="27851"/>
                  </a:cubicBezTo>
                  <a:cubicBezTo>
                    <a:pt x="5801" y="26940"/>
                    <a:pt x="5423" y="26024"/>
                    <a:pt x="5057" y="25111"/>
                  </a:cubicBezTo>
                  <a:cubicBezTo>
                    <a:pt x="4956" y="24848"/>
                    <a:pt x="4780" y="24709"/>
                    <a:pt x="4504" y="24673"/>
                  </a:cubicBezTo>
                  <a:cubicBezTo>
                    <a:pt x="3318" y="24506"/>
                    <a:pt x="2137" y="24331"/>
                    <a:pt x="945" y="24155"/>
                  </a:cubicBezTo>
                  <a:lnTo>
                    <a:pt x="705" y="24117"/>
                  </a:lnTo>
                  <a:lnTo>
                    <a:pt x="705" y="16632"/>
                  </a:lnTo>
                  <a:lnTo>
                    <a:pt x="1829" y="16458"/>
                  </a:lnTo>
                  <a:cubicBezTo>
                    <a:pt x="2727" y="16328"/>
                    <a:pt x="3631" y="16193"/>
                    <a:pt x="4533" y="16065"/>
                  </a:cubicBezTo>
                  <a:cubicBezTo>
                    <a:pt x="4809" y="16027"/>
                    <a:pt x="4983" y="15871"/>
                    <a:pt x="5061" y="15604"/>
                  </a:cubicBezTo>
                  <a:cubicBezTo>
                    <a:pt x="5369" y="14618"/>
                    <a:pt x="5734" y="13737"/>
                    <a:pt x="6179" y="12916"/>
                  </a:cubicBezTo>
                  <a:cubicBezTo>
                    <a:pt x="6361" y="12587"/>
                    <a:pt x="6226" y="12347"/>
                    <a:pt x="6112" y="12194"/>
                  </a:cubicBezTo>
                  <a:cubicBezTo>
                    <a:pt x="5354" y="11188"/>
                    <a:pt x="4607" y="10176"/>
                    <a:pt x="3844" y="9148"/>
                  </a:cubicBezTo>
                  <a:lnTo>
                    <a:pt x="9153" y="3840"/>
                  </a:lnTo>
                  <a:lnTo>
                    <a:pt x="12223" y="6128"/>
                  </a:lnTo>
                  <a:cubicBezTo>
                    <a:pt x="12345" y="6218"/>
                    <a:pt x="12469" y="6262"/>
                    <a:pt x="12598" y="6262"/>
                  </a:cubicBezTo>
                  <a:cubicBezTo>
                    <a:pt x="12698" y="6262"/>
                    <a:pt x="12800" y="6236"/>
                    <a:pt x="12907" y="6184"/>
                  </a:cubicBezTo>
                  <a:cubicBezTo>
                    <a:pt x="13768" y="5727"/>
                    <a:pt x="14668" y="5352"/>
                    <a:pt x="15599" y="5064"/>
                  </a:cubicBezTo>
                  <a:cubicBezTo>
                    <a:pt x="15772" y="5007"/>
                    <a:pt x="16008" y="4895"/>
                    <a:pt x="16071" y="4524"/>
                  </a:cubicBezTo>
                  <a:cubicBezTo>
                    <a:pt x="16249" y="3251"/>
                    <a:pt x="16438" y="1978"/>
                    <a:pt x="16629" y="702"/>
                  </a:cubicBezTo>
                  <a:close/>
                  <a:moveTo>
                    <a:pt x="16337" y="1"/>
                  </a:moveTo>
                  <a:lnTo>
                    <a:pt x="16047" y="48"/>
                  </a:lnTo>
                  <a:lnTo>
                    <a:pt x="15984" y="320"/>
                  </a:lnTo>
                  <a:cubicBezTo>
                    <a:pt x="15970" y="369"/>
                    <a:pt x="15961" y="419"/>
                    <a:pt x="15954" y="468"/>
                  </a:cubicBezTo>
                  <a:cubicBezTo>
                    <a:pt x="15757" y="1782"/>
                    <a:pt x="15561" y="3105"/>
                    <a:pt x="15392" y="4391"/>
                  </a:cubicBezTo>
                  <a:cubicBezTo>
                    <a:pt x="14432" y="4690"/>
                    <a:pt x="13503" y="5075"/>
                    <a:pt x="12614" y="5540"/>
                  </a:cubicBezTo>
                  <a:lnTo>
                    <a:pt x="9083" y="2916"/>
                  </a:lnTo>
                  <a:lnTo>
                    <a:pt x="2943" y="9056"/>
                  </a:lnTo>
                  <a:lnTo>
                    <a:pt x="3084" y="9292"/>
                  </a:lnTo>
                  <a:cubicBezTo>
                    <a:pt x="3120" y="9351"/>
                    <a:pt x="3158" y="9407"/>
                    <a:pt x="3201" y="9461"/>
                  </a:cubicBezTo>
                  <a:cubicBezTo>
                    <a:pt x="3970" y="10500"/>
                    <a:pt x="4742" y="11542"/>
                    <a:pt x="5545" y="12612"/>
                  </a:cubicBezTo>
                  <a:cubicBezTo>
                    <a:pt x="5091" y="13453"/>
                    <a:pt x="4719" y="14351"/>
                    <a:pt x="4398" y="15376"/>
                  </a:cubicBezTo>
                  <a:cubicBezTo>
                    <a:pt x="3509" y="15500"/>
                    <a:pt x="2612" y="15633"/>
                    <a:pt x="1723" y="15766"/>
                  </a:cubicBezTo>
                  <a:cubicBezTo>
                    <a:pt x="1247" y="15835"/>
                    <a:pt x="774" y="15905"/>
                    <a:pt x="297" y="15984"/>
                  </a:cubicBezTo>
                  <a:lnTo>
                    <a:pt x="1" y="16031"/>
                  </a:lnTo>
                  <a:lnTo>
                    <a:pt x="1" y="24724"/>
                  </a:lnTo>
                  <a:lnTo>
                    <a:pt x="844" y="24848"/>
                  </a:lnTo>
                  <a:cubicBezTo>
                    <a:pt x="2034" y="25028"/>
                    <a:pt x="3221" y="25201"/>
                    <a:pt x="4402" y="25365"/>
                  </a:cubicBezTo>
                  <a:cubicBezTo>
                    <a:pt x="4776" y="26288"/>
                    <a:pt x="5156" y="27210"/>
                    <a:pt x="5556" y="28119"/>
                  </a:cubicBezTo>
                  <a:cubicBezTo>
                    <a:pt x="5154" y="28652"/>
                    <a:pt x="4755" y="29185"/>
                    <a:pt x="4362" y="29718"/>
                  </a:cubicBezTo>
                  <a:lnTo>
                    <a:pt x="3876" y="30375"/>
                  </a:lnTo>
                  <a:lnTo>
                    <a:pt x="3091" y="31432"/>
                  </a:lnTo>
                  <a:lnTo>
                    <a:pt x="2909" y="31675"/>
                  </a:lnTo>
                  <a:lnTo>
                    <a:pt x="8854" y="37622"/>
                  </a:lnTo>
                  <a:lnTo>
                    <a:pt x="9076" y="37804"/>
                  </a:lnTo>
                  <a:lnTo>
                    <a:pt x="9312" y="37655"/>
                  </a:lnTo>
                  <a:cubicBezTo>
                    <a:pt x="9346" y="37633"/>
                    <a:pt x="9396" y="37601"/>
                    <a:pt x="9425" y="37577"/>
                  </a:cubicBezTo>
                  <a:cubicBezTo>
                    <a:pt x="10487" y="36789"/>
                    <a:pt x="11555" y="35998"/>
                    <a:pt x="12630" y="35210"/>
                  </a:cubicBezTo>
                  <a:cubicBezTo>
                    <a:pt x="13519" y="35588"/>
                    <a:pt x="14414" y="35971"/>
                    <a:pt x="15313" y="36326"/>
                  </a:cubicBezTo>
                  <a:cubicBezTo>
                    <a:pt x="15381" y="36349"/>
                    <a:pt x="15397" y="36364"/>
                    <a:pt x="15406" y="36416"/>
                  </a:cubicBezTo>
                  <a:cubicBezTo>
                    <a:pt x="15491" y="37032"/>
                    <a:pt x="15574" y="37628"/>
                    <a:pt x="15667" y="38269"/>
                  </a:cubicBezTo>
                  <a:cubicBezTo>
                    <a:pt x="15761" y="38910"/>
                    <a:pt x="15853" y="39552"/>
                    <a:pt x="15941" y="40193"/>
                  </a:cubicBezTo>
                  <a:cubicBezTo>
                    <a:pt x="15988" y="40568"/>
                    <a:pt x="16200" y="40759"/>
                    <a:pt x="16560" y="40759"/>
                  </a:cubicBezTo>
                  <a:lnTo>
                    <a:pt x="16598" y="40757"/>
                  </a:lnTo>
                  <a:cubicBezTo>
                    <a:pt x="17440" y="40755"/>
                    <a:pt x="18282" y="40754"/>
                    <a:pt x="19124" y="40754"/>
                  </a:cubicBezTo>
                  <a:cubicBezTo>
                    <a:pt x="19966" y="40754"/>
                    <a:pt x="20807" y="40755"/>
                    <a:pt x="21647" y="40757"/>
                  </a:cubicBezTo>
                  <a:lnTo>
                    <a:pt x="24167" y="40757"/>
                  </a:lnTo>
                  <a:cubicBezTo>
                    <a:pt x="24263" y="40757"/>
                    <a:pt x="24355" y="40750"/>
                    <a:pt x="24450" y="40744"/>
                  </a:cubicBezTo>
                  <a:lnTo>
                    <a:pt x="24724" y="40721"/>
                  </a:lnTo>
                  <a:lnTo>
                    <a:pt x="24934" y="39336"/>
                  </a:lnTo>
                  <a:cubicBezTo>
                    <a:pt x="25077" y="38350"/>
                    <a:pt x="25221" y="37363"/>
                    <a:pt x="25377" y="36355"/>
                  </a:cubicBezTo>
                  <a:cubicBezTo>
                    <a:pt x="26333" y="36056"/>
                    <a:pt x="27261" y="35669"/>
                    <a:pt x="28150" y="35204"/>
                  </a:cubicBezTo>
                  <a:cubicBezTo>
                    <a:pt x="28375" y="35381"/>
                    <a:pt x="28607" y="35550"/>
                    <a:pt x="28836" y="35714"/>
                  </a:cubicBezTo>
                  <a:lnTo>
                    <a:pt x="29144" y="35944"/>
                  </a:lnTo>
                  <a:lnTo>
                    <a:pt x="31452" y="37667"/>
                  </a:lnTo>
                  <a:lnTo>
                    <a:pt x="31697" y="37849"/>
                  </a:lnTo>
                  <a:lnTo>
                    <a:pt x="37858" y="31686"/>
                  </a:lnTo>
                  <a:lnTo>
                    <a:pt x="37340" y="31000"/>
                  </a:lnTo>
                  <a:lnTo>
                    <a:pt x="35204" y="28141"/>
                  </a:lnTo>
                  <a:cubicBezTo>
                    <a:pt x="35674" y="27253"/>
                    <a:pt x="36063" y="26324"/>
                    <a:pt x="36362" y="25365"/>
                  </a:cubicBezTo>
                  <a:cubicBezTo>
                    <a:pt x="37093" y="25253"/>
                    <a:pt x="37828" y="25152"/>
                    <a:pt x="38562" y="25051"/>
                  </a:cubicBezTo>
                  <a:lnTo>
                    <a:pt x="39383" y="24927"/>
                  </a:lnTo>
                  <a:lnTo>
                    <a:pt x="40449" y="24769"/>
                  </a:lnTo>
                  <a:lnTo>
                    <a:pt x="40712" y="24709"/>
                  </a:lnTo>
                  <a:lnTo>
                    <a:pt x="40748" y="24448"/>
                  </a:lnTo>
                  <a:cubicBezTo>
                    <a:pt x="40757" y="24396"/>
                    <a:pt x="40762" y="24347"/>
                    <a:pt x="40764" y="24295"/>
                  </a:cubicBezTo>
                  <a:cubicBezTo>
                    <a:pt x="40759" y="21699"/>
                    <a:pt x="40762" y="19099"/>
                    <a:pt x="40771" y="16499"/>
                  </a:cubicBezTo>
                  <a:cubicBezTo>
                    <a:pt x="40771" y="16312"/>
                    <a:pt x="40705" y="15993"/>
                    <a:pt x="40260" y="15948"/>
                  </a:cubicBezTo>
                  <a:cubicBezTo>
                    <a:pt x="38962" y="15766"/>
                    <a:pt x="37653" y="15577"/>
                    <a:pt x="36348" y="15363"/>
                  </a:cubicBezTo>
                  <a:cubicBezTo>
                    <a:pt x="35984" y="14450"/>
                    <a:pt x="35595" y="13532"/>
                    <a:pt x="35195" y="12610"/>
                  </a:cubicBezTo>
                  <a:cubicBezTo>
                    <a:pt x="35813" y="11793"/>
                    <a:pt x="36427" y="10970"/>
                    <a:pt x="37043" y="10149"/>
                  </a:cubicBezTo>
                  <a:lnTo>
                    <a:pt x="37590" y="9418"/>
                  </a:lnTo>
                  <a:cubicBezTo>
                    <a:pt x="37628" y="9364"/>
                    <a:pt x="37662" y="9306"/>
                    <a:pt x="37694" y="9245"/>
                  </a:cubicBezTo>
                  <a:lnTo>
                    <a:pt x="37806" y="9020"/>
                  </a:lnTo>
                  <a:lnTo>
                    <a:pt x="31690" y="2902"/>
                  </a:lnTo>
                  <a:lnTo>
                    <a:pt x="30552" y="3748"/>
                  </a:lnTo>
                  <a:cubicBezTo>
                    <a:pt x="29754" y="4344"/>
                    <a:pt x="28953" y="4942"/>
                    <a:pt x="28148" y="5534"/>
                  </a:cubicBezTo>
                  <a:cubicBezTo>
                    <a:pt x="27257" y="5077"/>
                    <a:pt x="26333" y="4695"/>
                    <a:pt x="25381" y="4387"/>
                  </a:cubicBezTo>
                  <a:cubicBezTo>
                    <a:pt x="25309" y="3941"/>
                    <a:pt x="25242" y="3498"/>
                    <a:pt x="25179" y="3053"/>
                  </a:cubicBezTo>
                  <a:lnTo>
                    <a:pt x="25057" y="2227"/>
                  </a:lnTo>
                  <a:cubicBezTo>
                    <a:pt x="24969" y="1611"/>
                    <a:pt x="24875" y="1004"/>
                    <a:pt x="24783" y="394"/>
                  </a:cubicBezTo>
                  <a:lnTo>
                    <a:pt x="2472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35"/>
            <p:cNvSpPr/>
            <p:nvPr/>
          </p:nvSpPr>
          <p:spPr>
            <a:xfrm>
              <a:off x="7290975" y="2995265"/>
              <a:ext cx="504750" cy="497441"/>
            </a:xfrm>
            <a:custGeom>
              <a:avLst/>
              <a:gdLst/>
              <a:ahLst/>
              <a:cxnLst/>
              <a:rect l="l" t="t" r="r" b="b"/>
              <a:pathLst>
                <a:path w="28313" h="27903" extrusionOk="0">
                  <a:moveTo>
                    <a:pt x="10764" y="1"/>
                  </a:moveTo>
                  <a:cubicBezTo>
                    <a:pt x="10064" y="172"/>
                    <a:pt x="9380" y="399"/>
                    <a:pt x="8715" y="675"/>
                  </a:cubicBezTo>
                  <a:lnTo>
                    <a:pt x="8987" y="1323"/>
                  </a:lnTo>
                  <a:cubicBezTo>
                    <a:pt x="9619" y="1060"/>
                    <a:pt x="10269" y="844"/>
                    <a:pt x="10932" y="680"/>
                  </a:cubicBezTo>
                  <a:lnTo>
                    <a:pt x="10764" y="1"/>
                  </a:lnTo>
                  <a:close/>
                  <a:moveTo>
                    <a:pt x="19255" y="543"/>
                  </a:moveTo>
                  <a:lnTo>
                    <a:pt x="19003" y="1197"/>
                  </a:lnTo>
                  <a:cubicBezTo>
                    <a:pt x="19853" y="1526"/>
                    <a:pt x="20669" y="1942"/>
                    <a:pt x="21436" y="2437"/>
                  </a:cubicBezTo>
                  <a:lnTo>
                    <a:pt x="21816" y="1850"/>
                  </a:lnTo>
                  <a:cubicBezTo>
                    <a:pt x="21009" y="1328"/>
                    <a:pt x="20152" y="889"/>
                    <a:pt x="19255" y="543"/>
                  </a:cubicBezTo>
                  <a:close/>
                  <a:moveTo>
                    <a:pt x="6191" y="2050"/>
                  </a:moveTo>
                  <a:cubicBezTo>
                    <a:pt x="3789" y="3680"/>
                    <a:pt x="1949" y="6013"/>
                    <a:pt x="921" y="8728"/>
                  </a:cubicBezTo>
                  <a:lnTo>
                    <a:pt x="1575" y="8977"/>
                  </a:lnTo>
                  <a:cubicBezTo>
                    <a:pt x="2556" y="6398"/>
                    <a:pt x="4306" y="4182"/>
                    <a:pt x="6587" y="2628"/>
                  </a:cubicBezTo>
                  <a:lnTo>
                    <a:pt x="6191" y="2050"/>
                  </a:lnTo>
                  <a:close/>
                  <a:moveTo>
                    <a:pt x="23535" y="3154"/>
                  </a:moveTo>
                  <a:lnTo>
                    <a:pt x="23069" y="3680"/>
                  </a:lnTo>
                  <a:cubicBezTo>
                    <a:pt x="25150" y="5527"/>
                    <a:pt x="26594" y="7923"/>
                    <a:pt x="27237" y="10608"/>
                  </a:cubicBezTo>
                  <a:lnTo>
                    <a:pt x="27921" y="10444"/>
                  </a:lnTo>
                  <a:cubicBezTo>
                    <a:pt x="27242" y="7619"/>
                    <a:pt x="25728" y="5097"/>
                    <a:pt x="23535" y="3154"/>
                  </a:cubicBezTo>
                  <a:close/>
                  <a:moveTo>
                    <a:pt x="307" y="10802"/>
                  </a:moveTo>
                  <a:cubicBezTo>
                    <a:pt x="111" y="11742"/>
                    <a:pt x="8" y="12700"/>
                    <a:pt x="1" y="13660"/>
                  </a:cubicBezTo>
                  <a:lnTo>
                    <a:pt x="700" y="13660"/>
                  </a:lnTo>
                  <a:cubicBezTo>
                    <a:pt x="709" y="12749"/>
                    <a:pt x="808" y="11841"/>
                    <a:pt x="997" y="10948"/>
                  </a:cubicBezTo>
                  <a:lnTo>
                    <a:pt x="307" y="10802"/>
                  </a:lnTo>
                  <a:close/>
                  <a:moveTo>
                    <a:pt x="28306" y="13294"/>
                  </a:moveTo>
                  <a:lnTo>
                    <a:pt x="27604" y="13318"/>
                  </a:lnTo>
                  <a:cubicBezTo>
                    <a:pt x="27608" y="13458"/>
                    <a:pt x="27608" y="13604"/>
                    <a:pt x="27608" y="13748"/>
                  </a:cubicBezTo>
                  <a:cubicBezTo>
                    <a:pt x="27608" y="14288"/>
                    <a:pt x="27577" y="14828"/>
                    <a:pt x="27512" y="15365"/>
                  </a:cubicBezTo>
                  <a:lnTo>
                    <a:pt x="28209" y="15449"/>
                  </a:lnTo>
                  <a:cubicBezTo>
                    <a:pt x="28279" y="14886"/>
                    <a:pt x="28312" y="14319"/>
                    <a:pt x="28310" y="13750"/>
                  </a:cubicBezTo>
                  <a:cubicBezTo>
                    <a:pt x="28310" y="13597"/>
                    <a:pt x="28308" y="13444"/>
                    <a:pt x="28306" y="13294"/>
                  </a:cubicBezTo>
                  <a:close/>
                  <a:moveTo>
                    <a:pt x="3087" y="21384"/>
                  </a:moveTo>
                  <a:lnTo>
                    <a:pt x="2507" y="21787"/>
                  </a:lnTo>
                  <a:cubicBezTo>
                    <a:pt x="2918" y="22379"/>
                    <a:pt x="3373" y="22939"/>
                    <a:pt x="3867" y="23463"/>
                  </a:cubicBezTo>
                  <a:lnTo>
                    <a:pt x="4376" y="22979"/>
                  </a:lnTo>
                  <a:cubicBezTo>
                    <a:pt x="3906" y="22480"/>
                    <a:pt x="3476" y="21947"/>
                    <a:pt x="3087" y="21384"/>
                  </a:cubicBezTo>
                  <a:close/>
                  <a:moveTo>
                    <a:pt x="24167" y="22723"/>
                  </a:moveTo>
                  <a:cubicBezTo>
                    <a:pt x="23555" y="23402"/>
                    <a:pt x="22878" y="24018"/>
                    <a:pt x="22145" y="24565"/>
                  </a:cubicBezTo>
                  <a:lnTo>
                    <a:pt x="22561" y="25127"/>
                  </a:lnTo>
                  <a:cubicBezTo>
                    <a:pt x="23335" y="24556"/>
                    <a:pt x="24048" y="23906"/>
                    <a:pt x="24691" y="23193"/>
                  </a:cubicBezTo>
                  <a:lnTo>
                    <a:pt x="24167" y="22723"/>
                  </a:lnTo>
                  <a:close/>
                  <a:moveTo>
                    <a:pt x="6445" y="24767"/>
                  </a:moveTo>
                  <a:lnTo>
                    <a:pt x="6040" y="25341"/>
                  </a:lnTo>
                  <a:cubicBezTo>
                    <a:pt x="8409" y="27008"/>
                    <a:pt x="11235" y="27903"/>
                    <a:pt x="14131" y="27903"/>
                  </a:cubicBezTo>
                  <a:cubicBezTo>
                    <a:pt x="14139" y="27903"/>
                    <a:pt x="14146" y="27903"/>
                    <a:pt x="14153" y="27903"/>
                  </a:cubicBezTo>
                  <a:cubicBezTo>
                    <a:pt x="16445" y="27900"/>
                    <a:pt x="18706" y="27343"/>
                    <a:pt x="20737" y="26276"/>
                  </a:cubicBezTo>
                  <a:lnTo>
                    <a:pt x="20408" y="25656"/>
                  </a:lnTo>
                  <a:cubicBezTo>
                    <a:pt x="18444" y="26689"/>
                    <a:pt x="16297" y="27199"/>
                    <a:pt x="14157" y="27199"/>
                  </a:cubicBezTo>
                  <a:cubicBezTo>
                    <a:pt x="11447" y="27199"/>
                    <a:pt x="8748" y="26380"/>
                    <a:pt x="6445" y="2476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35"/>
            <p:cNvSpPr/>
            <p:nvPr/>
          </p:nvSpPr>
          <p:spPr>
            <a:xfrm>
              <a:off x="7353618" y="3050528"/>
              <a:ext cx="379458" cy="379547"/>
            </a:xfrm>
            <a:custGeom>
              <a:avLst/>
              <a:gdLst/>
              <a:ahLst/>
              <a:cxnLst/>
              <a:rect l="l" t="t" r="r" b="b"/>
              <a:pathLst>
                <a:path w="21285" h="21290" extrusionOk="0">
                  <a:moveTo>
                    <a:pt x="10639" y="704"/>
                  </a:moveTo>
                  <a:cubicBezTo>
                    <a:pt x="16123" y="704"/>
                    <a:pt x="20583" y="5167"/>
                    <a:pt x="20583" y="10648"/>
                  </a:cubicBezTo>
                  <a:cubicBezTo>
                    <a:pt x="20583" y="16132"/>
                    <a:pt x="16118" y="20588"/>
                    <a:pt x="10639" y="20588"/>
                  </a:cubicBezTo>
                  <a:cubicBezTo>
                    <a:pt x="5158" y="20588"/>
                    <a:pt x="700" y="16132"/>
                    <a:pt x="700" y="10648"/>
                  </a:cubicBezTo>
                  <a:cubicBezTo>
                    <a:pt x="700" y="5167"/>
                    <a:pt x="5158" y="704"/>
                    <a:pt x="10639" y="704"/>
                  </a:cubicBezTo>
                  <a:close/>
                  <a:moveTo>
                    <a:pt x="10639" y="0"/>
                  </a:moveTo>
                  <a:cubicBezTo>
                    <a:pt x="4771" y="0"/>
                    <a:pt x="0" y="4780"/>
                    <a:pt x="0" y="10648"/>
                  </a:cubicBezTo>
                  <a:cubicBezTo>
                    <a:pt x="0" y="16516"/>
                    <a:pt x="4771" y="21289"/>
                    <a:pt x="10639" y="21289"/>
                  </a:cubicBezTo>
                  <a:cubicBezTo>
                    <a:pt x="16510" y="21289"/>
                    <a:pt x="21285" y="16519"/>
                    <a:pt x="21285" y="10648"/>
                  </a:cubicBezTo>
                  <a:cubicBezTo>
                    <a:pt x="21285" y="4778"/>
                    <a:pt x="16505" y="0"/>
                    <a:pt x="106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35"/>
            <p:cNvSpPr/>
            <p:nvPr/>
          </p:nvSpPr>
          <p:spPr>
            <a:xfrm>
              <a:off x="7434604" y="3131604"/>
              <a:ext cx="217478" cy="217460"/>
            </a:xfrm>
            <a:custGeom>
              <a:avLst/>
              <a:gdLst/>
              <a:ahLst/>
              <a:cxnLst/>
              <a:rect l="l" t="t" r="r" b="b"/>
              <a:pathLst>
                <a:path w="12199" h="12198" extrusionOk="0">
                  <a:moveTo>
                    <a:pt x="6096" y="702"/>
                  </a:moveTo>
                  <a:cubicBezTo>
                    <a:pt x="9072" y="702"/>
                    <a:pt x="11497" y="3124"/>
                    <a:pt x="11497" y="6100"/>
                  </a:cubicBezTo>
                  <a:cubicBezTo>
                    <a:pt x="11497" y="9076"/>
                    <a:pt x="9070" y="11496"/>
                    <a:pt x="6096" y="11496"/>
                  </a:cubicBezTo>
                  <a:cubicBezTo>
                    <a:pt x="3120" y="11496"/>
                    <a:pt x="703" y="9078"/>
                    <a:pt x="703" y="6100"/>
                  </a:cubicBezTo>
                  <a:cubicBezTo>
                    <a:pt x="703" y="3122"/>
                    <a:pt x="3120" y="702"/>
                    <a:pt x="6096" y="702"/>
                  </a:cubicBezTo>
                  <a:close/>
                  <a:moveTo>
                    <a:pt x="6096" y="0"/>
                  </a:moveTo>
                  <a:cubicBezTo>
                    <a:pt x="2736" y="0"/>
                    <a:pt x="1" y="2737"/>
                    <a:pt x="1" y="6100"/>
                  </a:cubicBezTo>
                  <a:cubicBezTo>
                    <a:pt x="1" y="9463"/>
                    <a:pt x="2736" y="12198"/>
                    <a:pt x="6096" y="12198"/>
                  </a:cubicBezTo>
                  <a:cubicBezTo>
                    <a:pt x="9461" y="12198"/>
                    <a:pt x="12198" y="9463"/>
                    <a:pt x="12198" y="6100"/>
                  </a:cubicBezTo>
                  <a:cubicBezTo>
                    <a:pt x="12198" y="2737"/>
                    <a:pt x="9454" y="0"/>
                    <a:pt x="60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4" name="Google Shape;534;p35"/>
          <p:cNvGrpSpPr/>
          <p:nvPr/>
        </p:nvGrpSpPr>
        <p:grpSpPr>
          <a:xfrm>
            <a:off x="6595900" y="1211729"/>
            <a:ext cx="418657" cy="418590"/>
            <a:chOff x="7057500" y="2431620"/>
            <a:chExt cx="445759" cy="445688"/>
          </a:xfrm>
        </p:grpSpPr>
        <p:sp>
          <p:nvSpPr>
            <p:cNvPr id="535" name="Google Shape;535;p35"/>
            <p:cNvSpPr/>
            <p:nvPr/>
          </p:nvSpPr>
          <p:spPr>
            <a:xfrm>
              <a:off x="7218082" y="2592328"/>
              <a:ext cx="129267" cy="124329"/>
            </a:xfrm>
            <a:custGeom>
              <a:avLst/>
              <a:gdLst/>
              <a:ahLst/>
              <a:cxnLst/>
              <a:rect l="l" t="t" r="r" b="b"/>
              <a:pathLst>
                <a:path w="7251" h="6974" extrusionOk="0">
                  <a:moveTo>
                    <a:pt x="3492" y="1"/>
                  </a:moveTo>
                  <a:cubicBezTo>
                    <a:pt x="1569" y="1"/>
                    <a:pt x="3" y="1557"/>
                    <a:pt x="3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4" y="6886"/>
                    <a:pt x="3038" y="6973"/>
                    <a:pt x="3489" y="6973"/>
                  </a:cubicBezTo>
                  <a:cubicBezTo>
                    <a:pt x="4395" y="6973"/>
                    <a:pt x="5285" y="6620"/>
                    <a:pt x="5952" y="5955"/>
                  </a:cubicBezTo>
                  <a:cubicBezTo>
                    <a:pt x="6949" y="4958"/>
                    <a:pt x="7250" y="3458"/>
                    <a:pt x="6710" y="2156"/>
                  </a:cubicBezTo>
                  <a:cubicBezTo>
                    <a:pt x="6173" y="851"/>
                    <a:pt x="4902" y="1"/>
                    <a:pt x="349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35"/>
            <p:cNvSpPr/>
            <p:nvPr/>
          </p:nvSpPr>
          <p:spPr>
            <a:xfrm>
              <a:off x="7063668" y="2437913"/>
              <a:ext cx="433333" cy="433137"/>
            </a:xfrm>
            <a:custGeom>
              <a:avLst/>
              <a:gdLst/>
              <a:ahLst/>
              <a:cxnLst/>
              <a:rect l="l" t="t" r="r" b="b"/>
              <a:pathLst>
                <a:path w="24307" h="24296" extrusionOk="0">
                  <a:moveTo>
                    <a:pt x="12154" y="5907"/>
                  </a:moveTo>
                  <a:cubicBezTo>
                    <a:pt x="15604" y="5907"/>
                    <a:pt x="18398" y="8703"/>
                    <a:pt x="18398" y="12145"/>
                  </a:cubicBezTo>
                  <a:cubicBezTo>
                    <a:pt x="18398" y="15593"/>
                    <a:pt x="15602" y="18386"/>
                    <a:pt x="12154" y="18386"/>
                  </a:cubicBezTo>
                  <a:cubicBezTo>
                    <a:pt x="8708" y="18386"/>
                    <a:pt x="5910" y="15586"/>
                    <a:pt x="5910" y="12145"/>
                  </a:cubicBezTo>
                  <a:cubicBezTo>
                    <a:pt x="5910" y="8703"/>
                    <a:pt x="8703" y="5907"/>
                    <a:pt x="12154" y="5907"/>
                  </a:cubicBezTo>
                  <a:close/>
                  <a:moveTo>
                    <a:pt x="9697" y="1"/>
                  </a:moveTo>
                  <a:cubicBezTo>
                    <a:pt x="9688" y="35"/>
                    <a:pt x="9684" y="71"/>
                    <a:pt x="9682" y="107"/>
                  </a:cubicBezTo>
                  <a:cubicBezTo>
                    <a:pt x="9563" y="901"/>
                    <a:pt x="9434" y="1701"/>
                    <a:pt x="9322" y="2502"/>
                  </a:cubicBezTo>
                  <a:cubicBezTo>
                    <a:pt x="9308" y="2601"/>
                    <a:pt x="9266" y="2635"/>
                    <a:pt x="9182" y="2657"/>
                  </a:cubicBezTo>
                  <a:cubicBezTo>
                    <a:pt x="8607" y="2833"/>
                    <a:pt x="8049" y="3064"/>
                    <a:pt x="7518" y="3352"/>
                  </a:cubicBezTo>
                  <a:cubicBezTo>
                    <a:pt x="7485" y="3367"/>
                    <a:pt x="7458" y="3374"/>
                    <a:pt x="7432" y="3374"/>
                  </a:cubicBezTo>
                  <a:cubicBezTo>
                    <a:pt x="7397" y="3374"/>
                    <a:pt x="7365" y="3361"/>
                    <a:pt x="7329" y="3337"/>
                  </a:cubicBezTo>
                  <a:cubicBezTo>
                    <a:pt x="6908" y="3015"/>
                    <a:pt x="6486" y="2700"/>
                    <a:pt x="6058" y="2381"/>
                  </a:cubicBezTo>
                  <a:cubicBezTo>
                    <a:pt x="5806" y="2198"/>
                    <a:pt x="5552" y="2010"/>
                    <a:pt x="5320" y="1834"/>
                  </a:cubicBezTo>
                  <a:lnTo>
                    <a:pt x="1843" y="5311"/>
                  </a:lnTo>
                  <a:lnTo>
                    <a:pt x="1899" y="5401"/>
                  </a:lnTo>
                  <a:cubicBezTo>
                    <a:pt x="2378" y="6042"/>
                    <a:pt x="2846" y="6674"/>
                    <a:pt x="3325" y="7313"/>
                  </a:cubicBezTo>
                  <a:cubicBezTo>
                    <a:pt x="3382" y="7383"/>
                    <a:pt x="3395" y="7430"/>
                    <a:pt x="3352" y="7525"/>
                  </a:cubicBezTo>
                  <a:cubicBezTo>
                    <a:pt x="3067" y="8053"/>
                    <a:pt x="2833" y="8611"/>
                    <a:pt x="2660" y="9189"/>
                  </a:cubicBezTo>
                  <a:cubicBezTo>
                    <a:pt x="2630" y="9272"/>
                    <a:pt x="2594" y="9306"/>
                    <a:pt x="2509" y="9320"/>
                  </a:cubicBezTo>
                  <a:cubicBezTo>
                    <a:pt x="1962" y="9398"/>
                    <a:pt x="1416" y="9484"/>
                    <a:pt x="867" y="9558"/>
                  </a:cubicBezTo>
                  <a:cubicBezTo>
                    <a:pt x="579" y="9601"/>
                    <a:pt x="291" y="9643"/>
                    <a:pt x="1" y="9695"/>
                  </a:cubicBezTo>
                  <a:lnTo>
                    <a:pt x="1" y="14594"/>
                  </a:lnTo>
                  <a:cubicBezTo>
                    <a:pt x="840" y="14722"/>
                    <a:pt x="1661" y="14842"/>
                    <a:pt x="2491" y="14961"/>
                  </a:cubicBezTo>
                  <a:cubicBezTo>
                    <a:pt x="2581" y="14974"/>
                    <a:pt x="2621" y="15003"/>
                    <a:pt x="2660" y="15096"/>
                  </a:cubicBezTo>
                  <a:cubicBezTo>
                    <a:pt x="2884" y="15658"/>
                    <a:pt x="3114" y="16211"/>
                    <a:pt x="3348" y="16765"/>
                  </a:cubicBezTo>
                  <a:cubicBezTo>
                    <a:pt x="3391" y="16850"/>
                    <a:pt x="3382" y="16900"/>
                    <a:pt x="3334" y="16972"/>
                  </a:cubicBezTo>
                  <a:cubicBezTo>
                    <a:pt x="2988" y="17426"/>
                    <a:pt x="2651" y="17883"/>
                    <a:pt x="2313" y="18339"/>
                  </a:cubicBezTo>
                  <a:cubicBezTo>
                    <a:pt x="2153" y="18557"/>
                    <a:pt x="1985" y="18775"/>
                    <a:pt x="1834" y="18978"/>
                  </a:cubicBezTo>
                  <a:lnTo>
                    <a:pt x="5314" y="22455"/>
                  </a:lnTo>
                  <a:cubicBezTo>
                    <a:pt x="5327" y="22442"/>
                    <a:pt x="5354" y="22428"/>
                    <a:pt x="5377" y="22406"/>
                  </a:cubicBezTo>
                  <a:cubicBezTo>
                    <a:pt x="6022" y="21929"/>
                    <a:pt x="6668" y="21450"/>
                    <a:pt x="7315" y="20966"/>
                  </a:cubicBezTo>
                  <a:cubicBezTo>
                    <a:pt x="7357" y="20935"/>
                    <a:pt x="7392" y="20921"/>
                    <a:pt x="7432" y="20921"/>
                  </a:cubicBezTo>
                  <a:cubicBezTo>
                    <a:pt x="7464" y="20921"/>
                    <a:pt x="7498" y="20930"/>
                    <a:pt x="7540" y="20946"/>
                  </a:cubicBezTo>
                  <a:cubicBezTo>
                    <a:pt x="8073" y="21178"/>
                    <a:pt x="8613" y="21403"/>
                    <a:pt x="9153" y="21619"/>
                  </a:cubicBezTo>
                  <a:cubicBezTo>
                    <a:pt x="9275" y="21668"/>
                    <a:pt x="9322" y="21718"/>
                    <a:pt x="9344" y="21843"/>
                  </a:cubicBezTo>
                  <a:cubicBezTo>
                    <a:pt x="9448" y="22610"/>
                    <a:pt x="9569" y="23366"/>
                    <a:pt x="9668" y="24135"/>
                  </a:cubicBezTo>
                  <a:cubicBezTo>
                    <a:pt x="9688" y="24266"/>
                    <a:pt x="9729" y="24295"/>
                    <a:pt x="9857" y="24295"/>
                  </a:cubicBezTo>
                  <a:cubicBezTo>
                    <a:pt x="10368" y="24293"/>
                    <a:pt x="10878" y="24292"/>
                    <a:pt x="11388" y="24292"/>
                  </a:cubicBezTo>
                  <a:cubicBezTo>
                    <a:pt x="12409" y="24292"/>
                    <a:pt x="13429" y="24295"/>
                    <a:pt x="14450" y="24295"/>
                  </a:cubicBezTo>
                  <a:lnTo>
                    <a:pt x="14596" y="24288"/>
                  </a:lnTo>
                  <a:cubicBezTo>
                    <a:pt x="14605" y="24268"/>
                    <a:pt x="14610" y="24246"/>
                    <a:pt x="14610" y="24225"/>
                  </a:cubicBezTo>
                  <a:cubicBezTo>
                    <a:pt x="14731" y="23404"/>
                    <a:pt x="14851" y="22588"/>
                    <a:pt x="14976" y="21774"/>
                  </a:cubicBezTo>
                  <a:cubicBezTo>
                    <a:pt x="14985" y="21724"/>
                    <a:pt x="15033" y="21661"/>
                    <a:pt x="15075" y="21646"/>
                  </a:cubicBezTo>
                  <a:cubicBezTo>
                    <a:pt x="15669" y="21461"/>
                    <a:pt x="16245" y="21223"/>
                    <a:pt x="16796" y="20933"/>
                  </a:cubicBezTo>
                  <a:cubicBezTo>
                    <a:pt x="16823" y="20917"/>
                    <a:pt x="16847" y="20910"/>
                    <a:pt x="16870" y="20910"/>
                  </a:cubicBezTo>
                  <a:cubicBezTo>
                    <a:pt x="16902" y="20910"/>
                    <a:pt x="16932" y="20924"/>
                    <a:pt x="16965" y="20953"/>
                  </a:cubicBezTo>
                  <a:cubicBezTo>
                    <a:pt x="17140" y="21088"/>
                    <a:pt x="17316" y="21214"/>
                    <a:pt x="17493" y="21346"/>
                  </a:cubicBezTo>
                  <a:cubicBezTo>
                    <a:pt x="17999" y="21718"/>
                    <a:pt x="18497" y="22095"/>
                    <a:pt x="18994" y="22462"/>
                  </a:cubicBezTo>
                  <a:lnTo>
                    <a:pt x="22473" y="18987"/>
                  </a:lnTo>
                  <a:lnTo>
                    <a:pt x="22388" y="18879"/>
                  </a:lnTo>
                  <a:lnTo>
                    <a:pt x="20968" y="16976"/>
                  </a:lnTo>
                  <a:cubicBezTo>
                    <a:pt x="20926" y="16920"/>
                    <a:pt x="20883" y="16877"/>
                    <a:pt x="20935" y="16794"/>
                  </a:cubicBezTo>
                  <a:cubicBezTo>
                    <a:pt x="21227" y="16241"/>
                    <a:pt x="21470" y="15663"/>
                    <a:pt x="21657" y="15066"/>
                  </a:cubicBezTo>
                  <a:cubicBezTo>
                    <a:pt x="21666" y="15026"/>
                    <a:pt x="21726" y="14974"/>
                    <a:pt x="21769" y="14970"/>
                  </a:cubicBezTo>
                  <a:lnTo>
                    <a:pt x="23148" y="14763"/>
                  </a:lnTo>
                  <a:cubicBezTo>
                    <a:pt x="23526" y="14716"/>
                    <a:pt x="23904" y="14650"/>
                    <a:pt x="24291" y="14594"/>
                  </a:cubicBezTo>
                  <a:cubicBezTo>
                    <a:pt x="24295" y="14572"/>
                    <a:pt x="24297" y="14547"/>
                    <a:pt x="24297" y="14524"/>
                  </a:cubicBezTo>
                  <a:cubicBezTo>
                    <a:pt x="24306" y="12943"/>
                    <a:pt x="24297" y="11373"/>
                    <a:pt x="24306" y="9792"/>
                  </a:cubicBezTo>
                  <a:cubicBezTo>
                    <a:pt x="24306" y="9700"/>
                    <a:pt x="24264" y="9679"/>
                    <a:pt x="24178" y="9670"/>
                  </a:cubicBezTo>
                  <a:cubicBezTo>
                    <a:pt x="23386" y="9558"/>
                    <a:pt x="22599" y="9441"/>
                    <a:pt x="21803" y="9333"/>
                  </a:cubicBezTo>
                  <a:cubicBezTo>
                    <a:pt x="21713" y="9320"/>
                    <a:pt x="21670" y="9277"/>
                    <a:pt x="21637" y="9189"/>
                  </a:cubicBezTo>
                  <a:cubicBezTo>
                    <a:pt x="21418" y="8634"/>
                    <a:pt x="21187" y="8078"/>
                    <a:pt x="20948" y="7529"/>
                  </a:cubicBezTo>
                  <a:cubicBezTo>
                    <a:pt x="20912" y="7446"/>
                    <a:pt x="20905" y="7390"/>
                    <a:pt x="20968" y="7304"/>
                  </a:cubicBezTo>
                  <a:cubicBezTo>
                    <a:pt x="21454" y="6665"/>
                    <a:pt x="21929" y="6020"/>
                    <a:pt x="22417" y="5372"/>
                  </a:cubicBezTo>
                  <a:cubicBezTo>
                    <a:pt x="22433" y="5350"/>
                    <a:pt x="22446" y="5323"/>
                    <a:pt x="22457" y="5298"/>
                  </a:cubicBezTo>
                  <a:lnTo>
                    <a:pt x="18989" y="1827"/>
                  </a:lnTo>
                  <a:lnTo>
                    <a:pt x="18868" y="1917"/>
                  </a:lnTo>
                  <a:cubicBezTo>
                    <a:pt x="18236" y="2390"/>
                    <a:pt x="17610" y="2860"/>
                    <a:pt x="16978" y="3323"/>
                  </a:cubicBezTo>
                  <a:cubicBezTo>
                    <a:pt x="16947" y="3347"/>
                    <a:pt x="16896" y="3366"/>
                    <a:pt x="16853" y="3366"/>
                  </a:cubicBezTo>
                  <a:cubicBezTo>
                    <a:pt x="16837" y="3366"/>
                    <a:pt x="16822" y="3363"/>
                    <a:pt x="16810" y="3357"/>
                  </a:cubicBezTo>
                  <a:cubicBezTo>
                    <a:pt x="16254" y="3069"/>
                    <a:pt x="15674" y="2830"/>
                    <a:pt x="15075" y="2644"/>
                  </a:cubicBezTo>
                  <a:cubicBezTo>
                    <a:pt x="15028" y="2621"/>
                    <a:pt x="14990" y="2581"/>
                    <a:pt x="14976" y="2531"/>
                  </a:cubicBezTo>
                  <a:cubicBezTo>
                    <a:pt x="14907" y="2072"/>
                    <a:pt x="14844" y="1623"/>
                    <a:pt x="14774" y="1166"/>
                  </a:cubicBezTo>
                  <a:cubicBezTo>
                    <a:pt x="14718" y="781"/>
                    <a:pt x="14662" y="388"/>
                    <a:pt x="14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35"/>
            <p:cNvSpPr/>
            <p:nvPr/>
          </p:nvSpPr>
          <p:spPr>
            <a:xfrm>
              <a:off x="7057500" y="2431620"/>
              <a:ext cx="445759" cy="445688"/>
            </a:xfrm>
            <a:custGeom>
              <a:avLst/>
              <a:gdLst/>
              <a:ahLst/>
              <a:cxnLst/>
              <a:rect l="l" t="t" r="r" b="b"/>
              <a:pathLst>
                <a:path w="25004" h="25000" extrusionOk="0">
                  <a:moveTo>
                    <a:pt x="22349" y="15480"/>
                  </a:moveTo>
                  <a:cubicBezTo>
                    <a:pt x="22345" y="15507"/>
                    <a:pt x="22336" y="15534"/>
                    <a:pt x="22324" y="15559"/>
                  </a:cubicBezTo>
                  <a:lnTo>
                    <a:pt x="22349" y="15480"/>
                  </a:lnTo>
                  <a:close/>
                  <a:moveTo>
                    <a:pt x="15671" y="22174"/>
                  </a:moveTo>
                  <a:cubicBezTo>
                    <a:pt x="15671" y="22178"/>
                    <a:pt x="15671" y="22185"/>
                    <a:pt x="15669" y="22190"/>
                  </a:cubicBezTo>
                  <a:cubicBezTo>
                    <a:pt x="15669" y="22185"/>
                    <a:pt x="15671" y="22178"/>
                    <a:pt x="15671" y="22174"/>
                  </a:cubicBezTo>
                  <a:close/>
                  <a:moveTo>
                    <a:pt x="14648" y="705"/>
                  </a:moveTo>
                  <a:lnTo>
                    <a:pt x="14976" y="2938"/>
                  </a:lnTo>
                  <a:cubicBezTo>
                    <a:pt x="15012" y="3121"/>
                    <a:pt x="15140" y="3269"/>
                    <a:pt x="15313" y="3330"/>
                  </a:cubicBezTo>
                  <a:cubicBezTo>
                    <a:pt x="15894" y="3512"/>
                    <a:pt x="16458" y="3744"/>
                    <a:pt x="16998" y="4025"/>
                  </a:cubicBezTo>
                  <a:cubicBezTo>
                    <a:pt x="17062" y="4058"/>
                    <a:pt x="17132" y="4071"/>
                    <a:pt x="17201" y="4071"/>
                  </a:cubicBezTo>
                  <a:cubicBezTo>
                    <a:pt x="17331" y="4071"/>
                    <a:pt x="17456" y="4023"/>
                    <a:pt x="17531" y="3959"/>
                  </a:cubicBezTo>
                  <a:cubicBezTo>
                    <a:pt x="17965" y="3642"/>
                    <a:pt x="18395" y="3318"/>
                    <a:pt x="18829" y="2999"/>
                  </a:cubicBezTo>
                  <a:lnTo>
                    <a:pt x="19301" y="2644"/>
                  </a:lnTo>
                  <a:lnTo>
                    <a:pt x="22349" y="5691"/>
                  </a:lnTo>
                  <a:lnTo>
                    <a:pt x="21951" y="6222"/>
                  </a:lnTo>
                  <a:cubicBezTo>
                    <a:pt x="21647" y="6634"/>
                    <a:pt x="21341" y="7043"/>
                    <a:pt x="21033" y="7448"/>
                  </a:cubicBezTo>
                  <a:cubicBezTo>
                    <a:pt x="20838" y="7707"/>
                    <a:pt x="20937" y="7941"/>
                    <a:pt x="20970" y="8022"/>
                  </a:cubicBezTo>
                  <a:cubicBezTo>
                    <a:pt x="21209" y="8568"/>
                    <a:pt x="21438" y="9119"/>
                    <a:pt x="21654" y="9668"/>
                  </a:cubicBezTo>
                  <a:cubicBezTo>
                    <a:pt x="21735" y="9877"/>
                    <a:pt x="21884" y="10005"/>
                    <a:pt x="22104" y="10035"/>
                  </a:cubicBezTo>
                  <a:cubicBezTo>
                    <a:pt x="22621" y="10107"/>
                    <a:pt x="23132" y="10179"/>
                    <a:pt x="23647" y="10255"/>
                  </a:cubicBezTo>
                  <a:lnTo>
                    <a:pt x="24299" y="10347"/>
                  </a:lnTo>
                  <a:cubicBezTo>
                    <a:pt x="24297" y="11069"/>
                    <a:pt x="24297" y="11791"/>
                    <a:pt x="24297" y="12513"/>
                  </a:cubicBezTo>
                  <a:lnTo>
                    <a:pt x="24297" y="14643"/>
                  </a:lnTo>
                  <a:lnTo>
                    <a:pt x="24162" y="14664"/>
                  </a:lnTo>
                  <a:cubicBezTo>
                    <a:pt x="23924" y="14702"/>
                    <a:pt x="23685" y="14740"/>
                    <a:pt x="23440" y="14772"/>
                  </a:cubicBezTo>
                  <a:lnTo>
                    <a:pt x="22842" y="14857"/>
                  </a:lnTo>
                  <a:lnTo>
                    <a:pt x="22059" y="14976"/>
                  </a:lnTo>
                  <a:cubicBezTo>
                    <a:pt x="21890" y="15001"/>
                    <a:pt x="21695" y="15147"/>
                    <a:pt x="21668" y="15314"/>
                  </a:cubicBezTo>
                  <a:cubicBezTo>
                    <a:pt x="21488" y="15885"/>
                    <a:pt x="21256" y="16438"/>
                    <a:pt x="20977" y="16969"/>
                  </a:cubicBezTo>
                  <a:cubicBezTo>
                    <a:pt x="20867" y="17156"/>
                    <a:pt x="20885" y="17345"/>
                    <a:pt x="21033" y="17541"/>
                  </a:cubicBezTo>
                  <a:lnTo>
                    <a:pt x="22351" y="19308"/>
                  </a:lnTo>
                  <a:lnTo>
                    <a:pt x="19306" y="22352"/>
                  </a:lnTo>
                  <a:lnTo>
                    <a:pt x="18753" y="21938"/>
                  </a:lnTo>
                  <a:lnTo>
                    <a:pt x="17545" y="21038"/>
                  </a:lnTo>
                  <a:cubicBezTo>
                    <a:pt x="17445" y="20952"/>
                    <a:pt x="17331" y="20908"/>
                    <a:pt x="17215" y="20908"/>
                  </a:cubicBezTo>
                  <a:cubicBezTo>
                    <a:pt x="17135" y="20908"/>
                    <a:pt x="17055" y="20928"/>
                    <a:pt x="16978" y="20971"/>
                  </a:cubicBezTo>
                  <a:cubicBezTo>
                    <a:pt x="16476" y="21241"/>
                    <a:pt x="15930" y="21465"/>
                    <a:pt x="15311" y="21666"/>
                  </a:cubicBezTo>
                  <a:cubicBezTo>
                    <a:pt x="15136" y="21731"/>
                    <a:pt x="15008" y="21884"/>
                    <a:pt x="14976" y="22071"/>
                  </a:cubicBezTo>
                  <a:cubicBezTo>
                    <a:pt x="14861" y="22804"/>
                    <a:pt x="14756" y="23535"/>
                    <a:pt x="14643" y="24293"/>
                  </a:cubicBezTo>
                  <a:lnTo>
                    <a:pt x="11674" y="24293"/>
                  </a:lnTo>
                  <a:lnTo>
                    <a:pt x="10343" y="24295"/>
                  </a:lnTo>
                  <a:cubicBezTo>
                    <a:pt x="10291" y="23892"/>
                    <a:pt x="10230" y="23488"/>
                    <a:pt x="10172" y="23080"/>
                  </a:cubicBezTo>
                  <a:cubicBezTo>
                    <a:pt x="10127" y="22772"/>
                    <a:pt x="10091" y="22451"/>
                    <a:pt x="10037" y="22140"/>
                  </a:cubicBezTo>
                  <a:cubicBezTo>
                    <a:pt x="9983" y="21828"/>
                    <a:pt x="9794" y="21713"/>
                    <a:pt x="9632" y="21648"/>
                  </a:cubicBezTo>
                  <a:cubicBezTo>
                    <a:pt x="9094" y="21432"/>
                    <a:pt x="8559" y="21207"/>
                    <a:pt x="8012" y="20971"/>
                  </a:cubicBezTo>
                  <a:cubicBezTo>
                    <a:pt x="7949" y="20946"/>
                    <a:pt x="7871" y="20922"/>
                    <a:pt x="7782" y="20922"/>
                  </a:cubicBezTo>
                  <a:cubicBezTo>
                    <a:pt x="7683" y="20922"/>
                    <a:pt x="7571" y="20951"/>
                    <a:pt x="7450" y="21038"/>
                  </a:cubicBezTo>
                  <a:cubicBezTo>
                    <a:pt x="6865" y="21479"/>
                    <a:pt x="6278" y="21913"/>
                    <a:pt x="5693" y="22345"/>
                  </a:cubicBezTo>
                  <a:lnTo>
                    <a:pt x="2646" y="19297"/>
                  </a:lnTo>
                  <a:cubicBezTo>
                    <a:pt x="2679" y="19250"/>
                    <a:pt x="2715" y="19205"/>
                    <a:pt x="2751" y="19155"/>
                  </a:cubicBezTo>
                  <a:lnTo>
                    <a:pt x="2943" y="18901"/>
                  </a:lnTo>
                  <a:cubicBezTo>
                    <a:pt x="3278" y="18445"/>
                    <a:pt x="3615" y="17990"/>
                    <a:pt x="3966" y="17523"/>
                  </a:cubicBezTo>
                  <a:cubicBezTo>
                    <a:pt x="4090" y="17345"/>
                    <a:pt x="4105" y="17158"/>
                    <a:pt x="4018" y="16983"/>
                  </a:cubicBezTo>
                  <a:cubicBezTo>
                    <a:pt x="3786" y="16429"/>
                    <a:pt x="3554" y="15878"/>
                    <a:pt x="3332" y="15320"/>
                  </a:cubicBezTo>
                  <a:cubicBezTo>
                    <a:pt x="3253" y="15116"/>
                    <a:pt x="3109" y="15001"/>
                    <a:pt x="2886" y="14967"/>
                  </a:cubicBezTo>
                  <a:lnTo>
                    <a:pt x="700" y="14646"/>
                  </a:lnTo>
                  <a:lnTo>
                    <a:pt x="700" y="10345"/>
                  </a:lnTo>
                  <a:lnTo>
                    <a:pt x="1262" y="10260"/>
                  </a:lnTo>
                  <a:lnTo>
                    <a:pt x="2916" y="10021"/>
                  </a:lnTo>
                  <a:cubicBezTo>
                    <a:pt x="3127" y="9985"/>
                    <a:pt x="3269" y="9862"/>
                    <a:pt x="3341" y="9641"/>
                  </a:cubicBezTo>
                  <a:cubicBezTo>
                    <a:pt x="3512" y="9081"/>
                    <a:pt x="3739" y="8539"/>
                    <a:pt x="4018" y="8022"/>
                  </a:cubicBezTo>
                  <a:cubicBezTo>
                    <a:pt x="4112" y="7817"/>
                    <a:pt x="4087" y="7624"/>
                    <a:pt x="3952" y="7455"/>
                  </a:cubicBezTo>
                  <a:lnTo>
                    <a:pt x="2646" y="5705"/>
                  </a:lnTo>
                  <a:lnTo>
                    <a:pt x="5698" y="2653"/>
                  </a:lnTo>
                  <a:cubicBezTo>
                    <a:pt x="5862" y="2774"/>
                    <a:pt x="6029" y="2898"/>
                    <a:pt x="6197" y="3017"/>
                  </a:cubicBezTo>
                  <a:cubicBezTo>
                    <a:pt x="6620" y="3332"/>
                    <a:pt x="7043" y="3647"/>
                    <a:pt x="7479" y="3982"/>
                  </a:cubicBezTo>
                  <a:cubicBezTo>
                    <a:pt x="7573" y="4043"/>
                    <a:pt x="7669" y="4075"/>
                    <a:pt x="7771" y="4075"/>
                  </a:cubicBezTo>
                  <a:cubicBezTo>
                    <a:pt x="7853" y="4075"/>
                    <a:pt x="7940" y="4054"/>
                    <a:pt x="8033" y="4013"/>
                  </a:cubicBezTo>
                  <a:cubicBezTo>
                    <a:pt x="8536" y="3741"/>
                    <a:pt x="9067" y="3519"/>
                    <a:pt x="9616" y="3350"/>
                  </a:cubicBezTo>
                  <a:cubicBezTo>
                    <a:pt x="9904" y="3276"/>
                    <a:pt x="9994" y="3067"/>
                    <a:pt x="10016" y="2902"/>
                  </a:cubicBezTo>
                  <a:cubicBezTo>
                    <a:pt x="10095" y="2347"/>
                    <a:pt x="10181" y="1789"/>
                    <a:pt x="10264" y="1236"/>
                  </a:cubicBezTo>
                  <a:lnTo>
                    <a:pt x="10347" y="705"/>
                  </a:lnTo>
                  <a:close/>
                  <a:moveTo>
                    <a:pt x="10043" y="1"/>
                  </a:moveTo>
                  <a:lnTo>
                    <a:pt x="9744" y="30"/>
                  </a:lnTo>
                  <a:lnTo>
                    <a:pt x="9690" y="316"/>
                  </a:lnTo>
                  <a:cubicBezTo>
                    <a:pt x="9682" y="370"/>
                    <a:pt x="9681" y="406"/>
                    <a:pt x="9679" y="406"/>
                  </a:cubicBezTo>
                  <a:cubicBezTo>
                    <a:pt x="9679" y="406"/>
                    <a:pt x="9679" y="406"/>
                    <a:pt x="9679" y="406"/>
                  </a:cubicBezTo>
                  <a:lnTo>
                    <a:pt x="9569" y="1130"/>
                  </a:lnTo>
                  <a:cubicBezTo>
                    <a:pt x="9490" y="1652"/>
                    <a:pt x="9409" y="2178"/>
                    <a:pt x="9337" y="2700"/>
                  </a:cubicBezTo>
                  <a:cubicBezTo>
                    <a:pt x="8806" y="2869"/>
                    <a:pt x="8291" y="3082"/>
                    <a:pt x="7799" y="3341"/>
                  </a:cubicBezTo>
                  <a:cubicBezTo>
                    <a:pt x="7405" y="3042"/>
                    <a:pt x="7011" y="2747"/>
                    <a:pt x="6609" y="2450"/>
                  </a:cubicBezTo>
                  <a:cubicBezTo>
                    <a:pt x="6359" y="2270"/>
                    <a:pt x="6110" y="2081"/>
                    <a:pt x="5878" y="1908"/>
                  </a:cubicBezTo>
                  <a:lnTo>
                    <a:pt x="5633" y="1721"/>
                  </a:lnTo>
                  <a:lnTo>
                    <a:pt x="1735" y="5622"/>
                  </a:lnTo>
                  <a:lnTo>
                    <a:pt x="3341" y="7806"/>
                  </a:lnTo>
                  <a:cubicBezTo>
                    <a:pt x="3080" y="8298"/>
                    <a:pt x="2864" y="8811"/>
                    <a:pt x="2700" y="9342"/>
                  </a:cubicBezTo>
                  <a:lnTo>
                    <a:pt x="1163" y="9567"/>
                  </a:lnTo>
                  <a:cubicBezTo>
                    <a:pt x="871" y="9610"/>
                    <a:pt x="581" y="9650"/>
                    <a:pt x="293" y="9697"/>
                  </a:cubicBezTo>
                  <a:lnTo>
                    <a:pt x="1" y="9749"/>
                  </a:lnTo>
                  <a:lnTo>
                    <a:pt x="1" y="15251"/>
                  </a:lnTo>
                  <a:lnTo>
                    <a:pt x="297" y="15296"/>
                  </a:lnTo>
                  <a:cubicBezTo>
                    <a:pt x="1107" y="15417"/>
                    <a:pt x="1903" y="15536"/>
                    <a:pt x="2706" y="15651"/>
                  </a:cubicBezTo>
                  <a:cubicBezTo>
                    <a:pt x="2913" y="16159"/>
                    <a:pt x="3122" y="16666"/>
                    <a:pt x="3343" y="17185"/>
                  </a:cubicBezTo>
                  <a:cubicBezTo>
                    <a:pt x="3019" y="17619"/>
                    <a:pt x="2697" y="18051"/>
                    <a:pt x="2378" y="18485"/>
                  </a:cubicBezTo>
                  <a:lnTo>
                    <a:pt x="2189" y="18733"/>
                  </a:lnTo>
                  <a:lnTo>
                    <a:pt x="1897" y="19126"/>
                  </a:lnTo>
                  <a:lnTo>
                    <a:pt x="1723" y="19367"/>
                  </a:lnTo>
                  <a:lnTo>
                    <a:pt x="5412" y="23056"/>
                  </a:lnTo>
                  <a:lnTo>
                    <a:pt x="5684" y="23285"/>
                  </a:lnTo>
                  <a:lnTo>
                    <a:pt x="5932" y="23042"/>
                  </a:lnTo>
                  <a:lnTo>
                    <a:pt x="6092" y="22921"/>
                  </a:lnTo>
                  <a:cubicBezTo>
                    <a:pt x="6665" y="22496"/>
                    <a:pt x="7239" y="22075"/>
                    <a:pt x="7808" y="21648"/>
                  </a:cubicBezTo>
                  <a:cubicBezTo>
                    <a:pt x="8309" y="21864"/>
                    <a:pt x="8820" y="22075"/>
                    <a:pt x="9348" y="22291"/>
                  </a:cubicBezTo>
                  <a:cubicBezTo>
                    <a:pt x="9391" y="22590"/>
                    <a:pt x="9434" y="22887"/>
                    <a:pt x="9477" y="23186"/>
                  </a:cubicBezTo>
                  <a:cubicBezTo>
                    <a:pt x="9542" y="23632"/>
                    <a:pt x="9607" y="24079"/>
                    <a:pt x="9666" y="24540"/>
                  </a:cubicBezTo>
                  <a:cubicBezTo>
                    <a:pt x="9699" y="24752"/>
                    <a:pt x="9821" y="24999"/>
                    <a:pt x="10205" y="24999"/>
                  </a:cubicBezTo>
                  <a:lnTo>
                    <a:pt x="14796" y="24999"/>
                  </a:lnTo>
                  <a:lnTo>
                    <a:pt x="15221" y="24968"/>
                  </a:lnTo>
                  <a:lnTo>
                    <a:pt x="15307" y="24628"/>
                  </a:lnTo>
                  <a:cubicBezTo>
                    <a:pt x="15419" y="23847"/>
                    <a:pt x="15534" y="23074"/>
                    <a:pt x="15655" y="22295"/>
                  </a:cubicBezTo>
                  <a:cubicBezTo>
                    <a:pt x="16182" y="22120"/>
                    <a:pt x="16697" y="21906"/>
                    <a:pt x="17192" y="21654"/>
                  </a:cubicBezTo>
                  <a:lnTo>
                    <a:pt x="18332" y="22502"/>
                  </a:lnTo>
                  <a:cubicBezTo>
                    <a:pt x="18602" y="22703"/>
                    <a:pt x="18865" y="22905"/>
                    <a:pt x="19133" y="23098"/>
                  </a:cubicBezTo>
                  <a:lnTo>
                    <a:pt x="19378" y="23276"/>
                  </a:lnTo>
                  <a:lnTo>
                    <a:pt x="23067" y="19587"/>
                  </a:lnTo>
                  <a:lnTo>
                    <a:pt x="23213" y="19270"/>
                  </a:lnTo>
                  <a:lnTo>
                    <a:pt x="21652" y="17194"/>
                  </a:lnTo>
                  <a:cubicBezTo>
                    <a:pt x="21904" y="16697"/>
                    <a:pt x="22120" y="16180"/>
                    <a:pt x="22295" y="15651"/>
                  </a:cubicBezTo>
                  <a:lnTo>
                    <a:pt x="22943" y="15554"/>
                  </a:lnTo>
                  <a:lnTo>
                    <a:pt x="23539" y="15464"/>
                  </a:lnTo>
                  <a:cubicBezTo>
                    <a:pt x="23780" y="15433"/>
                    <a:pt x="24025" y="15397"/>
                    <a:pt x="24270" y="15361"/>
                  </a:cubicBezTo>
                  <a:lnTo>
                    <a:pt x="24918" y="15262"/>
                  </a:lnTo>
                  <a:lnTo>
                    <a:pt x="24979" y="15035"/>
                  </a:lnTo>
                  <a:cubicBezTo>
                    <a:pt x="24990" y="14983"/>
                    <a:pt x="24994" y="14931"/>
                    <a:pt x="24994" y="14880"/>
                  </a:cubicBezTo>
                  <a:cubicBezTo>
                    <a:pt x="24997" y="14090"/>
                    <a:pt x="24997" y="13303"/>
                    <a:pt x="24997" y="12513"/>
                  </a:cubicBezTo>
                  <a:cubicBezTo>
                    <a:pt x="24997" y="11724"/>
                    <a:pt x="24997" y="10937"/>
                    <a:pt x="25003" y="10145"/>
                  </a:cubicBezTo>
                  <a:cubicBezTo>
                    <a:pt x="25003" y="9936"/>
                    <a:pt x="24884" y="9702"/>
                    <a:pt x="24574" y="9679"/>
                  </a:cubicBezTo>
                  <a:lnTo>
                    <a:pt x="23748" y="9558"/>
                  </a:lnTo>
                  <a:cubicBezTo>
                    <a:pt x="23260" y="9488"/>
                    <a:pt x="22770" y="9418"/>
                    <a:pt x="22284" y="9353"/>
                  </a:cubicBezTo>
                  <a:cubicBezTo>
                    <a:pt x="22081" y="8838"/>
                    <a:pt x="21868" y="8321"/>
                    <a:pt x="21643" y="7806"/>
                  </a:cubicBezTo>
                  <a:cubicBezTo>
                    <a:pt x="21933" y="7421"/>
                    <a:pt x="22223" y="7034"/>
                    <a:pt x="22516" y="6643"/>
                  </a:cubicBezTo>
                  <a:lnTo>
                    <a:pt x="23044" y="5937"/>
                  </a:lnTo>
                  <a:cubicBezTo>
                    <a:pt x="23082" y="5883"/>
                    <a:pt x="23114" y="5824"/>
                    <a:pt x="23136" y="5763"/>
                  </a:cubicBezTo>
                  <a:lnTo>
                    <a:pt x="23206" y="5556"/>
                  </a:lnTo>
                  <a:lnTo>
                    <a:pt x="19583" y="1931"/>
                  </a:lnTo>
                  <a:lnTo>
                    <a:pt x="19324" y="1751"/>
                  </a:lnTo>
                  <a:lnTo>
                    <a:pt x="19079" y="1931"/>
                  </a:lnTo>
                  <a:lnTo>
                    <a:pt x="19007" y="1989"/>
                  </a:lnTo>
                  <a:lnTo>
                    <a:pt x="18406" y="2437"/>
                  </a:lnTo>
                  <a:cubicBezTo>
                    <a:pt x="18008" y="2734"/>
                    <a:pt x="17608" y="3033"/>
                    <a:pt x="17196" y="3336"/>
                  </a:cubicBezTo>
                  <a:cubicBezTo>
                    <a:pt x="16697" y="3087"/>
                    <a:pt x="16182" y="2875"/>
                    <a:pt x="15651" y="2700"/>
                  </a:cubicBezTo>
                  <a:lnTo>
                    <a:pt x="152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35"/>
            <p:cNvSpPr/>
            <p:nvPr/>
          </p:nvSpPr>
          <p:spPr>
            <a:xfrm>
              <a:off x="7162748" y="2536958"/>
              <a:ext cx="235163" cy="235038"/>
            </a:xfrm>
            <a:custGeom>
              <a:avLst/>
              <a:gdLst/>
              <a:ahLst/>
              <a:cxnLst/>
              <a:rect l="l" t="t" r="r" b="b"/>
              <a:pathLst>
                <a:path w="13191" h="13184" extrusionOk="0">
                  <a:moveTo>
                    <a:pt x="6596" y="702"/>
                  </a:moveTo>
                  <a:cubicBezTo>
                    <a:pt x="9846" y="702"/>
                    <a:pt x="12489" y="3343"/>
                    <a:pt x="12489" y="6591"/>
                  </a:cubicBezTo>
                  <a:cubicBezTo>
                    <a:pt x="12489" y="9837"/>
                    <a:pt x="9846" y="12479"/>
                    <a:pt x="6596" y="12479"/>
                  </a:cubicBezTo>
                  <a:cubicBezTo>
                    <a:pt x="3345" y="12479"/>
                    <a:pt x="703" y="9837"/>
                    <a:pt x="703" y="6591"/>
                  </a:cubicBezTo>
                  <a:cubicBezTo>
                    <a:pt x="703" y="3343"/>
                    <a:pt x="3345" y="702"/>
                    <a:pt x="6596" y="702"/>
                  </a:cubicBezTo>
                  <a:close/>
                  <a:moveTo>
                    <a:pt x="6596" y="1"/>
                  </a:moveTo>
                  <a:cubicBezTo>
                    <a:pt x="2961" y="1"/>
                    <a:pt x="1" y="2954"/>
                    <a:pt x="1" y="6591"/>
                  </a:cubicBezTo>
                  <a:cubicBezTo>
                    <a:pt x="1" y="10226"/>
                    <a:pt x="2961" y="13183"/>
                    <a:pt x="6596" y="13183"/>
                  </a:cubicBezTo>
                  <a:cubicBezTo>
                    <a:pt x="10230" y="13183"/>
                    <a:pt x="13190" y="10223"/>
                    <a:pt x="13190" y="6591"/>
                  </a:cubicBezTo>
                  <a:cubicBezTo>
                    <a:pt x="13190" y="2958"/>
                    <a:pt x="10230" y="1"/>
                    <a:pt x="65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35"/>
            <p:cNvSpPr/>
            <p:nvPr/>
          </p:nvSpPr>
          <p:spPr>
            <a:xfrm>
              <a:off x="7211879" y="2586070"/>
              <a:ext cx="136826" cy="136844"/>
            </a:xfrm>
            <a:custGeom>
              <a:avLst/>
              <a:gdLst/>
              <a:ahLst/>
              <a:cxnLst/>
              <a:rect l="l" t="t" r="r" b="b"/>
              <a:pathLst>
                <a:path w="7675" h="7676" extrusionOk="0">
                  <a:moveTo>
                    <a:pt x="3840" y="700"/>
                  </a:moveTo>
                  <a:cubicBezTo>
                    <a:pt x="5569" y="700"/>
                    <a:pt x="6973" y="2104"/>
                    <a:pt x="6973" y="3836"/>
                  </a:cubicBezTo>
                  <a:cubicBezTo>
                    <a:pt x="6973" y="5563"/>
                    <a:pt x="5572" y="6974"/>
                    <a:pt x="3840" y="6974"/>
                  </a:cubicBezTo>
                  <a:cubicBezTo>
                    <a:pt x="2108" y="6974"/>
                    <a:pt x="700" y="5563"/>
                    <a:pt x="700" y="3836"/>
                  </a:cubicBezTo>
                  <a:cubicBezTo>
                    <a:pt x="700" y="2106"/>
                    <a:pt x="2108" y="700"/>
                    <a:pt x="3840" y="700"/>
                  </a:cubicBezTo>
                  <a:close/>
                  <a:moveTo>
                    <a:pt x="3840" y="1"/>
                  </a:moveTo>
                  <a:cubicBezTo>
                    <a:pt x="1723" y="1"/>
                    <a:pt x="0" y="1717"/>
                    <a:pt x="0" y="3836"/>
                  </a:cubicBezTo>
                  <a:cubicBezTo>
                    <a:pt x="0" y="5952"/>
                    <a:pt x="1723" y="7675"/>
                    <a:pt x="3840" y="7675"/>
                  </a:cubicBezTo>
                  <a:cubicBezTo>
                    <a:pt x="5954" y="7675"/>
                    <a:pt x="7675" y="5952"/>
                    <a:pt x="7675" y="3836"/>
                  </a:cubicBezTo>
                  <a:cubicBezTo>
                    <a:pt x="7672" y="1717"/>
                    <a:pt x="5956" y="1"/>
                    <a:pt x="38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0" name="Google Shape;540;p35"/>
          <p:cNvGrpSpPr/>
          <p:nvPr/>
        </p:nvGrpSpPr>
        <p:grpSpPr>
          <a:xfrm>
            <a:off x="6811315" y="400851"/>
            <a:ext cx="232185" cy="232108"/>
            <a:chOff x="2909075" y="5346425"/>
            <a:chExt cx="129200" cy="129150"/>
          </a:xfrm>
        </p:grpSpPr>
        <p:sp>
          <p:nvSpPr>
            <p:cNvPr id="541" name="Google Shape;541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" name="Google Shape;543;p35"/>
          <p:cNvGrpSpPr/>
          <p:nvPr/>
        </p:nvGrpSpPr>
        <p:grpSpPr>
          <a:xfrm>
            <a:off x="8531090" y="1304964"/>
            <a:ext cx="232185" cy="232108"/>
            <a:chOff x="2909075" y="5346425"/>
            <a:chExt cx="129200" cy="129150"/>
          </a:xfrm>
        </p:grpSpPr>
        <p:sp>
          <p:nvSpPr>
            <p:cNvPr id="544" name="Google Shape;544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6" name="Google Shape;546;p35"/>
          <p:cNvGrpSpPr/>
          <p:nvPr/>
        </p:nvGrpSpPr>
        <p:grpSpPr>
          <a:xfrm>
            <a:off x="7556445" y="1663611"/>
            <a:ext cx="135487" cy="135551"/>
            <a:chOff x="3440975" y="957025"/>
            <a:chExt cx="158150" cy="158225"/>
          </a:xfrm>
        </p:grpSpPr>
        <p:sp>
          <p:nvSpPr>
            <p:cNvPr id="547" name="Google Shape;547;p35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35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9" name="Google Shape;549;p35"/>
          <p:cNvGrpSpPr/>
          <p:nvPr/>
        </p:nvGrpSpPr>
        <p:grpSpPr>
          <a:xfrm>
            <a:off x="8465257" y="2298469"/>
            <a:ext cx="151208" cy="151143"/>
            <a:chOff x="4917425" y="1708800"/>
            <a:chExt cx="176500" cy="176425"/>
          </a:xfrm>
        </p:grpSpPr>
        <p:sp>
          <p:nvSpPr>
            <p:cNvPr id="550" name="Google Shape;550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5" name="Google Shape;555;p35"/>
          <p:cNvGrpSpPr/>
          <p:nvPr/>
        </p:nvGrpSpPr>
        <p:grpSpPr>
          <a:xfrm>
            <a:off x="6052507" y="833369"/>
            <a:ext cx="151208" cy="151143"/>
            <a:chOff x="4917425" y="1708800"/>
            <a:chExt cx="176500" cy="176425"/>
          </a:xfrm>
        </p:grpSpPr>
        <p:sp>
          <p:nvSpPr>
            <p:cNvPr id="556" name="Google Shape;556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253415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Google Shape;500;p35"/>
          <p:cNvSpPr txBox="1">
            <a:spLocks noGrp="1"/>
          </p:cNvSpPr>
          <p:nvPr>
            <p:ph type="title"/>
          </p:nvPr>
        </p:nvSpPr>
        <p:spPr>
          <a:xfrm>
            <a:off x="713225" y="911763"/>
            <a:ext cx="4313100" cy="40438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actice Problem 3</a:t>
            </a:r>
            <a:endParaRPr dirty="0"/>
          </a:p>
        </p:txBody>
      </p:sp>
      <p:grpSp>
        <p:nvGrpSpPr>
          <p:cNvPr id="527" name="Google Shape;527;p35"/>
          <p:cNvGrpSpPr/>
          <p:nvPr/>
        </p:nvGrpSpPr>
        <p:grpSpPr>
          <a:xfrm>
            <a:off x="7513485" y="521899"/>
            <a:ext cx="682653" cy="682469"/>
            <a:chOff x="7179915" y="2877020"/>
            <a:chExt cx="726845" cy="726649"/>
          </a:xfrm>
        </p:grpSpPr>
        <p:sp>
          <p:nvSpPr>
            <p:cNvPr id="528" name="Google Shape;528;p35"/>
            <p:cNvSpPr/>
            <p:nvPr/>
          </p:nvSpPr>
          <p:spPr>
            <a:xfrm>
              <a:off x="7359822" y="3056821"/>
              <a:ext cx="367015" cy="366997"/>
            </a:xfrm>
            <a:custGeom>
              <a:avLst/>
              <a:gdLst/>
              <a:ahLst/>
              <a:cxnLst/>
              <a:rect l="l" t="t" r="r" b="b"/>
              <a:pathLst>
                <a:path w="20587" h="20586" extrusionOk="0">
                  <a:moveTo>
                    <a:pt x="10291" y="4546"/>
                  </a:moveTo>
                  <a:cubicBezTo>
                    <a:pt x="13465" y="4546"/>
                    <a:pt x="16043" y="7115"/>
                    <a:pt x="16043" y="10295"/>
                  </a:cubicBezTo>
                  <a:cubicBezTo>
                    <a:pt x="16043" y="13473"/>
                    <a:pt x="13465" y="16042"/>
                    <a:pt x="10291" y="16042"/>
                  </a:cubicBezTo>
                  <a:cubicBezTo>
                    <a:pt x="7115" y="16042"/>
                    <a:pt x="4547" y="13476"/>
                    <a:pt x="4547" y="10295"/>
                  </a:cubicBezTo>
                  <a:cubicBezTo>
                    <a:pt x="4547" y="7115"/>
                    <a:pt x="7115" y="4546"/>
                    <a:pt x="10291" y="4546"/>
                  </a:cubicBezTo>
                  <a:close/>
                  <a:moveTo>
                    <a:pt x="10291" y="0"/>
                  </a:moveTo>
                  <a:cubicBezTo>
                    <a:pt x="4607" y="0"/>
                    <a:pt x="1" y="4613"/>
                    <a:pt x="1" y="10295"/>
                  </a:cubicBezTo>
                  <a:cubicBezTo>
                    <a:pt x="1" y="15977"/>
                    <a:pt x="4601" y="20585"/>
                    <a:pt x="10291" y="20585"/>
                  </a:cubicBezTo>
                  <a:cubicBezTo>
                    <a:pt x="15982" y="20585"/>
                    <a:pt x="20586" y="15983"/>
                    <a:pt x="20586" y="10295"/>
                  </a:cubicBezTo>
                  <a:cubicBezTo>
                    <a:pt x="20586" y="4607"/>
                    <a:pt x="15982" y="0"/>
                    <a:pt x="1029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35"/>
            <p:cNvSpPr/>
            <p:nvPr/>
          </p:nvSpPr>
          <p:spPr>
            <a:xfrm>
              <a:off x="7186173" y="2883278"/>
              <a:ext cx="714330" cy="714098"/>
            </a:xfrm>
            <a:custGeom>
              <a:avLst/>
              <a:gdLst/>
              <a:ahLst/>
              <a:cxnLst/>
              <a:rect l="l" t="t" r="r" b="b"/>
              <a:pathLst>
                <a:path w="40069" h="40056" extrusionOk="0">
                  <a:moveTo>
                    <a:pt x="20032" y="6222"/>
                  </a:moveTo>
                  <a:cubicBezTo>
                    <a:pt x="27646" y="6222"/>
                    <a:pt x="33838" y="12419"/>
                    <a:pt x="33838" y="20030"/>
                  </a:cubicBezTo>
                  <a:cubicBezTo>
                    <a:pt x="33838" y="27639"/>
                    <a:pt x="27646" y="33832"/>
                    <a:pt x="20032" y="33832"/>
                  </a:cubicBezTo>
                  <a:cubicBezTo>
                    <a:pt x="12419" y="33832"/>
                    <a:pt x="6229" y="27642"/>
                    <a:pt x="6229" y="20030"/>
                  </a:cubicBezTo>
                  <a:cubicBezTo>
                    <a:pt x="6229" y="12419"/>
                    <a:pt x="12419" y="6222"/>
                    <a:pt x="20032" y="6222"/>
                  </a:cubicBezTo>
                  <a:close/>
                  <a:moveTo>
                    <a:pt x="15986" y="0"/>
                  </a:moveTo>
                  <a:cubicBezTo>
                    <a:pt x="15970" y="57"/>
                    <a:pt x="15959" y="113"/>
                    <a:pt x="15952" y="169"/>
                  </a:cubicBezTo>
                  <a:cubicBezTo>
                    <a:pt x="15754" y="1483"/>
                    <a:pt x="15558" y="2803"/>
                    <a:pt x="15374" y="4123"/>
                  </a:cubicBezTo>
                  <a:cubicBezTo>
                    <a:pt x="15347" y="4276"/>
                    <a:pt x="15277" y="4333"/>
                    <a:pt x="15142" y="4375"/>
                  </a:cubicBezTo>
                  <a:cubicBezTo>
                    <a:pt x="14191" y="4672"/>
                    <a:pt x="13271" y="5055"/>
                    <a:pt x="12389" y="5520"/>
                  </a:cubicBezTo>
                  <a:cubicBezTo>
                    <a:pt x="12335" y="5548"/>
                    <a:pt x="12290" y="5561"/>
                    <a:pt x="12248" y="5561"/>
                  </a:cubicBezTo>
                  <a:cubicBezTo>
                    <a:pt x="12192" y="5561"/>
                    <a:pt x="12141" y="5538"/>
                    <a:pt x="12079" y="5495"/>
                  </a:cubicBezTo>
                  <a:cubicBezTo>
                    <a:pt x="11386" y="4974"/>
                    <a:pt x="10682" y="4454"/>
                    <a:pt x="9980" y="3925"/>
                  </a:cubicBezTo>
                  <a:lnTo>
                    <a:pt x="8766" y="3028"/>
                  </a:lnTo>
                  <a:lnTo>
                    <a:pt x="3035" y="8759"/>
                  </a:lnTo>
                  <a:cubicBezTo>
                    <a:pt x="3064" y="8809"/>
                    <a:pt x="3095" y="8856"/>
                    <a:pt x="3134" y="8899"/>
                  </a:cubicBezTo>
                  <a:cubicBezTo>
                    <a:pt x="3910" y="9953"/>
                    <a:pt x="4690" y="11006"/>
                    <a:pt x="5477" y="12054"/>
                  </a:cubicBezTo>
                  <a:cubicBezTo>
                    <a:pt x="5572" y="12171"/>
                    <a:pt x="5599" y="12257"/>
                    <a:pt x="5520" y="12396"/>
                  </a:cubicBezTo>
                  <a:cubicBezTo>
                    <a:pt x="5043" y="13273"/>
                    <a:pt x="4672" y="14196"/>
                    <a:pt x="4375" y="15149"/>
                  </a:cubicBezTo>
                  <a:cubicBezTo>
                    <a:pt x="4335" y="15291"/>
                    <a:pt x="4269" y="15347"/>
                    <a:pt x="4128" y="15370"/>
                  </a:cubicBezTo>
                  <a:cubicBezTo>
                    <a:pt x="3233" y="15496"/>
                    <a:pt x="2324" y="15628"/>
                    <a:pt x="1426" y="15763"/>
                  </a:cubicBezTo>
                  <a:cubicBezTo>
                    <a:pt x="950" y="15833"/>
                    <a:pt x="477" y="15903"/>
                    <a:pt x="0" y="15979"/>
                  </a:cubicBezTo>
                  <a:lnTo>
                    <a:pt x="0" y="24070"/>
                  </a:lnTo>
                  <a:cubicBezTo>
                    <a:pt x="1377" y="24272"/>
                    <a:pt x="2740" y="24479"/>
                    <a:pt x="4101" y="24666"/>
                  </a:cubicBezTo>
                  <a:cubicBezTo>
                    <a:pt x="4249" y="24688"/>
                    <a:pt x="4319" y="24738"/>
                    <a:pt x="4375" y="24886"/>
                  </a:cubicBezTo>
                  <a:cubicBezTo>
                    <a:pt x="4746" y="25808"/>
                    <a:pt x="5126" y="26726"/>
                    <a:pt x="5516" y="27639"/>
                  </a:cubicBezTo>
                  <a:cubicBezTo>
                    <a:pt x="5576" y="27779"/>
                    <a:pt x="5576" y="27864"/>
                    <a:pt x="5486" y="27981"/>
                  </a:cubicBezTo>
                  <a:cubicBezTo>
                    <a:pt x="4915" y="28726"/>
                    <a:pt x="4362" y="29486"/>
                    <a:pt x="3808" y="30230"/>
                  </a:cubicBezTo>
                  <a:cubicBezTo>
                    <a:pt x="3541" y="30597"/>
                    <a:pt x="3273" y="30952"/>
                    <a:pt x="3021" y="31290"/>
                  </a:cubicBezTo>
                  <a:lnTo>
                    <a:pt x="8750" y="37021"/>
                  </a:lnTo>
                  <a:cubicBezTo>
                    <a:pt x="8790" y="36999"/>
                    <a:pt x="8829" y="36972"/>
                    <a:pt x="8862" y="36945"/>
                  </a:cubicBezTo>
                  <a:cubicBezTo>
                    <a:pt x="9924" y="36157"/>
                    <a:pt x="10993" y="35366"/>
                    <a:pt x="12052" y="34569"/>
                  </a:cubicBezTo>
                  <a:cubicBezTo>
                    <a:pt x="12123" y="34518"/>
                    <a:pt x="12184" y="34494"/>
                    <a:pt x="12249" y="34494"/>
                  </a:cubicBezTo>
                  <a:cubicBezTo>
                    <a:pt x="12300" y="34494"/>
                    <a:pt x="12353" y="34508"/>
                    <a:pt x="12416" y="34536"/>
                  </a:cubicBezTo>
                  <a:cubicBezTo>
                    <a:pt x="13302" y="34916"/>
                    <a:pt x="14193" y="35294"/>
                    <a:pt x="15086" y="35647"/>
                  </a:cubicBezTo>
                  <a:cubicBezTo>
                    <a:pt x="15291" y="35721"/>
                    <a:pt x="15374" y="35815"/>
                    <a:pt x="15403" y="36018"/>
                  </a:cubicBezTo>
                  <a:cubicBezTo>
                    <a:pt x="15572" y="37273"/>
                    <a:pt x="15768" y="38530"/>
                    <a:pt x="15936" y="39797"/>
                  </a:cubicBezTo>
                  <a:cubicBezTo>
                    <a:pt x="15964" y="40000"/>
                    <a:pt x="16034" y="40056"/>
                    <a:pt x="16213" y="40056"/>
                  </a:cubicBezTo>
                  <a:cubicBezTo>
                    <a:pt x="16224" y="40056"/>
                    <a:pt x="16235" y="40056"/>
                    <a:pt x="16247" y="40055"/>
                  </a:cubicBezTo>
                  <a:cubicBezTo>
                    <a:pt x="17089" y="40053"/>
                    <a:pt x="17931" y="40052"/>
                    <a:pt x="18773" y="40052"/>
                  </a:cubicBezTo>
                  <a:cubicBezTo>
                    <a:pt x="20456" y="40052"/>
                    <a:pt x="22137" y="40055"/>
                    <a:pt x="23818" y="40055"/>
                  </a:cubicBezTo>
                  <a:cubicBezTo>
                    <a:pt x="23901" y="40053"/>
                    <a:pt x="23986" y="40049"/>
                    <a:pt x="24067" y="40040"/>
                  </a:cubicBezTo>
                  <a:cubicBezTo>
                    <a:pt x="24076" y="39999"/>
                    <a:pt x="24083" y="39965"/>
                    <a:pt x="24090" y="39936"/>
                  </a:cubicBezTo>
                  <a:cubicBezTo>
                    <a:pt x="24288" y="38586"/>
                    <a:pt x="24477" y="37239"/>
                    <a:pt x="24686" y="35899"/>
                  </a:cubicBezTo>
                  <a:cubicBezTo>
                    <a:pt x="24695" y="35820"/>
                    <a:pt x="24780" y="35716"/>
                    <a:pt x="24850" y="35694"/>
                  </a:cubicBezTo>
                  <a:cubicBezTo>
                    <a:pt x="25829" y="35388"/>
                    <a:pt x="26780" y="34994"/>
                    <a:pt x="27686" y="34515"/>
                  </a:cubicBezTo>
                  <a:cubicBezTo>
                    <a:pt x="27735" y="34487"/>
                    <a:pt x="27776" y="34474"/>
                    <a:pt x="27816" y="34474"/>
                  </a:cubicBezTo>
                  <a:cubicBezTo>
                    <a:pt x="27869" y="34474"/>
                    <a:pt x="27918" y="34498"/>
                    <a:pt x="27974" y="34540"/>
                  </a:cubicBezTo>
                  <a:cubicBezTo>
                    <a:pt x="28256" y="34765"/>
                    <a:pt x="28550" y="34976"/>
                    <a:pt x="28840" y="35188"/>
                  </a:cubicBezTo>
                  <a:lnTo>
                    <a:pt x="31310" y="37034"/>
                  </a:lnTo>
                  <a:lnTo>
                    <a:pt x="37041" y="31306"/>
                  </a:lnTo>
                  <a:lnTo>
                    <a:pt x="36908" y="31128"/>
                  </a:lnTo>
                  <a:cubicBezTo>
                    <a:pt x="36128" y="30080"/>
                    <a:pt x="35347" y="29036"/>
                    <a:pt x="34569" y="27995"/>
                  </a:cubicBezTo>
                  <a:cubicBezTo>
                    <a:pt x="34499" y="27905"/>
                    <a:pt x="34439" y="27826"/>
                    <a:pt x="34508" y="27693"/>
                  </a:cubicBezTo>
                  <a:cubicBezTo>
                    <a:pt x="34994" y="26780"/>
                    <a:pt x="35395" y="25824"/>
                    <a:pt x="35701" y="24835"/>
                  </a:cubicBezTo>
                  <a:cubicBezTo>
                    <a:pt x="35723" y="24774"/>
                    <a:pt x="35813" y="24688"/>
                    <a:pt x="35883" y="24682"/>
                  </a:cubicBezTo>
                  <a:cubicBezTo>
                    <a:pt x="36643" y="24562"/>
                    <a:pt x="37401" y="24457"/>
                    <a:pt x="38161" y="24351"/>
                  </a:cubicBezTo>
                  <a:cubicBezTo>
                    <a:pt x="38784" y="24259"/>
                    <a:pt x="39410" y="24160"/>
                    <a:pt x="40051" y="24070"/>
                  </a:cubicBezTo>
                  <a:cubicBezTo>
                    <a:pt x="40055" y="24020"/>
                    <a:pt x="40064" y="23978"/>
                    <a:pt x="40064" y="23944"/>
                  </a:cubicBezTo>
                  <a:cubicBezTo>
                    <a:pt x="40062" y="21344"/>
                    <a:pt x="40064" y="18746"/>
                    <a:pt x="40069" y="16148"/>
                  </a:cubicBezTo>
                  <a:cubicBezTo>
                    <a:pt x="40069" y="15988"/>
                    <a:pt x="39992" y="15959"/>
                    <a:pt x="39857" y="15945"/>
                  </a:cubicBezTo>
                  <a:cubicBezTo>
                    <a:pt x="38559" y="15763"/>
                    <a:pt x="37253" y="15572"/>
                    <a:pt x="35948" y="15383"/>
                  </a:cubicBezTo>
                  <a:cubicBezTo>
                    <a:pt x="35797" y="15361"/>
                    <a:pt x="35728" y="15298"/>
                    <a:pt x="35671" y="15145"/>
                  </a:cubicBezTo>
                  <a:cubicBezTo>
                    <a:pt x="35307" y="14229"/>
                    <a:pt x="34920" y="13316"/>
                    <a:pt x="34535" y="12412"/>
                  </a:cubicBezTo>
                  <a:cubicBezTo>
                    <a:pt x="34479" y="12270"/>
                    <a:pt x="34466" y="12180"/>
                    <a:pt x="34565" y="12045"/>
                  </a:cubicBezTo>
                  <a:cubicBezTo>
                    <a:pt x="35363" y="10990"/>
                    <a:pt x="36157" y="9926"/>
                    <a:pt x="36951" y="8865"/>
                  </a:cubicBezTo>
                  <a:cubicBezTo>
                    <a:pt x="36978" y="8824"/>
                    <a:pt x="37005" y="8782"/>
                    <a:pt x="37028" y="8739"/>
                  </a:cubicBezTo>
                  <a:lnTo>
                    <a:pt x="31303" y="3014"/>
                  </a:lnTo>
                  <a:lnTo>
                    <a:pt x="31101" y="3161"/>
                  </a:lnTo>
                  <a:cubicBezTo>
                    <a:pt x="30068" y="3934"/>
                    <a:pt x="29027" y="4713"/>
                    <a:pt x="27988" y="5486"/>
                  </a:cubicBezTo>
                  <a:cubicBezTo>
                    <a:pt x="27938" y="5520"/>
                    <a:pt x="27851" y="5548"/>
                    <a:pt x="27784" y="5548"/>
                  </a:cubicBezTo>
                  <a:cubicBezTo>
                    <a:pt x="27757" y="5548"/>
                    <a:pt x="27733" y="5544"/>
                    <a:pt x="27716" y="5534"/>
                  </a:cubicBezTo>
                  <a:cubicBezTo>
                    <a:pt x="26796" y="5059"/>
                    <a:pt x="25838" y="4663"/>
                    <a:pt x="24850" y="4348"/>
                  </a:cubicBezTo>
                  <a:cubicBezTo>
                    <a:pt x="24785" y="4328"/>
                    <a:pt x="24702" y="4236"/>
                    <a:pt x="24695" y="4173"/>
                  </a:cubicBezTo>
                  <a:cubicBezTo>
                    <a:pt x="24574" y="3422"/>
                    <a:pt x="24470" y="2668"/>
                    <a:pt x="24358" y="1924"/>
                  </a:cubicBezTo>
                  <a:cubicBezTo>
                    <a:pt x="24265" y="1280"/>
                    <a:pt x="24166" y="639"/>
                    <a:pt x="240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35"/>
            <p:cNvSpPr/>
            <p:nvPr/>
          </p:nvSpPr>
          <p:spPr>
            <a:xfrm>
              <a:off x="7179915" y="2877020"/>
              <a:ext cx="726845" cy="726649"/>
            </a:xfrm>
            <a:custGeom>
              <a:avLst/>
              <a:gdLst/>
              <a:ahLst/>
              <a:cxnLst/>
              <a:rect l="l" t="t" r="r" b="b"/>
              <a:pathLst>
                <a:path w="40771" h="40760" extrusionOk="0">
                  <a:moveTo>
                    <a:pt x="25390" y="36281"/>
                  </a:moveTo>
                  <a:lnTo>
                    <a:pt x="25390" y="36281"/>
                  </a:lnTo>
                  <a:cubicBezTo>
                    <a:pt x="25388" y="36297"/>
                    <a:pt x="25386" y="36310"/>
                    <a:pt x="25381" y="36326"/>
                  </a:cubicBezTo>
                  <a:lnTo>
                    <a:pt x="25390" y="36281"/>
                  </a:lnTo>
                  <a:close/>
                  <a:moveTo>
                    <a:pt x="24119" y="702"/>
                  </a:moveTo>
                  <a:cubicBezTo>
                    <a:pt x="24202" y="1240"/>
                    <a:pt x="24286" y="1780"/>
                    <a:pt x="24360" y="2329"/>
                  </a:cubicBezTo>
                  <a:lnTo>
                    <a:pt x="24484" y="3154"/>
                  </a:lnTo>
                  <a:cubicBezTo>
                    <a:pt x="24556" y="3631"/>
                    <a:pt x="24625" y="4103"/>
                    <a:pt x="24697" y="4564"/>
                  </a:cubicBezTo>
                  <a:cubicBezTo>
                    <a:pt x="24724" y="4785"/>
                    <a:pt x="24918" y="4976"/>
                    <a:pt x="25095" y="5032"/>
                  </a:cubicBezTo>
                  <a:cubicBezTo>
                    <a:pt x="26058" y="5340"/>
                    <a:pt x="26996" y="5729"/>
                    <a:pt x="27896" y="6195"/>
                  </a:cubicBezTo>
                  <a:cubicBezTo>
                    <a:pt x="27971" y="6236"/>
                    <a:pt x="28052" y="6253"/>
                    <a:pt x="28133" y="6253"/>
                  </a:cubicBezTo>
                  <a:cubicBezTo>
                    <a:pt x="28295" y="6253"/>
                    <a:pt x="28454" y="6186"/>
                    <a:pt x="28550" y="6119"/>
                  </a:cubicBezTo>
                  <a:cubicBezTo>
                    <a:pt x="29360" y="5520"/>
                    <a:pt x="30168" y="4913"/>
                    <a:pt x="30973" y="4308"/>
                  </a:cubicBezTo>
                  <a:lnTo>
                    <a:pt x="31621" y="3827"/>
                  </a:lnTo>
                  <a:lnTo>
                    <a:pt x="36927" y="9130"/>
                  </a:lnTo>
                  <a:lnTo>
                    <a:pt x="36481" y="9726"/>
                  </a:lnTo>
                  <a:cubicBezTo>
                    <a:pt x="35867" y="10547"/>
                    <a:pt x="35251" y="11366"/>
                    <a:pt x="34630" y="12185"/>
                  </a:cubicBezTo>
                  <a:cubicBezTo>
                    <a:pt x="34428" y="12461"/>
                    <a:pt x="34482" y="12695"/>
                    <a:pt x="34563" y="12898"/>
                  </a:cubicBezTo>
                  <a:cubicBezTo>
                    <a:pt x="34949" y="13800"/>
                    <a:pt x="35334" y="14711"/>
                    <a:pt x="35694" y="15610"/>
                  </a:cubicBezTo>
                  <a:cubicBezTo>
                    <a:pt x="35759" y="15788"/>
                    <a:pt x="35885" y="16027"/>
                    <a:pt x="36247" y="16076"/>
                  </a:cubicBezTo>
                  <a:cubicBezTo>
                    <a:pt x="37509" y="16263"/>
                    <a:pt x="38769" y="16445"/>
                    <a:pt x="40069" y="16627"/>
                  </a:cubicBezTo>
                  <a:cubicBezTo>
                    <a:pt x="40064" y="19124"/>
                    <a:pt x="40062" y="21618"/>
                    <a:pt x="40062" y="24113"/>
                  </a:cubicBezTo>
                  <a:lnTo>
                    <a:pt x="39275" y="24230"/>
                  </a:lnTo>
                  <a:lnTo>
                    <a:pt x="38463" y="24351"/>
                  </a:lnTo>
                  <a:cubicBezTo>
                    <a:pt x="37700" y="24455"/>
                    <a:pt x="36940" y="24562"/>
                    <a:pt x="36200" y="24679"/>
                  </a:cubicBezTo>
                  <a:cubicBezTo>
                    <a:pt x="35973" y="24702"/>
                    <a:pt x="35775" y="24898"/>
                    <a:pt x="35716" y="25080"/>
                  </a:cubicBezTo>
                  <a:cubicBezTo>
                    <a:pt x="35417" y="26047"/>
                    <a:pt x="35026" y="26985"/>
                    <a:pt x="34547" y="27880"/>
                  </a:cubicBezTo>
                  <a:cubicBezTo>
                    <a:pt x="34371" y="28209"/>
                    <a:pt x="34558" y="28447"/>
                    <a:pt x="34639" y="28555"/>
                  </a:cubicBezTo>
                  <a:cubicBezTo>
                    <a:pt x="35352" y="29506"/>
                    <a:pt x="36065" y="30460"/>
                    <a:pt x="36778" y="31416"/>
                  </a:cubicBezTo>
                  <a:lnTo>
                    <a:pt x="36929" y="31618"/>
                  </a:lnTo>
                  <a:lnTo>
                    <a:pt x="31627" y="36920"/>
                  </a:lnTo>
                  <a:lnTo>
                    <a:pt x="29565" y="35379"/>
                  </a:lnTo>
                  <a:lnTo>
                    <a:pt x="29250" y="35145"/>
                  </a:lnTo>
                  <a:cubicBezTo>
                    <a:pt x="29014" y="34974"/>
                    <a:pt x="28762" y="34783"/>
                    <a:pt x="28544" y="34614"/>
                  </a:cubicBezTo>
                  <a:cubicBezTo>
                    <a:pt x="28420" y="34518"/>
                    <a:pt x="28293" y="34470"/>
                    <a:pt x="28165" y="34470"/>
                  </a:cubicBezTo>
                  <a:cubicBezTo>
                    <a:pt x="28068" y="34470"/>
                    <a:pt x="27971" y="34497"/>
                    <a:pt x="27873" y="34551"/>
                  </a:cubicBezTo>
                  <a:cubicBezTo>
                    <a:pt x="26987" y="35022"/>
                    <a:pt x="26058" y="35408"/>
                    <a:pt x="25100" y="35708"/>
                  </a:cubicBezTo>
                  <a:cubicBezTo>
                    <a:pt x="24893" y="35768"/>
                    <a:pt x="24709" y="35998"/>
                    <a:pt x="24693" y="36191"/>
                  </a:cubicBezTo>
                  <a:cubicBezTo>
                    <a:pt x="24538" y="37203"/>
                    <a:pt x="24387" y="38218"/>
                    <a:pt x="24241" y="39232"/>
                  </a:cubicBezTo>
                  <a:lnTo>
                    <a:pt x="24122" y="40051"/>
                  </a:lnTo>
                  <a:lnTo>
                    <a:pt x="18989" y="40051"/>
                  </a:lnTo>
                  <a:lnTo>
                    <a:pt x="16629" y="40053"/>
                  </a:lnTo>
                  <a:cubicBezTo>
                    <a:pt x="16544" y="39423"/>
                    <a:pt x="16449" y="38782"/>
                    <a:pt x="16362" y="38166"/>
                  </a:cubicBezTo>
                  <a:cubicBezTo>
                    <a:pt x="16274" y="37552"/>
                    <a:pt x="16184" y="36936"/>
                    <a:pt x="16101" y="36319"/>
                  </a:cubicBezTo>
                  <a:cubicBezTo>
                    <a:pt x="16056" y="35991"/>
                    <a:pt x="15889" y="35791"/>
                    <a:pt x="15565" y="35672"/>
                  </a:cubicBezTo>
                  <a:cubicBezTo>
                    <a:pt x="14677" y="35318"/>
                    <a:pt x="13788" y="34943"/>
                    <a:pt x="12907" y="34563"/>
                  </a:cubicBezTo>
                  <a:cubicBezTo>
                    <a:pt x="12798" y="34516"/>
                    <a:pt x="12697" y="34493"/>
                    <a:pt x="12600" y="34493"/>
                  </a:cubicBezTo>
                  <a:cubicBezTo>
                    <a:pt x="12461" y="34493"/>
                    <a:pt x="12329" y="34541"/>
                    <a:pt x="12191" y="34639"/>
                  </a:cubicBezTo>
                  <a:cubicBezTo>
                    <a:pt x="11177" y="35399"/>
                    <a:pt x="10156" y="36160"/>
                    <a:pt x="9141" y="36913"/>
                  </a:cubicBezTo>
                  <a:lnTo>
                    <a:pt x="3835" y="31607"/>
                  </a:lnTo>
                  <a:cubicBezTo>
                    <a:pt x="4033" y="31344"/>
                    <a:pt x="4238" y="31067"/>
                    <a:pt x="4441" y="30791"/>
                  </a:cubicBezTo>
                  <a:lnTo>
                    <a:pt x="4926" y="30138"/>
                  </a:lnTo>
                  <a:cubicBezTo>
                    <a:pt x="5318" y="29605"/>
                    <a:pt x="5714" y="29072"/>
                    <a:pt x="6116" y="28546"/>
                  </a:cubicBezTo>
                  <a:cubicBezTo>
                    <a:pt x="6332" y="28262"/>
                    <a:pt x="6260" y="28008"/>
                    <a:pt x="6190" y="27851"/>
                  </a:cubicBezTo>
                  <a:cubicBezTo>
                    <a:pt x="5801" y="26940"/>
                    <a:pt x="5423" y="26024"/>
                    <a:pt x="5057" y="25111"/>
                  </a:cubicBezTo>
                  <a:cubicBezTo>
                    <a:pt x="4956" y="24848"/>
                    <a:pt x="4780" y="24709"/>
                    <a:pt x="4504" y="24673"/>
                  </a:cubicBezTo>
                  <a:cubicBezTo>
                    <a:pt x="3318" y="24506"/>
                    <a:pt x="2137" y="24331"/>
                    <a:pt x="945" y="24155"/>
                  </a:cubicBezTo>
                  <a:lnTo>
                    <a:pt x="705" y="24117"/>
                  </a:lnTo>
                  <a:lnTo>
                    <a:pt x="705" y="16632"/>
                  </a:lnTo>
                  <a:lnTo>
                    <a:pt x="1829" y="16458"/>
                  </a:lnTo>
                  <a:cubicBezTo>
                    <a:pt x="2727" y="16328"/>
                    <a:pt x="3631" y="16193"/>
                    <a:pt x="4533" y="16065"/>
                  </a:cubicBezTo>
                  <a:cubicBezTo>
                    <a:pt x="4809" y="16027"/>
                    <a:pt x="4983" y="15871"/>
                    <a:pt x="5061" y="15604"/>
                  </a:cubicBezTo>
                  <a:cubicBezTo>
                    <a:pt x="5369" y="14618"/>
                    <a:pt x="5734" y="13737"/>
                    <a:pt x="6179" y="12916"/>
                  </a:cubicBezTo>
                  <a:cubicBezTo>
                    <a:pt x="6361" y="12587"/>
                    <a:pt x="6226" y="12347"/>
                    <a:pt x="6112" y="12194"/>
                  </a:cubicBezTo>
                  <a:cubicBezTo>
                    <a:pt x="5354" y="11188"/>
                    <a:pt x="4607" y="10176"/>
                    <a:pt x="3844" y="9148"/>
                  </a:cubicBezTo>
                  <a:lnTo>
                    <a:pt x="9153" y="3840"/>
                  </a:lnTo>
                  <a:lnTo>
                    <a:pt x="12223" y="6128"/>
                  </a:lnTo>
                  <a:cubicBezTo>
                    <a:pt x="12345" y="6218"/>
                    <a:pt x="12469" y="6262"/>
                    <a:pt x="12598" y="6262"/>
                  </a:cubicBezTo>
                  <a:cubicBezTo>
                    <a:pt x="12698" y="6262"/>
                    <a:pt x="12800" y="6236"/>
                    <a:pt x="12907" y="6184"/>
                  </a:cubicBezTo>
                  <a:cubicBezTo>
                    <a:pt x="13768" y="5727"/>
                    <a:pt x="14668" y="5352"/>
                    <a:pt x="15599" y="5064"/>
                  </a:cubicBezTo>
                  <a:cubicBezTo>
                    <a:pt x="15772" y="5007"/>
                    <a:pt x="16008" y="4895"/>
                    <a:pt x="16071" y="4524"/>
                  </a:cubicBezTo>
                  <a:cubicBezTo>
                    <a:pt x="16249" y="3251"/>
                    <a:pt x="16438" y="1978"/>
                    <a:pt x="16629" y="702"/>
                  </a:cubicBezTo>
                  <a:close/>
                  <a:moveTo>
                    <a:pt x="16337" y="1"/>
                  </a:moveTo>
                  <a:lnTo>
                    <a:pt x="16047" y="48"/>
                  </a:lnTo>
                  <a:lnTo>
                    <a:pt x="15984" y="320"/>
                  </a:lnTo>
                  <a:cubicBezTo>
                    <a:pt x="15970" y="369"/>
                    <a:pt x="15961" y="419"/>
                    <a:pt x="15954" y="468"/>
                  </a:cubicBezTo>
                  <a:cubicBezTo>
                    <a:pt x="15757" y="1782"/>
                    <a:pt x="15561" y="3105"/>
                    <a:pt x="15392" y="4391"/>
                  </a:cubicBezTo>
                  <a:cubicBezTo>
                    <a:pt x="14432" y="4690"/>
                    <a:pt x="13503" y="5075"/>
                    <a:pt x="12614" y="5540"/>
                  </a:cubicBezTo>
                  <a:lnTo>
                    <a:pt x="9083" y="2916"/>
                  </a:lnTo>
                  <a:lnTo>
                    <a:pt x="2943" y="9056"/>
                  </a:lnTo>
                  <a:lnTo>
                    <a:pt x="3084" y="9292"/>
                  </a:lnTo>
                  <a:cubicBezTo>
                    <a:pt x="3120" y="9351"/>
                    <a:pt x="3158" y="9407"/>
                    <a:pt x="3201" y="9461"/>
                  </a:cubicBezTo>
                  <a:cubicBezTo>
                    <a:pt x="3970" y="10500"/>
                    <a:pt x="4742" y="11542"/>
                    <a:pt x="5545" y="12612"/>
                  </a:cubicBezTo>
                  <a:cubicBezTo>
                    <a:pt x="5091" y="13453"/>
                    <a:pt x="4719" y="14351"/>
                    <a:pt x="4398" y="15376"/>
                  </a:cubicBezTo>
                  <a:cubicBezTo>
                    <a:pt x="3509" y="15500"/>
                    <a:pt x="2612" y="15633"/>
                    <a:pt x="1723" y="15766"/>
                  </a:cubicBezTo>
                  <a:cubicBezTo>
                    <a:pt x="1247" y="15835"/>
                    <a:pt x="774" y="15905"/>
                    <a:pt x="297" y="15984"/>
                  </a:cubicBezTo>
                  <a:lnTo>
                    <a:pt x="1" y="16031"/>
                  </a:lnTo>
                  <a:lnTo>
                    <a:pt x="1" y="24724"/>
                  </a:lnTo>
                  <a:lnTo>
                    <a:pt x="844" y="24848"/>
                  </a:lnTo>
                  <a:cubicBezTo>
                    <a:pt x="2034" y="25028"/>
                    <a:pt x="3221" y="25201"/>
                    <a:pt x="4402" y="25365"/>
                  </a:cubicBezTo>
                  <a:cubicBezTo>
                    <a:pt x="4776" y="26288"/>
                    <a:pt x="5156" y="27210"/>
                    <a:pt x="5556" y="28119"/>
                  </a:cubicBezTo>
                  <a:cubicBezTo>
                    <a:pt x="5154" y="28652"/>
                    <a:pt x="4755" y="29185"/>
                    <a:pt x="4362" y="29718"/>
                  </a:cubicBezTo>
                  <a:lnTo>
                    <a:pt x="3876" y="30375"/>
                  </a:lnTo>
                  <a:lnTo>
                    <a:pt x="3091" y="31432"/>
                  </a:lnTo>
                  <a:lnTo>
                    <a:pt x="2909" y="31675"/>
                  </a:lnTo>
                  <a:lnTo>
                    <a:pt x="8854" y="37622"/>
                  </a:lnTo>
                  <a:lnTo>
                    <a:pt x="9076" y="37804"/>
                  </a:lnTo>
                  <a:lnTo>
                    <a:pt x="9312" y="37655"/>
                  </a:lnTo>
                  <a:cubicBezTo>
                    <a:pt x="9346" y="37633"/>
                    <a:pt x="9396" y="37601"/>
                    <a:pt x="9425" y="37577"/>
                  </a:cubicBezTo>
                  <a:cubicBezTo>
                    <a:pt x="10487" y="36789"/>
                    <a:pt x="11555" y="35998"/>
                    <a:pt x="12630" y="35210"/>
                  </a:cubicBezTo>
                  <a:cubicBezTo>
                    <a:pt x="13519" y="35588"/>
                    <a:pt x="14414" y="35971"/>
                    <a:pt x="15313" y="36326"/>
                  </a:cubicBezTo>
                  <a:cubicBezTo>
                    <a:pt x="15381" y="36349"/>
                    <a:pt x="15397" y="36364"/>
                    <a:pt x="15406" y="36416"/>
                  </a:cubicBezTo>
                  <a:cubicBezTo>
                    <a:pt x="15491" y="37032"/>
                    <a:pt x="15574" y="37628"/>
                    <a:pt x="15667" y="38269"/>
                  </a:cubicBezTo>
                  <a:cubicBezTo>
                    <a:pt x="15761" y="38910"/>
                    <a:pt x="15853" y="39552"/>
                    <a:pt x="15941" y="40193"/>
                  </a:cubicBezTo>
                  <a:cubicBezTo>
                    <a:pt x="15988" y="40568"/>
                    <a:pt x="16200" y="40759"/>
                    <a:pt x="16560" y="40759"/>
                  </a:cubicBezTo>
                  <a:lnTo>
                    <a:pt x="16598" y="40757"/>
                  </a:lnTo>
                  <a:cubicBezTo>
                    <a:pt x="17440" y="40755"/>
                    <a:pt x="18282" y="40754"/>
                    <a:pt x="19124" y="40754"/>
                  </a:cubicBezTo>
                  <a:cubicBezTo>
                    <a:pt x="19966" y="40754"/>
                    <a:pt x="20807" y="40755"/>
                    <a:pt x="21647" y="40757"/>
                  </a:cubicBezTo>
                  <a:lnTo>
                    <a:pt x="24167" y="40757"/>
                  </a:lnTo>
                  <a:cubicBezTo>
                    <a:pt x="24263" y="40757"/>
                    <a:pt x="24355" y="40750"/>
                    <a:pt x="24450" y="40744"/>
                  </a:cubicBezTo>
                  <a:lnTo>
                    <a:pt x="24724" y="40721"/>
                  </a:lnTo>
                  <a:lnTo>
                    <a:pt x="24934" y="39336"/>
                  </a:lnTo>
                  <a:cubicBezTo>
                    <a:pt x="25077" y="38350"/>
                    <a:pt x="25221" y="37363"/>
                    <a:pt x="25377" y="36355"/>
                  </a:cubicBezTo>
                  <a:cubicBezTo>
                    <a:pt x="26333" y="36056"/>
                    <a:pt x="27261" y="35669"/>
                    <a:pt x="28150" y="35204"/>
                  </a:cubicBezTo>
                  <a:cubicBezTo>
                    <a:pt x="28375" y="35381"/>
                    <a:pt x="28607" y="35550"/>
                    <a:pt x="28836" y="35714"/>
                  </a:cubicBezTo>
                  <a:lnTo>
                    <a:pt x="29144" y="35944"/>
                  </a:lnTo>
                  <a:lnTo>
                    <a:pt x="31452" y="37667"/>
                  </a:lnTo>
                  <a:lnTo>
                    <a:pt x="31697" y="37849"/>
                  </a:lnTo>
                  <a:lnTo>
                    <a:pt x="37858" y="31686"/>
                  </a:lnTo>
                  <a:lnTo>
                    <a:pt x="37340" y="31000"/>
                  </a:lnTo>
                  <a:lnTo>
                    <a:pt x="35204" y="28141"/>
                  </a:lnTo>
                  <a:cubicBezTo>
                    <a:pt x="35674" y="27253"/>
                    <a:pt x="36063" y="26324"/>
                    <a:pt x="36362" y="25365"/>
                  </a:cubicBezTo>
                  <a:cubicBezTo>
                    <a:pt x="37093" y="25253"/>
                    <a:pt x="37828" y="25152"/>
                    <a:pt x="38562" y="25051"/>
                  </a:cubicBezTo>
                  <a:lnTo>
                    <a:pt x="39383" y="24927"/>
                  </a:lnTo>
                  <a:lnTo>
                    <a:pt x="40449" y="24769"/>
                  </a:lnTo>
                  <a:lnTo>
                    <a:pt x="40712" y="24709"/>
                  </a:lnTo>
                  <a:lnTo>
                    <a:pt x="40748" y="24448"/>
                  </a:lnTo>
                  <a:cubicBezTo>
                    <a:pt x="40757" y="24396"/>
                    <a:pt x="40762" y="24347"/>
                    <a:pt x="40764" y="24295"/>
                  </a:cubicBezTo>
                  <a:cubicBezTo>
                    <a:pt x="40759" y="21699"/>
                    <a:pt x="40762" y="19099"/>
                    <a:pt x="40771" y="16499"/>
                  </a:cubicBezTo>
                  <a:cubicBezTo>
                    <a:pt x="40771" y="16312"/>
                    <a:pt x="40705" y="15993"/>
                    <a:pt x="40260" y="15948"/>
                  </a:cubicBezTo>
                  <a:cubicBezTo>
                    <a:pt x="38962" y="15766"/>
                    <a:pt x="37653" y="15577"/>
                    <a:pt x="36348" y="15363"/>
                  </a:cubicBezTo>
                  <a:cubicBezTo>
                    <a:pt x="35984" y="14450"/>
                    <a:pt x="35595" y="13532"/>
                    <a:pt x="35195" y="12610"/>
                  </a:cubicBezTo>
                  <a:cubicBezTo>
                    <a:pt x="35813" y="11793"/>
                    <a:pt x="36427" y="10970"/>
                    <a:pt x="37043" y="10149"/>
                  </a:cubicBezTo>
                  <a:lnTo>
                    <a:pt x="37590" y="9418"/>
                  </a:lnTo>
                  <a:cubicBezTo>
                    <a:pt x="37628" y="9364"/>
                    <a:pt x="37662" y="9306"/>
                    <a:pt x="37694" y="9245"/>
                  </a:cubicBezTo>
                  <a:lnTo>
                    <a:pt x="37806" y="9020"/>
                  </a:lnTo>
                  <a:lnTo>
                    <a:pt x="31690" y="2902"/>
                  </a:lnTo>
                  <a:lnTo>
                    <a:pt x="30552" y="3748"/>
                  </a:lnTo>
                  <a:cubicBezTo>
                    <a:pt x="29754" y="4344"/>
                    <a:pt x="28953" y="4942"/>
                    <a:pt x="28148" y="5534"/>
                  </a:cubicBezTo>
                  <a:cubicBezTo>
                    <a:pt x="27257" y="5077"/>
                    <a:pt x="26333" y="4695"/>
                    <a:pt x="25381" y="4387"/>
                  </a:cubicBezTo>
                  <a:cubicBezTo>
                    <a:pt x="25309" y="3941"/>
                    <a:pt x="25242" y="3498"/>
                    <a:pt x="25179" y="3053"/>
                  </a:cubicBezTo>
                  <a:lnTo>
                    <a:pt x="25057" y="2227"/>
                  </a:lnTo>
                  <a:cubicBezTo>
                    <a:pt x="24969" y="1611"/>
                    <a:pt x="24875" y="1004"/>
                    <a:pt x="24783" y="394"/>
                  </a:cubicBezTo>
                  <a:lnTo>
                    <a:pt x="2472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35"/>
            <p:cNvSpPr/>
            <p:nvPr/>
          </p:nvSpPr>
          <p:spPr>
            <a:xfrm>
              <a:off x="7290975" y="2995265"/>
              <a:ext cx="504750" cy="497441"/>
            </a:xfrm>
            <a:custGeom>
              <a:avLst/>
              <a:gdLst/>
              <a:ahLst/>
              <a:cxnLst/>
              <a:rect l="l" t="t" r="r" b="b"/>
              <a:pathLst>
                <a:path w="28313" h="27903" extrusionOk="0">
                  <a:moveTo>
                    <a:pt x="10764" y="1"/>
                  </a:moveTo>
                  <a:cubicBezTo>
                    <a:pt x="10064" y="172"/>
                    <a:pt x="9380" y="399"/>
                    <a:pt x="8715" y="675"/>
                  </a:cubicBezTo>
                  <a:lnTo>
                    <a:pt x="8987" y="1323"/>
                  </a:lnTo>
                  <a:cubicBezTo>
                    <a:pt x="9619" y="1060"/>
                    <a:pt x="10269" y="844"/>
                    <a:pt x="10932" y="680"/>
                  </a:cubicBezTo>
                  <a:lnTo>
                    <a:pt x="10764" y="1"/>
                  </a:lnTo>
                  <a:close/>
                  <a:moveTo>
                    <a:pt x="19255" y="543"/>
                  </a:moveTo>
                  <a:lnTo>
                    <a:pt x="19003" y="1197"/>
                  </a:lnTo>
                  <a:cubicBezTo>
                    <a:pt x="19853" y="1526"/>
                    <a:pt x="20669" y="1942"/>
                    <a:pt x="21436" y="2437"/>
                  </a:cubicBezTo>
                  <a:lnTo>
                    <a:pt x="21816" y="1850"/>
                  </a:lnTo>
                  <a:cubicBezTo>
                    <a:pt x="21009" y="1328"/>
                    <a:pt x="20152" y="889"/>
                    <a:pt x="19255" y="543"/>
                  </a:cubicBezTo>
                  <a:close/>
                  <a:moveTo>
                    <a:pt x="6191" y="2050"/>
                  </a:moveTo>
                  <a:cubicBezTo>
                    <a:pt x="3789" y="3680"/>
                    <a:pt x="1949" y="6013"/>
                    <a:pt x="921" y="8728"/>
                  </a:cubicBezTo>
                  <a:lnTo>
                    <a:pt x="1575" y="8977"/>
                  </a:lnTo>
                  <a:cubicBezTo>
                    <a:pt x="2556" y="6398"/>
                    <a:pt x="4306" y="4182"/>
                    <a:pt x="6587" y="2628"/>
                  </a:cubicBezTo>
                  <a:lnTo>
                    <a:pt x="6191" y="2050"/>
                  </a:lnTo>
                  <a:close/>
                  <a:moveTo>
                    <a:pt x="23535" y="3154"/>
                  </a:moveTo>
                  <a:lnTo>
                    <a:pt x="23069" y="3680"/>
                  </a:lnTo>
                  <a:cubicBezTo>
                    <a:pt x="25150" y="5527"/>
                    <a:pt x="26594" y="7923"/>
                    <a:pt x="27237" y="10608"/>
                  </a:cubicBezTo>
                  <a:lnTo>
                    <a:pt x="27921" y="10444"/>
                  </a:lnTo>
                  <a:cubicBezTo>
                    <a:pt x="27242" y="7619"/>
                    <a:pt x="25728" y="5097"/>
                    <a:pt x="23535" y="3154"/>
                  </a:cubicBezTo>
                  <a:close/>
                  <a:moveTo>
                    <a:pt x="307" y="10802"/>
                  </a:moveTo>
                  <a:cubicBezTo>
                    <a:pt x="111" y="11742"/>
                    <a:pt x="8" y="12700"/>
                    <a:pt x="1" y="13660"/>
                  </a:cubicBezTo>
                  <a:lnTo>
                    <a:pt x="700" y="13660"/>
                  </a:lnTo>
                  <a:cubicBezTo>
                    <a:pt x="709" y="12749"/>
                    <a:pt x="808" y="11841"/>
                    <a:pt x="997" y="10948"/>
                  </a:cubicBezTo>
                  <a:lnTo>
                    <a:pt x="307" y="10802"/>
                  </a:lnTo>
                  <a:close/>
                  <a:moveTo>
                    <a:pt x="28306" y="13294"/>
                  </a:moveTo>
                  <a:lnTo>
                    <a:pt x="27604" y="13318"/>
                  </a:lnTo>
                  <a:cubicBezTo>
                    <a:pt x="27608" y="13458"/>
                    <a:pt x="27608" y="13604"/>
                    <a:pt x="27608" y="13748"/>
                  </a:cubicBezTo>
                  <a:cubicBezTo>
                    <a:pt x="27608" y="14288"/>
                    <a:pt x="27577" y="14828"/>
                    <a:pt x="27512" y="15365"/>
                  </a:cubicBezTo>
                  <a:lnTo>
                    <a:pt x="28209" y="15449"/>
                  </a:lnTo>
                  <a:cubicBezTo>
                    <a:pt x="28279" y="14886"/>
                    <a:pt x="28312" y="14319"/>
                    <a:pt x="28310" y="13750"/>
                  </a:cubicBezTo>
                  <a:cubicBezTo>
                    <a:pt x="28310" y="13597"/>
                    <a:pt x="28308" y="13444"/>
                    <a:pt x="28306" y="13294"/>
                  </a:cubicBezTo>
                  <a:close/>
                  <a:moveTo>
                    <a:pt x="3087" y="21384"/>
                  </a:moveTo>
                  <a:lnTo>
                    <a:pt x="2507" y="21787"/>
                  </a:lnTo>
                  <a:cubicBezTo>
                    <a:pt x="2918" y="22379"/>
                    <a:pt x="3373" y="22939"/>
                    <a:pt x="3867" y="23463"/>
                  </a:cubicBezTo>
                  <a:lnTo>
                    <a:pt x="4376" y="22979"/>
                  </a:lnTo>
                  <a:cubicBezTo>
                    <a:pt x="3906" y="22480"/>
                    <a:pt x="3476" y="21947"/>
                    <a:pt x="3087" y="21384"/>
                  </a:cubicBezTo>
                  <a:close/>
                  <a:moveTo>
                    <a:pt x="24167" y="22723"/>
                  </a:moveTo>
                  <a:cubicBezTo>
                    <a:pt x="23555" y="23402"/>
                    <a:pt x="22878" y="24018"/>
                    <a:pt x="22145" y="24565"/>
                  </a:cubicBezTo>
                  <a:lnTo>
                    <a:pt x="22561" y="25127"/>
                  </a:lnTo>
                  <a:cubicBezTo>
                    <a:pt x="23335" y="24556"/>
                    <a:pt x="24048" y="23906"/>
                    <a:pt x="24691" y="23193"/>
                  </a:cubicBezTo>
                  <a:lnTo>
                    <a:pt x="24167" y="22723"/>
                  </a:lnTo>
                  <a:close/>
                  <a:moveTo>
                    <a:pt x="6445" y="24767"/>
                  </a:moveTo>
                  <a:lnTo>
                    <a:pt x="6040" y="25341"/>
                  </a:lnTo>
                  <a:cubicBezTo>
                    <a:pt x="8409" y="27008"/>
                    <a:pt x="11235" y="27903"/>
                    <a:pt x="14131" y="27903"/>
                  </a:cubicBezTo>
                  <a:cubicBezTo>
                    <a:pt x="14139" y="27903"/>
                    <a:pt x="14146" y="27903"/>
                    <a:pt x="14153" y="27903"/>
                  </a:cubicBezTo>
                  <a:cubicBezTo>
                    <a:pt x="16445" y="27900"/>
                    <a:pt x="18706" y="27343"/>
                    <a:pt x="20737" y="26276"/>
                  </a:cubicBezTo>
                  <a:lnTo>
                    <a:pt x="20408" y="25656"/>
                  </a:lnTo>
                  <a:cubicBezTo>
                    <a:pt x="18444" y="26689"/>
                    <a:pt x="16297" y="27199"/>
                    <a:pt x="14157" y="27199"/>
                  </a:cubicBezTo>
                  <a:cubicBezTo>
                    <a:pt x="11447" y="27199"/>
                    <a:pt x="8748" y="26380"/>
                    <a:pt x="6445" y="2476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35"/>
            <p:cNvSpPr/>
            <p:nvPr/>
          </p:nvSpPr>
          <p:spPr>
            <a:xfrm>
              <a:off x="7353618" y="3050528"/>
              <a:ext cx="379458" cy="379547"/>
            </a:xfrm>
            <a:custGeom>
              <a:avLst/>
              <a:gdLst/>
              <a:ahLst/>
              <a:cxnLst/>
              <a:rect l="l" t="t" r="r" b="b"/>
              <a:pathLst>
                <a:path w="21285" h="21290" extrusionOk="0">
                  <a:moveTo>
                    <a:pt x="10639" y="704"/>
                  </a:moveTo>
                  <a:cubicBezTo>
                    <a:pt x="16123" y="704"/>
                    <a:pt x="20583" y="5167"/>
                    <a:pt x="20583" y="10648"/>
                  </a:cubicBezTo>
                  <a:cubicBezTo>
                    <a:pt x="20583" y="16132"/>
                    <a:pt x="16118" y="20588"/>
                    <a:pt x="10639" y="20588"/>
                  </a:cubicBezTo>
                  <a:cubicBezTo>
                    <a:pt x="5158" y="20588"/>
                    <a:pt x="700" y="16132"/>
                    <a:pt x="700" y="10648"/>
                  </a:cubicBezTo>
                  <a:cubicBezTo>
                    <a:pt x="700" y="5167"/>
                    <a:pt x="5158" y="704"/>
                    <a:pt x="10639" y="704"/>
                  </a:cubicBezTo>
                  <a:close/>
                  <a:moveTo>
                    <a:pt x="10639" y="0"/>
                  </a:moveTo>
                  <a:cubicBezTo>
                    <a:pt x="4771" y="0"/>
                    <a:pt x="0" y="4780"/>
                    <a:pt x="0" y="10648"/>
                  </a:cubicBezTo>
                  <a:cubicBezTo>
                    <a:pt x="0" y="16516"/>
                    <a:pt x="4771" y="21289"/>
                    <a:pt x="10639" y="21289"/>
                  </a:cubicBezTo>
                  <a:cubicBezTo>
                    <a:pt x="16510" y="21289"/>
                    <a:pt x="21285" y="16519"/>
                    <a:pt x="21285" y="10648"/>
                  </a:cubicBezTo>
                  <a:cubicBezTo>
                    <a:pt x="21285" y="4778"/>
                    <a:pt x="16505" y="0"/>
                    <a:pt x="106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35"/>
            <p:cNvSpPr/>
            <p:nvPr/>
          </p:nvSpPr>
          <p:spPr>
            <a:xfrm>
              <a:off x="7434604" y="3131604"/>
              <a:ext cx="217478" cy="217460"/>
            </a:xfrm>
            <a:custGeom>
              <a:avLst/>
              <a:gdLst/>
              <a:ahLst/>
              <a:cxnLst/>
              <a:rect l="l" t="t" r="r" b="b"/>
              <a:pathLst>
                <a:path w="12199" h="12198" extrusionOk="0">
                  <a:moveTo>
                    <a:pt x="6096" y="702"/>
                  </a:moveTo>
                  <a:cubicBezTo>
                    <a:pt x="9072" y="702"/>
                    <a:pt x="11497" y="3124"/>
                    <a:pt x="11497" y="6100"/>
                  </a:cubicBezTo>
                  <a:cubicBezTo>
                    <a:pt x="11497" y="9076"/>
                    <a:pt x="9070" y="11496"/>
                    <a:pt x="6096" y="11496"/>
                  </a:cubicBezTo>
                  <a:cubicBezTo>
                    <a:pt x="3120" y="11496"/>
                    <a:pt x="703" y="9078"/>
                    <a:pt x="703" y="6100"/>
                  </a:cubicBezTo>
                  <a:cubicBezTo>
                    <a:pt x="703" y="3122"/>
                    <a:pt x="3120" y="702"/>
                    <a:pt x="6096" y="702"/>
                  </a:cubicBezTo>
                  <a:close/>
                  <a:moveTo>
                    <a:pt x="6096" y="0"/>
                  </a:moveTo>
                  <a:cubicBezTo>
                    <a:pt x="2736" y="0"/>
                    <a:pt x="1" y="2737"/>
                    <a:pt x="1" y="6100"/>
                  </a:cubicBezTo>
                  <a:cubicBezTo>
                    <a:pt x="1" y="9463"/>
                    <a:pt x="2736" y="12198"/>
                    <a:pt x="6096" y="12198"/>
                  </a:cubicBezTo>
                  <a:cubicBezTo>
                    <a:pt x="9461" y="12198"/>
                    <a:pt x="12198" y="9463"/>
                    <a:pt x="12198" y="6100"/>
                  </a:cubicBezTo>
                  <a:cubicBezTo>
                    <a:pt x="12198" y="2737"/>
                    <a:pt x="9454" y="0"/>
                    <a:pt x="60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4" name="Google Shape;534;p35"/>
          <p:cNvGrpSpPr/>
          <p:nvPr/>
        </p:nvGrpSpPr>
        <p:grpSpPr>
          <a:xfrm>
            <a:off x="6595900" y="1211729"/>
            <a:ext cx="418657" cy="418590"/>
            <a:chOff x="7057500" y="2431620"/>
            <a:chExt cx="445759" cy="445688"/>
          </a:xfrm>
        </p:grpSpPr>
        <p:sp>
          <p:nvSpPr>
            <p:cNvPr id="535" name="Google Shape;535;p35"/>
            <p:cNvSpPr/>
            <p:nvPr/>
          </p:nvSpPr>
          <p:spPr>
            <a:xfrm>
              <a:off x="7218082" y="2592328"/>
              <a:ext cx="129267" cy="124329"/>
            </a:xfrm>
            <a:custGeom>
              <a:avLst/>
              <a:gdLst/>
              <a:ahLst/>
              <a:cxnLst/>
              <a:rect l="l" t="t" r="r" b="b"/>
              <a:pathLst>
                <a:path w="7251" h="6974" extrusionOk="0">
                  <a:moveTo>
                    <a:pt x="3492" y="1"/>
                  </a:moveTo>
                  <a:cubicBezTo>
                    <a:pt x="1569" y="1"/>
                    <a:pt x="3" y="1557"/>
                    <a:pt x="3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4" y="6886"/>
                    <a:pt x="3038" y="6973"/>
                    <a:pt x="3489" y="6973"/>
                  </a:cubicBezTo>
                  <a:cubicBezTo>
                    <a:pt x="4395" y="6973"/>
                    <a:pt x="5285" y="6620"/>
                    <a:pt x="5952" y="5955"/>
                  </a:cubicBezTo>
                  <a:cubicBezTo>
                    <a:pt x="6949" y="4958"/>
                    <a:pt x="7250" y="3458"/>
                    <a:pt x="6710" y="2156"/>
                  </a:cubicBezTo>
                  <a:cubicBezTo>
                    <a:pt x="6173" y="851"/>
                    <a:pt x="4902" y="1"/>
                    <a:pt x="349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35"/>
            <p:cNvSpPr/>
            <p:nvPr/>
          </p:nvSpPr>
          <p:spPr>
            <a:xfrm>
              <a:off x="7063668" y="2437913"/>
              <a:ext cx="433333" cy="433137"/>
            </a:xfrm>
            <a:custGeom>
              <a:avLst/>
              <a:gdLst/>
              <a:ahLst/>
              <a:cxnLst/>
              <a:rect l="l" t="t" r="r" b="b"/>
              <a:pathLst>
                <a:path w="24307" h="24296" extrusionOk="0">
                  <a:moveTo>
                    <a:pt x="12154" y="5907"/>
                  </a:moveTo>
                  <a:cubicBezTo>
                    <a:pt x="15604" y="5907"/>
                    <a:pt x="18398" y="8703"/>
                    <a:pt x="18398" y="12145"/>
                  </a:cubicBezTo>
                  <a:cubicBezTo>
                    <a:pt x="18398" y="15593"/>
                    <a:pt x="15602" y="18386"/>
                    <a:pt x="12154" y="18386"/>
                  </a:cubicBezTo>
                  <a:cubicBezTo>
                    <a:pt x="8708" y="18386"/>
                    <a:pt x="5910" y="15586"/>
                    <a:pt x="5910" y="12145"/>
                  </a:cubicBezTo>
                  <a:cubicBezTo>
                    <a:pt x="5910" y="8703"/>
                    <a:pt x="8703" y="5907"/>
                    <a:pt x="12154" y="5907"/>
                  </a:cubicBezTo>
                  <a:close/>
                  <a:moveTo>
                    <a:pt x="9697" y="1"/>
                  </a:moveTo>
                  <a:cubicBezTo>
                    <a:pt x="9688" y="35"/>
                    <a:pt x="9684" y="71"/>
                    <a:pt x="9682" y="107"/>
                  </a:cubicBezTo>
                  <a:cubicBezTo>
                    <a:pt x="9563" y="901"/>
                    <a:pt x="9434" y="1701"/>
                    <a:pt x="9322" y="2502"/>
                  </a:cubicBezTo>
                  <a:cubicBezTo>
                    <a:pt x="9308" y="2601"/>
                    <a:pt x="9266" y="2635"/>
                    <a:pt x="9182" y="2657"/>
                  </a:cubicBezTo>
                  <a:cubicBezTo>
                    <a:pt x="8607" y="2833"/>
                    <a:pt x="8049" y="3064"/>
                    <a:pt x="7518" y="3352"/>
                  </a:cubicBezTo>
                  <a:cubicBezTo>
                    <a:pt x="7485" y="3367"/>
                    <a:pt x="7458" y="3374"/>
                    <a:pt x="7432" y="3374"/>
                  </a:cubicBezTo>
                  <a:cubicBezTo>
                    <a:pt x="7397" y="3374"/>
                    <a:pt x="7365" y="3361"/>
                    <a:pt x="7329" y="3337"/>
                  </a:cubicBezTo>
                  <a:cubicBezTo>
                    <a:pt x="6908" y="3015"/>
                    <a:pt x="6486" y="2700"/>
                    <a:pt x="6058" y="2381"/>
                  </a:cubicBezTo>
                  <a:cubicBezTo>
                    <a:pt x="5806" y="2198"/>
                    <a:pt x="5552" y="2010"/>
                    <a:pt x="5320" y="1834"/>
                  </a:cubicBezTo>
                  <a:lnTo>
                    <a:pt x="1843" y="5311"/>
                  </a:lnTo>
                  <a:lnTo>
                    <a:pt x="1899" y="5401"/>
                  </a:lnTo>
                  <a:cubicBezTo>
                    <a:pt x="2378" y="6042"/>
                    <a:pt x="2846" y="6674"/>
                    <a:pt x="3325" y="7313"/>
                  </a:cubicBezTo>
                  <a:cubicBezTo>
                    <a:pt x="3382" y="7383"/>
                    <a:pt x="3395" y="7430"/>
                    <a:pt x="3352" y="7525"/>
                  </a:cubicBezTo>
                  <a:cubicBezTo>
                    <a:pt x="3067" y="8053"/>
                    <a:pt x="2833" y="8611"/>
                    <a:pt x="2660" y="9189"/>
                  </a:cubicBezTo>
                  <a:cubicBezTo>
                    <a:pt x="2630" y="9272"/>
                    <a:pt x="2594" y="9306"/>
                    <a:pt x="2509" y="9320"/>
                  </a:cubicBezTo>
                  <a:cubicBezTo>
                    <a:pt x="1962" y="9398"/>
                    <a:pt x="1416" y="9484"/>
                    <a:pt x="867" y="9558"/>
                  </a:cubicBezTo>
                  <a:cubicBezTo>
                    <a:pt x="579" y="9601"/>
                    <a:pt x="291" y="9643"/>
                    <a:pt x="1" y="9695"/>
                  </a:cubicBezTo>
                  <a:lnTo>
                    <a:pt x="1" y="14594"/>
                  </a:lnTo>
                  <a:cubicBezTo>
                    <a:pt x="840" y="14722"/>
                    <a:pt x="1661" y="14842"/>
                    <a:pt x="2491" y="14961"/>
                  </a:cubicBezTo>
                  <a:cubicBezTo>
                    <a:pt x="2581" y="14974"/>
                    <a:pt x="2621" y="15003"/>
                    <a:pt x="2660" y="15096"/>
                  </a:cubicBezTo>
                  <a:cubicBezTo>
                    <a:pt x="2884" y="15658"/>
                    <a:pt x="3114" y="16211"/>
                    <a:pt x="3348" y="16765"/>
                  </a:cubicBezTo>
                  <a:cubicBezTo>
                    <a:pt x="3391" y="16850"/>
                    <a:pt x="3382" y="16900"/>
                    <a:pt x="3334" y="16972"/>
                  </a:cubicBezTo>
                  <a:cubicBezTo>
                    <a:pt x="2988" y="17426"/>
                    <a:pt x="2651" y="17883"/>
                    <a:pt x="2313" y="18339"/>
                  </a:cubicBezTo>
                  <a:cubicBezTo>
                    <a:pt x="2153" y="18557"/>
                    <a:pt x="1985" y="18775"/>
                    <a:pt x="1834" y="18978"/>
                  </a:cubicBezTo>
                  <a:lnTo>
                    <a:pt x="5314" y="22455"/>
                  </a:lnTo>
                  <a:cubicBezTo>
                    <a:pt x="5327" y="22442"/>
                    <a:pt x="5354" y="22428"/>
                    <a:pt x="5377" y="22406"/>
                  </a:cubicBezTo>
                  <a:cubicBezTo>
                    <a:pt x="6022" y="21929"/>
                    <a:pt x="6668" y="21450"/>
                    <a:pt x="7315" y="20966"/>
                  </a:cubicBezTo>
                  <a:cubicBezTo>
                    <a:pt x="7357" y="20935"/>
                    <a:pt x="7392" y="20921"/>
                    <a:pt x="7432" y="20921"/>
                  </a:cubicBezTo>
                  <a:cubicBezTo>
                    <a:pt x="7464" y="20921"/>
                    <a:pt x="7498" y="20930"/>
                    <a:pt x="7540" y="20946"/>
                  </a:cubicBezTo>
                  <a:cubicBezTo>
                    <a:pt x="8073" y="21178"/>
                    <a:pt x="8613" y="21403"/>
                    <a:pt x="9153" y="21619"/>
                  </a:cubicBezTo>
                  <a:cubicBezTo>
                    <a:pt x="9275" y="21668"/>
                    <a:pt x="9322" y="21718"/>
                    <a:pt x="9344" y="21843"/>
                  </a:cubicBezTo>
                  <a:cubicBezTo>
                    <a:pt x="9448" y="22610"/>
                    <a:pt x="9569" y="23366"/>
                    <a:pt x="9668" y="24135"/>
                  </a:cubicBezTo>
                  <a:cubicBezTo>
                    <a:pt x="9688" y="24266"/>
                    <a:pt x="9729" y="24295"/>
                    <a:pt x="9857" y="24295"/>
                  </a:cubicBezTo>
                  <a:cubicBezTo>
                    <a:pt x="10368" y="24293"/>
                    <a:pt x="10878" y="24292"/>
                    <a:pt x="11388" y="24292"/>
                  </a:cubicBezTo>
                  <a:cubicBezTo>
                    <a:pt x="12409" y="24292"/>
                    <a:pt x="13429" y="24295"/>
                    <a:pt x="14450" y="24295"/>
                  </a:cubicBezTo>
                  <a:lnTo>
                    <a:pt x="14596" y="24288"/>
                  </a:lnTo>
                  <a:cubicBezTo>
                    <a:pt x="14605" y="24268"/>
                    <a:pt x="14610" y="24246"/>
                    <a:pt x="14610" y="24225"/>
                  </a:cubicBezTo>
                  <a:cubicBezTo>
                    <a:pt x="14731" y="23404"/>
                    <a:pt x="14851" y="22588"/>
                    <a:pt x="14976" y="21774"/>
                  </a:cubicBezTo>
                  <a:cubicBezTo>
                    <a:pt x="14985" y="21724"/>
                    <a:pt x="15033" y="21661"/>
                    <a:pt x="15075" y="21646"/>
                  </a:cubicBezTo>
                  <a:cubicBezTo>
                    <a:pt x="15669" y="21461"/>
                    <a:pt x="16245" y="21223"/>
                    <a:pt x="16796" y="20933"/>
                  </a:cubicBezTo>
                  <a:cubicBezTo>
                    <a:pt x="16823" y="20917"/>
                    <a:pt x="16847" y="20910"/>
                    <a:pt x="16870" y="20910"/>
                  </a:cubicBezTo>
                  <a:cubicBezTo>
                    <a:pt x="16902" y="20910"/>
                    <a:pt x="16932" y="20924"/>
                    <a:pt x="16965" y="20953"/>
                  </a:cubicBezTo>
                  <a:cubicBezTo>
                    <a:pt x="17140" y="21088"/>
                    <a:pt x="17316" y="21214"/>
                    <a:pt x="17493" y="21346"/>
                  </a:cubicBezTo>
                  <a:cubicBezTo>
                    <a:pt x="17999" y="21718"/>
                    <a:pt x="18497" y="22095"/>
                    <a:pt x="18994" y="22462"/>
                  </a:cubicBezTo>
                  <a:lnTo>
                    <a:pt x="22473" y="18987"/>
                  </a:lnTo>
                  <a:lnTo>
                    <a:pt x="22388" y="18879"/>
                  </a:lnTo>
                  <a:lnTo>
                    <a:pt x="20968" y="16976"/>
                  </a:lnTo>
                  <a:cubicBezTo>
                    <a:pt x="20926" y="16920"/>
                    <a:pt x="20883" y="16877"/>
                    <a:pt x="20935" y="16794"/>
                  </a:cubicBezTo>
                  <a:cubicBezTo>
                    <a:pt x="21227" y="16241"/>
                    <a:pt x="21470" y="15663"/>
                    <a:pt x="21657" y="15066"/>
                  </a:cubicBezTo>
                  <a:cubicBezTo>
                    <a:pt x="21666" y="15026"/>
                    <a:pt x="21726" y="14974"/>
                    <a:pt x="21769" y="14970"/>
                  </a:cubicBezTo>
                  <a:lnTo>
                    <a:pt x="23148" y="14763"/>
                  </a:lnTo>
                  <a:cubicBezTo>
                    <a:pt x="23526" y="14716"/>
                    <a:pt x="23904" y="14650"/>
                    <a:pt x="24291" y="14594"/>
                  </a:cubicBezTo>
                  <a:cubicBezTo>
                    <a:pt x="24295" y="14572"/>
                    <a:pt x="24297" y="14547"/>
                    <a:pt x="24297" y="14524"/>
                  </a:cubicBezTo>
                  <a:cubicBezTo>
                    <a:pt x="24306" y="12943"/>
                    <a:pt x="24297" y="11373"/>
                    <a:pt x="24306" y="9792"/>
                  </a:cubicBezTo>
                  <a:cubicBezTo>
                    <a:pt x="24306" y="9700"/>
                    <a:pt x="24264" y="9679"/>
                    <a:pt x="24178" y="9670"/>
                  </a:cubicBezTo>
                  <a:cubicBezTo>
                    <a:pt x="23386" y="9558"/>
                    <a:pt x="22599" y="9441"/>
                    <a:pt x="21803" y="9333"/>
                  </a:cubicBezTo>
                  <a:cubicBezTo>
                    <a:pt x="21713" y="9320"/>
                    <a:pt x="21670" y="9277"/>
                    <a:pt x="21637" y="9189"/>
                  </a:cubicBezTo>
                  <a:cubicBezTo>
                    <a:pt x="21418" y="8634"/>
                    <a:pt x="21187" y="8078"/>
                    <a:pt x="20948" y="7529"/>
                  </a:cubicBezTo>
                  <a:cubicBezTo>
                    <a:pt x="20912" y="7446"/>
                    <a:pt x="20905" y="7390"/>
                    <a:pt x="20968" y="7304"/>
                  </a:cubicBezTo>
                  <a:cubicBezTo>
                    <a:pt x="21454" y="6665"/>
                    <a:pt x="21929" y="6020"/>
                    <a:pt x="22417" y="5372"/>
                  </a:cubicBezTo>
                  <a:cubicBezTo>
                    <a:pt x="22433" y="5350"/>
                    <a:pt x="22446" y="5323"/>
                    <a:pt x="22457" y="5298"/>
                  </a:cubicBezTo>
                  <a:lnTo>
                    <a:pt x="18989" y="1827"/>
                  </a:lnTo>
                  <a:lnTo>
                    <a:pt x="18868" y="1917"/>
                  </a:lnTo>
                  <a:cubicBezTo>
                    <a:pt x="18236" y="2390"/>
                    <a:pt x="17610" y="2860"/>
                    <a:pt x="16978" y="3323"/>
                  </a:cubicBezTo>
                  <a:cubicBezTo>
                    <a:pt x="16947" y="3347"/>
                    <a:pt x="16896" y="3366"/>
                    <a:pt x="16853" y="3366"/>
                  </a:cubicBezTo>
                  <a:cubicBezTo>
                    <a:pt x="16837" y="3366"/>
                    <a:pt x="16822" y="3363"/>
                    <a:pt x="16810" y="3357"/>
                  </a:cubicBezTo>
                  <a:cubicBezTo>
                    <a:pt x="16254" y="3069"/>
                    <a:pt x="15674" y="2830"/>
                    <a:pt x="15075" y="2644"/>
                  </a:cubicBezTo>
                  <a:cubicBezTo>
                    <a:pt x="15028" y="2621"/>
                    <a:pt x="14990" y="2581"/>
                    <a:pt x="14976" y="2531"/>
                  </a:cubicBezTo>
                  <a:cubicBezTo>
                    <a:pt x="14907" y="2072"/>
                    <a:pt x="14844" y="1623"/>
                    <a:pt x="14774" y="1166"/>
                  </a:cubicBezTo>
                  <a:cubicBezTo>
                    <a:pt x="14718" y="781"/>
                    <a:pt x="14662" y="388"/>
                    <a:pt x="14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35"/>
            <p:cNvSpPr/>
            <p:nvPr/>
          </p:nvSpPr>
          <p:spPr>
            <a:xfrm>
              <a:off x="7057500" y="2431620"/>
              <a:ext cx="445759" cy="445688"/>
            </a:xfrm>
            <a:custGeom>
              <a:avLst/>
              <a:gdLst/>
              <a:ahLst/>
              <a:cxnLst/>
              <a:rect l="l" t="t" r="r" b="b"/>
              <a:pathLst>
                <a:path w="25004" h="25000" extrusionOk="0">
                  <a:moveTo>
                    <a:pt x="22349" y="15480"/>
                  </a:moveTo>
                  <a:cubicBezTo>
                    <a:pt x="22345" y="15507"/>
                    <a:pt x="22336" y="15534"/>
                    <a:pt x="22324" y="15559"/>
                  </a:cubicBezTo>
                  <a:lnTo>
                    <a:pt x="22349" y="15480"/>
                  </a:lnTo>
                  <a:close/>
                  <a:moveTo>
                    <a:pt x="15671" y="22174"/>
                  </a:moveTo>
                  <a:cubicBezTo>
                    <a:pt x="15671" y="22178"/>
                    <a:pt x="15671" y="22185"/>
                    <a:pt x="15669" y="22190"/>
                  </a:cubicBezTo>
                  <a:cubicBezTo>
                    <a:pt x="15669" y="22185"/>
                    <a:pt x="15671" y="22178"/>
                    <a:pt x="15671" y="22174"/>
                  </a:cubicBezTo>
                  <a:close/>
                  <a:moveTo>
                    <a:pt x="14648" y="705"/>
                  </a:moveTo>
                  <a:lnTo>
                    <a:pt x="14976" y="2938"/>
                  </a:lnTo>
                  <a:cubicBezTo>
                    <a:pt x="15012" y="3121"/>
                    <a:pt x="15140" y="3269"/>
                    <a:pt x="15313" y="3330"/>
                  </a:cubicBezTo>
                  <a:cubicBezTo>
                    <a:pt x="15894" y="3512"/>
                    <a:pt x="16458" y="3744"/>
                    <a:pt x="16998" y="4025"/>
                  </a:cubicBezTo>
                  <a:cubicBezTo>
                    <a:pt x="17062" y="4058"/>
                    <a:pt x="17132" y="4071"/>
                    <a:pt x="17201" y="4071"/>
                  </a:cubicBezTo>
                  <a:cubicBezTo>
                    <a:pt x="17331" y="4071"/>
                    <a:pt x="17456" y="4023"/>
                    <a:pt x="17531" y="3959"/>
                  </a:cubicBezTo>
                  <a:cubicBezTo>
                    <a:pt x="17965" y="3642"/>
                    <a:pt x="18395" y="3318"/>
                    <a:pt x="18829" y="2999"/>
                  </a:cubicBezTo>
                  <a:lnTo>
                    <a:pt x="19301" y="2644"/>
                  </a:lnTo>
                  <a:lnTo>
                    <a:pt x="22349" y="5691"/>
                  </a:lnTo>
                  <a:lnTo>
                    <a:pt x="21951" y="6222"/>
                  </a:lnTo>
                  <a:cubicBezTo>
                    <a:pt x="21647" y="6634"/>
                    <a:pt x="21341" y="7043"/>
                    <a:pt x="21033" y="7448"/>
                  </a:cubicBezTo>
                  <a:cubicBezTo>
                    <a:pt x="20838" y="7707"/>
                    <a:pt x="20937" y="7941"/>
                    <a:pt x="20970" y="8022"/>
                  </a:cubicBezTo>
                  <a:cubicBezTo>
                    <a:pt x="21209" y="8568"/>
                    <a:pt x="21438" y="9119"/>
                    <a:pt x="21654" y="9668"/>
                  </a:cubicBezTo>
                  <a:cubicBezTo>
                    <a:pt x="21735" y="9877"/>
                    <a:pt x="21884" y="10005"/>
                    <a:pt x="22104" y="10035"/>
                  </a:cubicBezTo>
                  <a:cubicBezTo>
                    <a:pt x="22621" y="10107"/>
                    <a:pt x="23132" y="10179"/>
                    <a:pt x="23647" y="10255"/>
                  </a:cubicBezTo>
                  <a:lnTo>
                    <a:pt x="24299" y="10347"/>
                  </a:lnTo>
                  <a:cubicBezTo>
                    <a:pt x="24297" y="11069"/>
                    <a:pt x="24297" y="11791"/>
                    <a:pt x="24297" y="12513"/>
                  </a:cubicBezTo>
                  <a:lnTo>
                    <a:pt x="24297" y="14643"/>
                  </a:lnTo>
                  <a:lnTo>
                    <a:pt x="24162" y="14664"/>
                  </a:lnTo>
                  <a:cubicBezTo>
                    <a:pt x="23924" y="14702"/>
                    <a:pt x="23685" y="14740"/>
                    <a:pt x="23440" y="14772"/>
                  </a:cubicBezTo>
                  <a:lnTo>
                    <a:pt x="22842" y="14857"/>
                  </a:lnTo>
                  <a:lnTo>
                    <a:pt x="22059" y="14976"/>
                  </a:lnTo>
                  <a:cubicBezTo>
                    <a:pt x="21890" y="15001"/>
                    <a:pt x="21695" y="15147"/>
                    <a:pt x="21668" y="15314"/>
                  </a:cubicBezTo>
                  <a:cubicBezTo>
                    <a:pt x="21488" y="15885"/>
                    <a:pt x="21256" y="16438"/>
                    <a:pt x="20977" y="16969"/>
                  </a:cubicBezTo>
                  <a:cubicBezTo>
                    <a:pt x="20867" y="17156"/>
                    <a:pt x="20885" y="17345"/>
                    <a:pt x="21033" y="17541"/>
                  </a:cubicBezTo>
                  <a:lnTo>
                    <a:pt x="22351" y="19308"/>
                  </a:lnTo>
                  <a:lnTo>
                    <a:pt x="19306" y="22352"/>
                  </a:lnTo>
                  <a:lnTo>
                    <a:pt x="18753" y="21938"/>
                  </a:lnTo>
                  <a:lnTo>
                    <a:pt x="17545" y="21038"/>
                  </a:lnTo>
                  <a:cubicBezTo>
                    <a:pt x="17445" y="20952"/>
                    <a:pt x="17331" y="20908"/>
                    <a:pt x="17215" y="20908"/>
                  </a:cubicBezTo>
                  <a:cubicBezTo>
                    <a:pt x="17135" y="20908"/>
                    <a:pt x="17055" y="20928"/>
                    <a:pt x="16978" y="20971"/>
                  </a:cubicBezTo>
                  <a:cubicBezTo>
                    <a:pt x="16476" y="21241"/>
                    <a:pt x="15930" y="21465"/>
                    <a:pt x="15311" y="21666"/>
                  </a:cubicBezTo>
                  <a:cubicBezTo>
                    <a:pt x="15136" y="21731"/>
                    <a:pt x="15008" y="21884"/>
                    <a:pt x="14976" y="22071"/>
                  </a:cubicBezTo>
                  <a:cubicBezTo>
                    <a:pt x="14861" y="22804"/>
                    <a:pt x="14756" y="23535"/>
                    <a:pt x="14643" y="24293"/>
                  </a:cubicBezTo>
                  <a:lnTo>
                    <a:pt x="11674" y="24293"/>
                  </a:lnTo>
                  <a:lnTo>
                    <a:pt x="10343" y="24295"/>
                  </a:lnTo>
                  <a:cubicBezTo>
                    <a:pt x="10291" y="23892"/>
                    <a:pt x="10230" y="23488"/>
                    <a:pt x="10172" y="23080"/>
                  </a:cubicBezTo>
                  <a:cubicBezTo>
                    <a:pt x="10127" y="22772"/>
                    <a:pt x="10091" y="22451"/>
                    <a:pt x="10037" y="22140"/>
                  </a:cubicBezTo>
                  <a:cubicBezTo>
                    <a:pt x="9983" y="21828"/>
                    <a:pt x="9794" y="21713"/>
                    <a:pt x="9632" y="21648"/>
                  </a:cubicBezTo>
                  <a:cubicBezTo>
                    <a:pt x="9094" y="21432"/>
                    <a:pt x="8559" y="21207"/>
                    <a:pt x="8012" y="20971"/>
                  </a:cubicBezTo>
                  <a:cubicBezTo>
                    <a:pt x="7949" y="20946"/>
                    <a:pt x="7871" y="20922"/>
                    <a:pt x="7782" y="20922"/>
                  </a:cubicBezTo>
                  <a:cubicBezTo>
                    <a:pt x="7683" y="20922"/>
                    <a:pt x="7571" y="20951"/>
                    <a:pt x="7450" y="21038"/>
                  </a:cubicBezTo>
                  <a:cubicBezTo>
                    <a:pt x="6865" y="21479"/>
                    <a:pt x="6278" y="21913"/>
                    <a:pt x="5693" y="22345"/>
                  </a:cubicBezTo>
                  <a:lnTo>
                    <a:pt x="2646" y="19297"/>
                  </a:lnTo>
                  <a:cubicBezTo>
                    <a:pt x="2679" y="19250"/>
                    <a:pt x="2715" y="19205"/>
                    <a:pt x="2751" y="19155"/>
                  </a:cubicBezTo>
                  <a:lnTo>
                    <a:pt x="2943" y="18901"/>
                  </a:lnTo>
                  <a:cubicBezTo>
                    <a:pt x="3278" y="18445"/>
                    <a:pt x="3615" y="17990"/>
                    <a:pt x="3966" y="17523"/>
                  </a:cubicBezTo>
                  <a:cubicBezTo>
                    <a:pt x="4090" y="17345"/>
                    <a:pt x="4105" y="17158"/>
                    <a:pt x="4018" y="16983"/>
                  </a:cubicBezTo>
                  <a:cubicBezTo>
                    <a:pt x="3786" y="16429"/>
                    <a:pt x="3554" y="15878"/>
                    <a:pt x="3332" y="15320"/>
                  </a:cubicBezTo>
                  <a:cubicBezTo>
                    <a:pt x="3253" y="15116"/>
                    <a:pt x="3109" y="15001"/>
                    <a:pt x="2886" y="14967"/>
                  </a:cubicBezTo>
                  <a:lnTo>
                    <a:pt x="700" y="14646"/>
                  </a:lnTo>
                  <a:lnTo>
                    <a:pt x="700" y="10345"/>
                  </a:lnTo>
                  <a:lnTo>
                    <a:pt x="1262" y="10260"/>
                  </a:lnTo>
                  <a:lnTo>
                    <a:pt x="2916" y="10021"/>
                  </a:lnTo>
                  <a:cubicBezTo>
                    <a:pt x="3127" y="9985"/>
                    <a:pt x="3269" y="9862"/>
                    <a:pt x="3341" y="9641"/>
                  </a:cubicBezTo>
                  <a:cubicBezTo>
                    <a:pt x="3512" y="9081"/>
                    <a:pt x="3739" y="8539"/>
                    <a:pt x="4018" y="8022"/>
                  </a:cubicBezTo>
                  <a:cubicBezTo>
                    <a:pt x="4112" y="7817"/>
                    <a:pt x="4087" y="7624"/>
                    <a:pt x="3952" y="7455"/>
                  </a:cubicBezTo>
                  <a:lnTo>
                    <a:pt x="2646" y="5705"/>
                  </a:lnTo>
                  <a:lnTo>
                    <a:pt x="5698" y="2653"/>
                  </a:lnTo>
                  <a:cubicBezTo>
                    <a:pt x="5862" y="2774"/>
                    <a:pt x="6029" y="2898"/>
                    <a:pt x="6197" y="3017"/>
                  </a:cubicBezTo>
                  <a:cubicBezTo>
                    <a:pt x="6620" y="3332"/>
                    <a:pt x="7043" y="3647"/>
                    <a:pt x="7479" y="3982"/>
                  </a:cubicBezTo>
                  <a:cubicBezTo>
                    <a:pt x="7573" y="4043"/>
                    <a:pt x="7669" y="4075"/>
                    <a:pt x="7771" y="4075"/>
                  </a:cubicBezTo>
                  <a:cubicBezTo>
                    <a:pt x="7853" y="4075"/>
                    <a:pt x="7940" y="4054"/>
                    <a:pt x="8033" y="4013"/>
                  </a:cubicBezTo>
                  <a:cubicBezTo>
                    <a:pt x="8536" y="3741"/>
                    <a:pt x="9067" y="3519"/>
                    <a:pt x="9616" y="3350"/>
                  </a:cubicBezTo>
                  <a:cubicBezTo>
                    <a:pt x="9904" y="3276"/>
                    <a:pt x="9994" y="3067"/>
                    <a:pt x="10016" y="2902"/>
                  </a:cubicBezTo>
                  <a:cubicBezTo>
                    <a:pt x="10095" y="2347"/>
                    <a:pt x="10181" y="1789"/>
                    <a:pt x="10264" y="1236"/>
                  </a:cubicBezTo>
                  <a:lnTo>
                    <a:pt x="10347" y="705"/>
                  </a:lnTo>
                  <a:close/>
                  <a:moveTo>
                    <a:pt x="10043" y="1"/>
                  </a:moveTo>
                  <a:lnTo>
                    <a:pt x="9744" y="30"/>
                  </a:lnTo>
                  <a:lnTo>
                    <a:pt x="9690" y="316"/>
                  </a:lnTo>
                  <a:cubicBezTo>
                    <a:pt x="9682" y="370"/>
                    <a:pt x="9681" y="406"/>
                    <a:pt x="9679" y="406"/>
                  </a:cubicBezTo>
                  <a:cubicBezTo>
                    <a:pt x="9679" y="406"/>
                    <a:pt x="9679" y="406"/>
                    <a:pt x="9679" y="406"/>
                  </a:cubicBezTo>
                  <a:lnTo>
                    <a:pt x="9569" y="1130"/>
                  </a:lnTo>
                  <a:cubicBezTo>
                    <a:pt x="9490" y="1652"/>
                    <a:pt x="9409" y="2178"/>
                    <a:pt x="9337" y="2700"/>
                  </a:cubicBezTo>
                  <a:cubicBezTo>
                    <a:pt x="8806" y="2869"/>
                    <a:pt x="8291" y="3082"/>
                    <a:pt x="7799" y="3341"/>
                  </a:cubicBezTo>
                  <a:cubicBezTo>
                    <a:pt x="7405" y="3042"/>
                    <a:pt x="7011" y="2747"/>
                    <a:pt x="6609" y="2450"/>
                  </a:cubicBezTo>
                  <a:cubicBezTo>
                    <a:pt x="6359" y="2270"/>
                    <a:pt x="6110" y="2081"/>
                    <a:pt x="5878" y="1908"/>
                  </a:cubicBezTo>
                  <a:lnTo>
                    <a:pt x="5633" y="1721"/>
                  </a:lnTo>
                  <a:lnTo>
                    <a:pt x="1735" y="5622"/>
                  </a:lnTo>
                  <a:lnTo>
                    <a:pt x="3341" y="7806"/>
                  </a:lnTo>
                  <a:cubicBezTo>
                    <a:pt x="3080" y="8298"/>
                    <a:pt x="2864" y="8811"/>
                    <a:pt x="2700" y="9342"/>
                  </a:cubicBezTo>
                  <a:lnTo>
                    <a:pt x="1163" y="9567"/>
                  </a:lnTo>
                  <a:cubicBezTo>
                    <a:pt x="871" y="9610"/>
                    <a:pt x="581" y="9650"/>
                    <a:pt x="293" y="9697"/>
                  </a:cubicBezTo>
                  <a:lnTo>
                    <a:pt x="1" y="9749"/>
                  </a:lnTo>
                  <a:lnTo>
                    <a:pt x="1" y="15251"/>
                  </a:lnTo>
                  <a:lnTo>
                    <a:pt x="297" y="15296"/>
                  </a:lnTo>
                  <a:cubicBezTo>
                    <a:pt x="1107" y="15417"/>
                    <a:pt x="1903" y="15536"/>
                    <a:pt x="2706" y="15651"/>
                  </a:cubicBezTo>
                  <a:cubicBezTo>
                    <a:pt x="2913" y="16159"/>
                    <a:pt x="3122" y="16666"/>
                    <a:pt x="3343" y="17185"/>
                  </a:cubicBezTo>
                  <a:cubicBezTo>
                    <a:pt x="3019" y="17619"/>
                    <a:pt x="2697" y="18051"/>
                    <a:pt x="2378" y="18485"/>
                  </a:cubicBezTo>
                  <a:lnTo>
                    <a:pt x="2189" y="18733"/>
                  </a:lnTo>
                  <a:lnTo>
                    <a:pt x="1897" y="19126"/>
                  </a:lnTo>
                  <a:lnTo>
                    <a:pt x="1723" y="19367"/>
                  </a:lnTo>
                  <a:lnTo>
                    <a:pt x="5412" y="23056"/>
                  </a:lnTo>
                  <a:lnTo>
                    <a:pt x="5684" y="23285"/>
                  </a:lnTo>
                  <a:lnTo>
                    <a:pt x="5932" y="23042"/>
                  </a:lnTo>
                  <a:lnTo>
                    <a:pt x="6092" y="22921"/>
                  </a:lnTo>
                  <a:cubicBezTo>
                    <a:pt x="6665" y="22496"/>
                    <a:pt x="7239" y="22075"/>
                    <a:pt x="7808" y="21648"/>
                  </a:cubicBezTo>
                  <a:cubicBezTo>
                    <a:pt x="8309" y="21864"/>
                    <a:pt x="8820" y="22075"/>
                    <a:pt x="9348" y="22291"/>
                  </a:cubicBezTo>
                  <a:cubicBezTo>
                    <a:pt x="9391" y="22590"/>
                    <a:pt x="9434" y="22887"/>
                    <a:pt x="9477" y="23186"/>
                  </a:cubicBezTo>
                  <a:cubicBezTo>
                    <a:pt x="9542" y="23632"/>
                    <a:pt x="9607" y="24079"/>
                    <a:pt x="9666" y="24540"/>
                  </a:cubicBezTo>
                  <a:cubicBezTo>
                    <a:pt x="9699" y="24752"/>
                    <a:pt x="9821" y="24999"/>
                    <a:pt x="10205" y="24999"/>
                  </a:cubicBezTo>
                  <a:lnTo>
                    <a:pt x="14796" y="24999"/>
                  </a:lnTo>
                  <a:lnTo>
                    <a:pt x="15221" y="24968"/>
                  </a:lnTo>
                  <a:lnTo>
                    <a:pt x="15307" y="24628"/>
                  </a:lnTo>
                  <a:cubicBezTo>
                    <a:pt x="15419" y="23847"/>
                    <a:pt x="15534" y="23074"/>
                    <a:pt x="15655" y="22295"/>
                  </a:cubicBezTo>
                  <a:cubicBezTo>
                    <a:pt x="16182" y="22120"/>
                    <a:pt x="16697" y="21906"/>
                    <a:pt x="17192" y="21654"/>
                  </a:cubicBezTo>
                  <a:lnTo>
                    <a:pt x="18332" y="22502"/>
                  </a:lnTo>
                  <a:cubicBezTo>
                    <a:pt x="18602" y="22703"/>
                    <a:pt x="18865" y="22905"/>
                    <a:pt x="19133" y="23098"/>
                  </a:cubicBezTo>
                  <a:lnTo>
                    <a:pt x="19378" y="23276"/>
                  </a:lnTo>
                  <a:lnTo>
                    <a:pt x="23067" y="19587"/>
                  </a:lnTo>
                  <a:lnTo>
                    <a:pt x="23213" y="19270"/>
                  </a:lnTo>
                  <a:lnTo>
                    <a:pt x="21652" y="17194"/>
                  </a:lnTo>
                  <a:cubicBezTo>
                    <a:pt x="21904" y="16697"/>
                    <a:pt x="22120" y="16180"/>
                    <a:pt x="22295" y="15651"/>
                  </a:cubicBezTo>
                  <a:lnTo>
                    <a:pt x="22943" y="15554"/>
                  </a:lnTo>
                  <a:lnTo>
                    <a:pt x="23539" y="15464"/>
                  </a:lnTo>
                  <a:cubicBezTo>
                    <a:pt x="23780" y="15433"/>
                    <a:pt x="24025" y="15397"/>
                    <a:pt x="24270" y="15361"/>
                  </a:cubicBezTo>
                  <a:lnTo>
                    <a:pt x="24918" y="15262"/>
                  </a:lnTo>
                  <a:lnTo>
                    <a:pt x="24979" y="15035"/>
                  </a:lnTo>
                  <a:cubicBezTo>
                    <a:pt x="24990" y="14983"/>
                    <a:pt x="24994" y="14931"/>
                    <a:pt x="24994" y="14880"/>
                  </a:cubicBezTo>
                  <a:cubicBezTo>
                    <a:pt x="24997" y="14090"/>
                    <a:pt x="24997" y="13303"/>
                    <a:pt x="24997" y="12513"/>
                  </a:cubicBezTo>
                  <a:cubicBezTo>
                    <a:pt x="24997" y="11724"/>
                    <a:pt x="24997" y="10937"/>
                    <a:pt x="25003" y="10145"/>
                  </a:cubicBezTo>
                  <a:cubicBezTo>
                    <a:pt x="25003" y="9936"/>
                    <a:pt x="24884" y="9702"/>
                    <a:pt x="24574" y="9679"/>
                  </a:cubicBezTo>
                  <a:lnTo>
                    <a:pt x="23748" y="9558"/>
                  </a:lnTo>
                  <a:cubicBezTo>
                    <a:pt x="23260" y="9488"/>
                    <a:pt x="22770" y="9418"/>
                    <a:pt x="22284" y="9353"/>
                  </a:cubicBezTo>
                  <a:cubicBezTo>
                    <a:pt x="22081" y="8838"/>
                    <a:pt x="21868" y="8321"/>
                    <a:pt x="21643" y="7806"/>
                  </a:cubicBezTo>
                  <a:cubicBezTo>
                    <a:pt x="21933" y="7421"/>
                    <a:pt x="22223" y="7034"/>
                    <a:pt x="22516" y="6643"/>
                  </a:cubicBezTo>
                  <a:lnTo>
                    <a:pt x="23044" y="5937"/>
                  </a:lnTo>
                  <a:cubicBezTo>
                    <a:pt x="23082" y="5883"/>
                    <a:pt x="23114" y="5824"/>
                    <a:pt x="23136" y="5763"/>
                  </a:cubicBezTo>
                  <a:lnTo>
                    <a:pt x="23206" y="5556"/>
                  </a:lnTo>
                  <a:lnTo>
                    <a:pt x="19583" y="1931"/>
                  </a:lnTo>
                  <a:lnTo>
                    <a:pt x="19324" y="1751"/>
                  </a:lnTo>
                  <a:lnTo>
                    <a:pt x="19079" y="1931"/>
                  </a:lnTo>
                  <a:lnTo>
                    <a:pt x="19007" y="1989"/>
                  </a:lnTo>
                  <a:lnTo>
                    <a:pt x="18406" y="2437"/>
                  </a:lnTo>
                  <a:cubicBezTo>
                    <a:pt x="18008" y="2734"/>
                    <a:pt x="17608" y="3033"/>
                    <a:pt x="17196" y="3336"/>
                  </a:cubicBezTo>
                  <a:cubicBezTo>
                    <a:pt x="16697" y="3087"/>
                    <a:pt x="16182" y="2875"/>
                    <a:pt x="15651" y="2700"/>
                  </a:cubicBezTo>
                  <a:lnTo>
                    <a:pt x="152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35"/>
            <p:cNvSpPr/>
            <p:nvPr/>
          </p:nvSpPr>
          <p:spPr>
            <a:xfrm>
              <a:off x="7162748" y="2536958"/>
              <a:ext cx="235163" cy="235038"/>
            </a:xfrm>
            <a:custGeom>
              <a:avLst/>
              <a:gdLst/>
              <a:ahLst/>
              <a:cxnLst/>
              <a:rect l="l" t="t" r="r" b="b"/>
              <a:pathLst>
                <a:path w="13191" h="13184" extrusionOk="0">
                  <a:moveTo>
                    <a:pt x="6596" y="702"/>
                  </a:moveTo>
                  <a:cubicBezTo>
                    <a:pt x="9846" y="702"/>
                    <a:pt x="12489" y="3343"/>
                    <a:pt x="12489" y="6591"/>
                  </a:cubicBezTo>
                  <a:cubicBezTo>
                    <a:pt x="12489" y="9837"/>
                    <a:pt x="9846" y="12479"/>
                    <a:pt x="6596" y="12479"/>
                  </a:cubicBezTo>
                  <a:cubicBezTo>
                    <a:pt x="3345" y="12479"/>
                    <a:pt x="703" y="9837"/>
                    <a:pt x="703" y="6591"/>
                  </a:cubicBezTo>
                  <a:cubicBezTo>
                    <a:pt x="703" y="3343"/>
                    <a:pt x="3345" y="702"/>
                    <a:pt x="6596" y="702"/>
                  </a:cubicBezTo>
                  <a:close/>
                  <a:moveTo>
                    <a:pt x="6596" y="1"/>
                  </a:moveTo>
                  <a:cubicBezTo>
                    <a:pt x="2961" y="1"/>
                    <a:pt x="1" y="2954"/>
                    <a:pt x="1" y="6591"/>
                  </a:cubicBezTo>
                  <a:cubicBezTo>
                    <a:pt x="1" y="10226"/>
                    <a:pt x="2961" y="13183"/>
                    <a:pt x="6596" y="13183"/>
                  </a:cubicBezTo>
                  <a:cubicBezTo>
                    <a:pt x="10230" y="13183"/>
                    <a:pt x="13190" y="10223"/>
                    <a:pt x="13190" y="6591"/>
                  </a:cubicBezTo>
                  <a:cubicBezTo>
                    <a:pt x="13190" y="2958"/>
                    <a:pt x="10230" y="1"/>
                    <a:pt x="65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35"/>
            <p:cNvSpPr/>
            <p:nvPr/>
          </p:nvSpPr>
          <p:spPr>
            <a:xfrm>
              <a:off x="7211879" y="2586070"/>
              <a:ext cx="136826" cy="136844"/>
            </a:xfrm>
            <a:custGeom>
              <a:avLst/>
              <a:gdLst/>
              <a:ahLst/>
              <a:cxnLst/>
              <a:rect l="l" t="t" r="r" b="b"/>
              <a:pathLst>
                <a:path w="7675" h="7676" extrusionOk="0">
                  <a:moveTo>
                    <a:pt x="3840" y="700"/>
                  </a:moveTo>
                  <a:cubicBezTo>
                    <a:pt x="5569" y="700"/>
                    <a:pt x="6973" y="2104"/>
                    <a:pt x="6973" y="3836"/>
                  </a:cubicBezTo>
                  <a:cubicBezTo>
                    <a:pt x="6973" y="5563"/>
                    <a:pt x="5572" y="6974"/>
                    <a:pt x="3840" y="6974"/>
                  </a:cubicBezTo>
                  <a:cubicBezTo>
                    <a:pt x="2108" y="6974"/>
                    <a:pt x="700" y="5563"/>
                    <a:pt x="700" y="3836"/>
                  </a:cubicBezTo>
                  <a:cubicBezTo>
                    <a:pt x="700" y="2106"/>
                    <a:pt x="2108" y="700"/>
                    <a:pt x="3840" y="700"/>
                  </a:cubicBezTo>
                  <a:close/>
                  <a:moveTo>
                    <a:pt x="3840" y="1"/>
                  </a:moveTo>
                  <a:cubicBezTo>
                    <a:pt x="1723" y="1"/>
                    <a:pt x="0" y="1717"/>
                    <a:pt x="0" y="3836"/>
                  </a:cubicBezTo>
                  <a:cubicBezTo>
                    <a:pt x="0" y="5952"/>
                    <a:pt x="1723" y="7675"/>
                    <a:pt x="3840" y="7675"/>
                  </a:cubicBezTo>
                  <a:cubicBezTo>
                    <a:pt x="5954" y="7675"/>
                    <a:pt x="7675" y="5952"/>
                    <a:pt x="7675" y="3836"/>
                  </a:cubicBezTo>
                  <a:cubicBezTo>
                    <a:pt x="7672" y="1717"/>
                    <a:pt x="5956" y="1"/>
                    <a:pt x="38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0" name="Google Shape;540;p35"/>
          <p:cNvGrpSpPr/>
          <p:nvPr/>
        </p:nvGrpSpPr>
        <p:grpSpPr>
          <a:xfrm>
            <a:off x="6811315" y="400851"/>
            <a:ext cx="232185" cy="232108"/>
            <a:chOff x="2909075" y="5346425"/>
            <a:chExt cx="129200" cy="129150"/>
          </a:xfrm>
        </p:grpSpPr>
        <p:sp>
          <p:nvSpPr>
            <p:cNvPr id="541" name="Google Shape;541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" name="Google Shape;543;p35"/>
          <p:cNvGrpSpPr/>
          <p:nvPr/>
        </p:nvGrpSpPr>
        <p:grpSpPr>
          <a:xfrm>
            <a:off x="8531090" y="1304964"/>
            <a:ext cx="232185" cy="232108"/>
            <a:chOff x="2909075" y="5346425"/>
            <a:chExt cx="129200" cy="129150"/>
          </a:xfrm>
        </p:grpSpPr>
        <p:sp>
          <p:nvSpPr>
            <p:cNvPr id="544" name="Google Shape;544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6" name="Google Shape;546;p35"/>
          <p:cNvGrpSpPr/>
          <p:nvPr/>
        </p:nvGrpSpPr>
        <p:grpSpPr>
          <a:xfrm>
            <a:off x="7556445" y="1663611"/>
            <a:ext cx="135487" cy="135551"/>
            <a:chOff x="3440975" y="957025"/>
            <a:chExt cx="158150" cy="158225"/>
          </a:xfrm>
        </p:grpSpPr>
        <p:sp>
          <p:nvSpPr>
            <p:cNvPr id="547" name="Google Shape;547;p35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35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9" name="Google Shape;549;p35"/>
          <p:cNvGrpSpPr/>
          <p:nvPr/>
        </p:nvGrpSpPr>
        <p:grpSpPr>
          <a:xfrm>
            <a:off x="8465257" y="2298469"/>
            <a:ext cx="151208" cy="151143"/>
            <a:chOff x="4917425" y="1708800"/>
            <a:chExt cx="176500" cy="176425"/>
          </a:xfrm>
        </p:grpSpPr>
        <p:sp>
          <p:nvSpPr>
            <p:cNvPr id="550" name="Google Shape;550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5" name="Google Shape;555;p35"/>
          <p:cNvGrpSpPr/>
          <p:nvPr/>
        </p:nvGrpSpPr>
        <p:grpSpPr>
          <a:xfrm>
            <a:off x="6052507" y="833369"/>
            <a:ext cx="151208" cy="151143"/>
            <a:chOff x="4917425" y="1708800"/>
            <a:chExt cx="176500" cy="176425"/>
          </a:xfrm>
        </p:grpSpPr>
        <p:sp>
          <p:nvSpPr>
            <p:cNvPr id="556" name="Google Shape;556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80BF4918-9242-F07E-4C7A-0F0F6752BB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8633609"/>
              </p:ext>
            </p:extLst>
          </p:nvPr>
        </p:nvGraphicFramePr>
        <p:xfrm>
          <a:off x="751608" y="1887565"/>
          <a:ext cx="7640784" cy="2728158"/>
        </p:xfrm>
        <a:graphic>
          <a:graphicData uri="http://schemas.openxmlformats.org/drawingml/2006/table">
            <a:tbl>
              <a:tblPr firstRow="1" bandRow="1">
                <a:tableStyleId>{E367F65B-98D3-4986-9FAC-E42159871D60}</a:tableStyleId>
              </a:tblPr>
              <a:tblGrid>
                <a:gridCol w="1910196">
                  <a:extLst>
                    <a:ext uri="{9D8B030D-6E8A-4147-A177-3AD203B41FA5}">
                      <a16:colId xmlns:a16="http://schemas.microsoft.com/office/drawing/2014/main" val="2177568898"/>
                    </a:ext>
                  </a:extLst>
                </a:gridCol>
                <a:gridCol w="1910196">
                  <a:extLst>
                    <a:ext uri="{9D8B030D-6E8A-4147-A177-3AD203B41FA5}">
                      <a16:colId xmlns:a16="http://schemas.microsoft.com/office/drawing/2014/main" val="1983561749"/>
                    </a:ext>
                  </a:extLst>
                </a:gridCol>
                <a:gridCol w="1910196">
                  <a:extLst>
                    <a:ext uri="{9D8B030D-6E8A-4147-A177-3AD203B41FA5}">
                      <a16:colId xmlns:a16="http://schemas.microsoft.com/office/drawing/2014/main" val="1492898661"/>
                    </a:ext>
                  </a:extLst>
                </a:gridCol>
                <a:gridCol w="1910196">
                  <a:extLst>
                    <a:ext uri="{9D8B030D-6E8A-4147-A177-3AD203B41FA5}">
                      <a16:colId xmlns:a16="http://schemas.microsoft.com/office/drawing/2014/main" val="575059231"/>
                    </a:ext>
                  </a:extLst>
                </a:gridCol>
              </a:tblGrid>
              <a:tr h="330176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DM Sans" pitchFamily="2" charset="0"/>
                        </a:rPr>
                        <a:t>Prima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DM Sans" pitchFamily="2" charset="0"/>
                        </a:rPr>
                        <a:t>Seconda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DM Sans" pitchFamily="2" charset="0"/>
                        </a:rPr>
                        <a:t>Tertia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DM Sans" pitchFamily="2" charset="0"/>
                        </a:rPr>
                        <a:t>Quaternar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03682200"/>
                  </a:ext>
                </a:extLst>
              </a:tr>
              <a:tr h="2397982"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endParaRPr lang="en-US" sz="1000" dirty="0">
                        <a:latin typeface="DM Sans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endParaRPr lang="en-US" sz="1000" dirty="0">
                        <a:latin typeface="DM Sans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endParaRPr lang="en-US" sz="1000" dirty="0">
                        <a:latin typeface="DM Sans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endParaRPr lang="en-US" sz="1000" dirty="0">
                        <a:latin typeface="DM Sans" pitchFamily="2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541910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1EAA754-3088-7C6C-5C46-DCF67CC3CB88}"/>
              </a:ext>
            </a:extLst>
          </p:cNvPr>
          <p:cNvSpPr txBox="1"/>
          <p:nvPr/>
        </p:nvSpPr>
        <p:spPr>
          <a:xfrm>
            <a:off x="713225" y="1356788"/>
            <a:ext cx="55354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DM Sans" pitchFamily="2" charset="0"/>
              </a:rPr>
              <a:t>Describe some characteristics of each level of protein structure:</a:t>
            </a:r>
          </a:p>
        </p:txBody>
      </p:sp>
    </p:spTree>
    <p:extLst>
      <p:ext uri="{BB962C8B-B14F-4D97-AF65-F5344CB8AC3E}">
        <p14:creationId xmlns:p14="http://schemas.microsoft.com/office/powerpoint/2010/main" val="14360199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" name="Google Shape;630;p37"/>
          <p:cNvSpPr txBox="1">
            <a:spLocks noGrp="1"/>
          </p:cNvSpPr>
          <p:nvPr>
            <p:ph type="title"/>
          </p:nvPr>
        </p:nvSpPr>
        <p:spPr>
          <a:xfrm>
            <a:off x="794314" y="1826359"/>
            <a:ext cx="5114811" cy="116866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/>
              <a:t>Ligands, Hemoglobin and Myoglobin</a:t>
            </a:r>
          </a:p>
        </p:txBody>
      </p:sp>
      <p:sp>
        <p:nvSpPr>
          <p:cNvPr id="631" name="Google Shape;631;p37"/>
          <p:cNvSpPr txBox="1">
            <a:spLocks noGrp="1"/>
          </p:cNvSpPr>
          <p:nvPr>
            <p:ph type="title" idx="2"/>
          </p:nvPr>
        </p:nvSpPr>
        <p:spPr>
          <a:xfrm>
            <a:off x="849187" y="1157402"/>
            <a:ext cx="4871100" cy="6841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3"/>
                </a:solidFill>
              </a:rPr>
              <a:t>04</a:t>
            </a:r>
            <a:endParaRPr dirty="0">
              <a:solidFill>
                <a:schemeClr val="accent3"/>
              </a:solidFill>
            </a:endParaRPr>
          </a:p>
        </p:txBody>
      </p:sp>
      <p:grpSp>
        <p:nvGrpSpPr>
          <p:cNvPr id="633" name="Google Shape;633;p37"/>
          <p:cNvGrpSpPr/>
          <p:nvPr/>
        </p:nvGrpSpPr>
        <p:grpSpPr>
          <a:xfrm>
            <a:off x="7645083" y="2947848"/>
            <a:ext cx="785460" cy="1644066"/>
            <a:chOff x="4396500" y="3444175"/>
            <a:chExt cx="393025" cy="822650"/>
          </a:xfrm>
        </p:grpSpPr>
        <p:sp>
          <p:nvSpPr>
            <p:cNvPr id="634" name="Google Shape;634;p37"/>
            <p:cNvSpPr/>
            <p:nvPr/>
          </p:nvSpPr>
          <p:spPr>
            <a:xfrm>
              <a:off x="4425525" y="4022500"/>
              <a:ext cx="30450" cy="24075"/>
            </a:xfrm>
            <a:custGeom>
              <a:avLst/>
              <a:gdLst/>
              <a:ahLst/>
              <a:cxnLst/>
              <a:rect l="l" t="t" r="r" b="b"/>
              <a:pathLst>
                <a:path w="1218" h="963" extrusionOk="0">
                  <a:moveTo>
                    <a:pt x="1217" y="0"/>
                  </a:moveTo>
                  <a:cubicBezTo>
                    <a:pt x="514" y="132"/>
                    <a:pt x="76" y="293"/>
                    <a:pt x="9" y="469"/>
                  </a:cubicBezTo>
                  <a:cubicBezTo>
                    <a:pt x="4" y="482"/>
                    <a:pt x="1" y="498"/>
                    <a:pt x="3" y="513"/>
                  </a:cubicBezTo>
                  <a:cubicBezTo>
                    <a:pt x="3" y="677"/>
                    <a:pt x="343" y="833"/>
                    <a:pt x="934" y="963"/>
                  </a:cubicBezTo>
                  <a:cubicBezTo>
                    <a:pt x="1006" y="636"/>
                    <a:pt x="1100" y="314"/>
                    <a:pt x="12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37"/>
            <p:cNvSpPr/>
            <p:nvPr/>
          </p:nvSpPr>
          <p:spPr>
            <a:xfrm>
              <a:off x="4448875" y="4013050"/>
              <a:ext cx="311650" cy="44475"/>
            </a:xfrm>
            <a:custGeom>
              <a:avLst/>
              <a:gdLst/>
              <a:ahLst/>
              <a:cxnLst/>
              <a:rect l="l" t="t" r="r" b="b"/>
              <a:pathLst>
                <a:path w="12466" h="1779" extrusionOk="0">
                  <a:moveTo>
                    <a:pt x="5766" y="0"/>
                  </a:moveTo>
                  <a:cubicBezTo>
                    <a:pt x="3499" y="0"/>
                    <a:pt x="1498" y="150"/>
                    <a:pt x="283" y="378"/>
                  </a:cubicBezTo>
                  <a:cubicBezTo>
                    <a:pt x="166" y="692"/>
                    <a:pt x="72" y="1014"/>
                    <a:pt x="0" y="1341"/>
                  </a:cubicBezTo>
                  <a:cubicBezTo>
                    <a:pt x="1169" y="1601"/>
                    <a:pt x="3315" y="1779"/>
                    <a:pt x="5766" y="1779"/>
                  </a:cubicBezTo>
                  <a:cubicBezTo>
                    <a:pt x="9452" y="1779"/>
                    <a:pt x="12443" y="1383"/>
                    <a:pt x="12466" y="894"/>
                  </a:cubicBezTo>
                  <a:cubicBezTo>
                    <a:pt x="12460" y="876"/>
                    <a:pt x="12457" y="857"/>
                    <a:pt x="12452" y="833"/>
                  </a:cubicBezTo>
                  <a:cubicBezTo>
                    <a:pt x="12230" y="365"/>
                    <a:pt x="9323" y="2"/>
                    <a:pt x="57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37"/>
            <p:cNvSpPr/>
            <p:nvPr/>
          </p:nvSpPr>
          <p:spPr>
            <a:xfrm>
              <a:off x="4421925" y="4034200"/>
              <a:ext cx="342125" cy="207250"/>
            </a:xfrm>
            <a:custGeom>
              <a:avLst/>
              <a:gdLst/>
              <a:ahLst/>
              <a:cxnLst/>
              <a:rect l="l" t="t" r="r" b="b"/>
              <a:pathLst>
                <a:path w="13685" h="8290" extrusionOk="0">
                  <a:moveTo>
                    <a:pt x="155" y="1"/>
                  </a:moveTo>
                  <a:cubicBezTo>
                    <a:pt x="149" y="13"/>
                    <a:pt x="145" y="28"/>
                    <a:pt x="146" y="42"/>
                  </a:cubicBezTo>
                  <a:lnTo>
                    <a:pt x="146" y="42"/>
                  </a:lnTo>
                  <a:cubicBezTo>
                    <a:pt x="149" y="28"/>
                    <a:pt x="152" y="14"/>
                    <a:pt x="155" y="1"/>
                  </a:cubicBezTo>
                  <a:close/>
                  <a:moveTo>
                    <a:pt x="146" y="42"/>
                  </a:moveTo>
                  <a:cubicBezTo>
                    <a:pt x="48" y="504"/>
                    <a:pt x="0" y="974"/>
                    <a:pt x="2" y="1447"/>
                  </a:cubicBezTo>
                  <a:cubicBezTo>
                    <a:pt x="2" y="5220"/>
                    <a:pt x="3071" y="8289"/>
                    <a:pt x="6844" y="8289"/>
                  </a:cubicBezTo>
                  <a:cubicBezTo>
                    <a:pt x="10617" y="8289"/>
                    <a:pt x="13685" y="5220"/>
                    <a:pt x="13685" y="1447"/>
                  </a:cubicBezTo>
                  <a:cubicBezTo>
                    <a:pt x="13685" y="977"/>
                    <a:pt x="13637" y="508"/>
                    <a:pt x="13544" y="50"/>
                  </a:cubicBezTo>
                  <a:cubicBezTo>
                    <a:pt x="13521" y="537"/>
                    <a:pt x="10530" y="933"/>
                    <a:pt x="6844" y="933"/>
                  </a:cubicBezTo>
                  <a:cubicBezTo>
                    <a:pt x="4393" y="933"/>
                    <a:pt x="2247" y="757"/>
                    <a:pt x="1078" y="495"/>
                  </a:cubicBezTo>
                  <a:cubicBezTo>
                    <a:pt x="487" y="365"/>
                    <a:pt x="147" y="209"/>
                    <a:pt x="147" y="45"/>
                  </a:cubicBezTo>
                  <a:cubicBezTo>
                    <a:pt x="147" y="44"/>
                    <a:pt x="146" y="43"/>
                    <a:pt x="146" y="4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37"/>
            <p:cNvSpPr/>
            <p:nvPr/>
          </p:nvSpPr>
          <p:spPr>
            <a:xfrm>
              <a:off x="4525350" y="3447450"/>
              <a:ext cx="135400" cy="74875"/>
            </a:xfrm>
            <a:custGeom>
              <a:avLst/>
              <a:gdLst/>
              <a:ahLst/>
              <a:cxnLst/>
              <a:rect l="l" t="t" r="r" b="b"/>
              <a:pathLst>
                <a:path w="5416" h="2995" extrusionOk="0">
                  <a:moveTo>
                    <a:pt x="5395" y="0"/>
                  </a:moveTo>
                  <a:lnTo>
                    <a:pt x="1" y="36"/>
                  </a:lnTo>
                  <a:lnTo>
                    <a:pt x="19" y="2995"/>
                  </a:lnTo>
                  <a:lnTo>
                    <a:pt x="5416" y="2995"/>
                  </a:lnTo>
                  <a:lnTo>
                    <a:pt x="539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37"/>
            <p:cNvSpPr/>
            <p:nvPr/>
          </p:nvSpPr>
          <p:spPr>
            <a:xfrm>
              <a:off x="4493200" y="3522300"/>
              <a:ext cx="199575" cy="41175"/>
            </a:xfrm>
            <a:custGeom>
              <a:avLst/>
              <a:gdLst/>
              <a:ahLst/>
              <a:cxnLst/>
              <a:rect l="l" t="t" r="r" b="b"/>
              <a:pathLst>
                <a:path w="7983" h="1647" extrusionOk="0">
                  <a:moveTo>
                    <a:pt x="890" y="1"/>
                  </a:moveTo>
                  <a:cubicBezTo>
                    <a:pt x="556" y="1"/>
                    <a:pt x="256" y="200"/>
                    <a:pt x="128" y="508"/>
                  </a:cubicBezTo>
                  <a:cubicBezTo>
                    <a:pt x="1" y="815"/>
                    <a:pt x="70" y="1169"/>
                    <a:pt x="305" y="1406"/>
                  </a:cubicBezTo>
                  <a:cubicBezTo>
                    <a:pt x="460" y="1559"/>
                    <a:pt x="670" y="1646"/>
                    <a:pt x="890" y="1646"/>
                  </a:cubicBezTo>
                  <a:lnTo>
                    <a:pt x="7097" y="1646"/>
                  </a:lnTo>
                  <a:cubicBezTo>
                    <a:pt x="7431" y="1645"/>
                    <a:pt x="7729" y="1444"/>
                    <a:pt x="7856" y="1137"/>
                  </a:cubicBezTo>
                  <a:cubicBezTo>
                    <a:pt x="7982" y="830"/>
                    <a:pt x="7913" y="476"/>
                    <a:pt x="7679" y="241"/>
                  </a:cubicBezTo>
                  <a:cubicBezTo>
                    <a:pt x="7524" y="88"/>
                    <a:pt x="7315" y="1"/>
                    <a:pt x="70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37"/>
            <p:cNvSpPr/>
            <p:nvPr/>
          </p:nvSpPr>
          <p:spPr>
            <a:xfrm>
              <a:off x="4425800" y="3563450"/>
              <a:ext cx="334375" cy="470775"/>
            </a:xfrm>
            <a:custGeom>
              <a:avLst/>
              <a:gdLst/>
              <a:ahLst/>
              <a:cxnLst/>
              <a:rect l="l" t="t" r="r" b="b"/>
              <a:pathLst>
                <a:path w="13375" h="18831" extrusionOk="0">
                  <a:moveTo>
                    <a:pt x="4662" y="0"/>
                  </a:moveTo>
                  <a:lnTo>
                    <a:pt x="4662" y="13712"/>
                  </a:lnTo>
                  <a:lnTo>
                    <a:pt x="4110" y="13940"/>
                  </a:lnTo>
                  <a:cubicBezTo>
                    <a:pt x="1976" y="14806"/>
                    <a:pt x="463" y="16645"/>
                    <a:pt x="0" y="18831"/>
                  </a:cubicBezTo>
                  <a:cubicBezTo>
                    <a:pt x="65" y="18655"/>
                    <a:pt x="503" y="18494"/>
                    <a:pt x="1206" y="18362"/>
                  </a:cubicBezTo>
                  <a:cubicBezTo>
                    <a:pt x="2421" y="18134"/>
                    <a:pt x="4422" y="17986"/>
                    <a:pt x="6689" y="17986"/>
                  </a:cubicBezTo>
                  <a:cubicBezTo>
                    <a:pt x="10246" y="17986"/>
                    <a:pt x="13153" y="18349"/>
                    <a:pt x="13375" y="18817"/>
                  </a:cubicBezTo>
                  <a:cubicBezTo>
                    <a:pt x="12906" y="16642"/>
                    <a:pt x="11399" y="14806"/>
                    <a:pt x="9270" y="13940"/>
                  </a:cubicBezTo>
                  <a:lnTo>
                    <a:pt x="8716" y="13712"/>
                  </a:lnTo>
                  <a:lnTo>
                    <a:pt x="871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37"/>
            <p:cNvSpPr/>
            <p:nvPr/>
          </p:nvSpPr>
          <p:spPr>
            <a:xfrm>
              <a:off x="4399725" y="3563450"/>
              <a:ext cx="386525" cy="700150"/>
            </a:xfrm>
            <a:custGeom>
              <a:avLst/>
              <a:gdLst/>
              <a:ahLst/>
              <a:cxnLst/>
              <a:rect l="l" t="t" r="r" b="b"/>
              <a:pathLst>
                <a:path w="15461" h="28006" extrusionOk="0">
                  <a:moveTo>
                    <a:pt x="4820" y="0"/>
                  </a:moveTo>
                  <a:lnTo>
                    <a:pt x="4820" y="13118"/>
                  </a:lnTo>
                  <a:cubicBezTo>
                    <a:pt x="1994" y="14268"/>
                    <a:pt x="1" y="17037"/>
                    <a:pt x="1" y="20277"/>
                  </a:cubicBezTo>
                  <a:cubicBezTo>
                    <a:pt x="1" y="24546"/>
                    <a:pt x="3464" y="28005"/>
                    <a:pt x="7732" y="28005"/>
                  </a:cubicBezTo>
                  <a:cubicBezTo>
                    <a:pt x="12001" y="28005"/>
                    <a:pt x="15460" y="24546"/>
                    <a:pt x="15460" y="20277"/>
                  </a:cubicBezTo>
                  <a:cubicBezTo>
                    <a:pt x="15460" y="17037"/>
                    <a:pt x="13471" y="14268"/>
                    <a:pt x="10647" y="13118"/>
                  </a:cubicBezTo>
                  <a:lnTo>
                    <a:pt x="10647" y="0"/>
                  </a:lnTo>
                  <a:lnTo>
                    <a:pt x="9759" y="0"/>
                  </a:lnTo>
                  <a:lnTo>
                    <a:pt x="9759" y="13712"/>
                  </a:lnTo>
                  <a:lnTo>
                    <a:pt x="10313" y="13939"/>
                  </a:lnTo>
                  <a:cubicBezTo>
                    <a:pt x="12442" y="14806"/>
                    <a:pt x="13949" y="16642"/>
                    <a:pt x="14418" y="18817"/>
                  </a:cubicBezTo>
                  <a:cubicBezTo>
                    <a:pt x="14426" y="18836"/>
                    <a:pt x="14432" y="18855"/>
                    <a:pt x="14432" y="18875"/>
                  </a:cubicBezTo>
                  <a:lnTo>
                    <a:pt x="14432" y="18878"/>
                  </a:lnTo>
                  <a:cubicBezTo>
                    <a:pt x="14525" y="19338"/>
                    <a:pt x="14573" y="19807"/>
                    <a:pt x="14573" y="20277"/>
                  </a:cubicBezTo>
                  <a:cubicBezTo>
                    <a:pt x="14573" y="24050"/>
                    <a:pt x="11505" y="27119"/>
                    <a:pt x="7732" y="27119"/>
                  </a:cubicBezTo>
                  <a:cubicBezTo>
                    <a:pt x="3959" y="27119"/>
                    <a:pt x="890" y="24050"/>
                    <a:pt x="890" y="20277"/>
                  </a:cubicBezTo>
                  <a:cubicBezTo>
                    <a:pt x="888" y="19790"/>
                    <a:pt x="939" y="19306"/>
                    <a:pt x="1041" y="18831"/>
                  </a:cubicBezTo>
                  <a:cubicBezTo>
                    <a:pt x="1506" y="16645"/>
                    <a:pt x="3019" y="14806"/>
                    <a:pt x="5153" y="13940"/>
                  </a:cubicBezTo>
                  <a:lnTo>
                    <a:pt x="5705" y="13712"/>
                  </a:lnTo>
                  <a:lnTo>
                    <a:pt x="570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37"/>
            <p:cNvSpPr/>
            <p:nvPr/>
          </p:nvSpPr>
          <p:spPr>
            <a:xfrm>
              <a:off x="4396500" y="3563450"/>
              <a:ext cx="393025" cy="703375"/>
            </a:xfrm>
            <a:custGeom>
              <a:avLst/>
              <a:gdLst/>
              <a:ahLst/>
              <a:cxnLst/>
              <a:rect l="l" t="t" r="r" b="b"/>
              <a:pathLst>
                <a:path w="15721" h="28135" extrusionOk="0">
                  <a:moveTo>
                    <a:pt x="4817" y="0"/>
                  </a:moveTo>
                  <a:lnTo>
                    <a:pt x="4817" y="13031"/>
                  </a:lnTo>
                  <a:cubicBezTo>
                    <a:pt x="1889" y="14261"/>
                    <a:pt x="0" y="17095"/>
                    <a:pt x="0" y="20277"/>
                  </a:cubicBezTo>
                  <a:cubicBezTo>
                    <a:pt x="0" y="24609"/>
                    <a:pt x="3526" y="28135"/>
                    <a:pt x="7861" y="28135"/>
                  </a:cubicBezTo>
                  <a:cubicBezTo>
                    <a:pt x="12195" y="28135"/>
                    <a:pt x="15721" y="24609"/>
                    <a:pt x="15721" y="20277"/>
                  </a:cubicBezTo>
                  <a:cubicBezTo>
                    <a:pt x="15721" y="17095"/>
                    <a:pt x="13833" y="14261"/>
                    <a:pt x="10905" y="13031"/>
                  </a:cubicBezTo>
                  <a:lnTo>
                    <a:pt x="10905" y="0"/>
                  </a:lnTo>
                  <a:lnTo>
                    <a:pt x="10646" y="0"/>
                  </a:lnTo>
                  <a:lnTo>
                    <a:pt x="10646" y="13205"/>
                  </a:lnTo>
                  <a:lnTo>
                    <a:pt x="10728" y="13237"/>
                  </a:lnTo>
                  <a:cubicBezTo>
                    <a:pt x="13602" y="14411"/>
                    <a:pt x="15460" y="17172"/>
                    <a:pt x="15460" y="20277"/>
                  </a:cubicBezTo>
                  <a:cubicBezTo>
                    <a:pt x="15460" y="24465"/>
                    <a:pt x="12051" y="27876"/>
                    <a:pt x="7861" y="27876"/>
                  </a:cubicBezTo>
                  <a:cubicBezTo>
                    <a:pt x="3671" y="27876"/>
                    <a:pt x="261" y="24467"/>
                    <a:pt x="261" y="20277"/>
                  </a:cubicBezTo>
                  <a:cubicBezTo>
                    <a:pt x="261" y="17172"/>
                    <a:pt x="2121" y="14411"/>
                    <a:pt x="4998" y="13237"/>
                  </a:cubicBezTo>
                  <a:lnTo>
                    <a:pt x="5078" y="13205"/>
                  </a:lnTo>
                  <a:lnTo>
                    <a:pt x="507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37"/>
            <p:cNvSpPr/>
            <p:nvPr/>
          </p:nvSpPr>
          <p:spPr>
            <a:xfrm>
              <a:off x="4418675" y="3563450"/>
              <a:ext cx="348675" cy="681225"/>
            </a:xfrm>
            <a:custGeom>
              <a:avLst/>
              <a:gdLst/>
              <a:ahLst/>
              <a:cxnLst/>
              <a:rect l="l" t="t" r="r" b="b"/>
              <a:pathLst>
                <a:path w="13947" h="27249" extrusionOk="0">
                  <a:moveTo>
                    <a:pt x="4818" y="0"/>
                  </a:moveTo>
                  <a:lnTo>
                    <a:pt x="4818" y="13624"/>
                  </a:lnTo>
                  <a:lnTo>
                    <a:pt x="4348" y="13818"/>
                  </a:lnTo>
                  <a:cubicBezTo>
                    <a:pt x="2203" y="14688"/>
                    <a:pt x="636" y="16552"/>
                    <a:pt x="157" y="18800"/>
                  </a:cubicBezTo>
                  <a:cubicBezTo>
                    <a:pt x="54" y="19286"/>
                    <a:pt x="1" y="19780"/>
                    <a:pt x="1" y="20277"/>
                  </a:cubicBezTo>
                  <a:cubicBezTo>
                    <a:pt x="1" y="24120"/>
                    <a:pt x="3130" y="27249"/>
                    <a:pt x="6974" y="27249"/>
                  </a:cubicBezTo>
                  <a:cubicBezTo>
                    <a:pt x="10817" y="27249"/>
                    <a:pt x="13946" y="24120"/>
                    <a:pt x="13946" y="20277"/>
                  </a:cubicBezTo>
                  <a:cubicBezTo>
                    <a:pt x="13944" y="19798"/>
                    <a:pt x="13897" y="19321"/>
                    <a:pt x="13801" y="18855"/>
                  </a:cubicBezTo>
                  <a:lnTo>
                    <a:pt x="13788" y="18790"/>
                  </a:lnTo>
                  <a:cubicBezTo>
                    <a:pt x="13300" y="16543"/>
                    <a:pt x="11735" y="14681"/>
                    <a:pt x="9604" y="13818"/>
                  </a:cubicBezTo>
                  <a:lnTo>
                    <a:pt x="9131" y="13625"/>
                  </a:lnTo>
                  <a:lnTo>
                    <a:pt x="9131" y="0"/>
                  </a:lnTo>
                  <a:lnTo>
                    <a:pt x="8872" y="0"/>
                  </a:lnTo>
                  <a:lnTo>
                    <a:pt x="8872" y="13799"/>
                  </a:lnTo>
                  <a:lnTo>
                    <a:pt x="9505" y="14060"/>
                  </a:lnTo>
                  <a:cubicBezTo>
                    <a:pt x="11563" y="14898"/>
                    <a:pt x="13069" y="16686"/>
                    <a:pt x="13532" y="18846"/>
                  </a:cubicBezTo>
                  <a:lnTo>
                    <a:pt x="13539" y="18875"/>
                  </a:lnTo>
                  <a:cubicBezTo>
                    <a:pt x="13541" y="18885"/>
                    <a:pt x="13542" y="18897"/>
                    <a:pt x="13547" y="18907"/>
                  </a:cubicBezTo>
                  <a:cubicBezTo>
                    <a:pt x="13639" y="19357"/>
                    <a:pt x="13685" y="19817"/>
                    <a:pt x="13685" y="20277"/>
                  </a:cubicBezTo>
                  <a:cubicBezTo>
                    <a:pt x="13685" y="23977"/>
                    <a:pt x="10676" y="26990"/>
                    <a:pt x="6974" y="26990"/>
                  </a:cubicBezTo>
                  <a:cubicBezTo>
                    <a:pt x="3275" y="26990"/>
                    <a:pt x="261" y="23977"/>
                    <a:pt x="261" y="20277"/>
                  </a:cubicBezTo>
                  <a:cubicBezTo>
                    <a:pt x="260" y="19798"/>
                    <a:pt x="311" y="19323"/>
                    <a:pt x="413" y="18856"/>
                  </a:cubicBezTo>
                  <a:cubicBezTo>
                    <a:pt x="873" y="16691"/>
                    <a:pt x="2380" y="14898"/>
                    <a:pt x="4445" y="14060"/>
                  </a:cubicBezTo>
                  <a:lnTo>
                    <a:pt x="5077" y="13799"/>
                  </a:lnTo>
                  <a:lnTo>
                    <a:pt x="507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37"/>
            <p:cNvSpPr/>
            <p:nvPr/>
          </p:nvSpPr>
          <p:spPr>
            <a:xfrm>
              <a:off x="4489700" y="3519025"/>
              <a:ext cx="203675" cy="47675"/>
            </a:xfrm>
            <a:custGeom>
              <a:avLst/>
              <a:gdLst/>
              <a:ahLst/>
              <a:cxnLst/>
              <a:rect l="l" t="t" r="r" b="b"/>
              <a:pathLst>
                <a:path w="8147" h="1907" extrusionOk="0">
                  <a:moveTo>
                    <a:pt x="989" y="260"/>
                  </a:moveTo>
                  <a:cubicBezTo>
                    <a:pt x="1002" y="260"/>
                    <a:pt x="1015" y="260"/>
                    <a:pt x="1028" y="261"/>
                  </a:cubicBezTo>
                  <a:lnTo>
                    <a:pt x="7237" y="261"/>
                  </a:lnTo>
                  <a:cubicBezTo>
                    <a:pt x="7421" y="261"/>
                    <a:pt x="7596" y="334"/>
                    <a:pt x="7727" y="464"/>
                  </a:cubicBezTo>
                  <a:cubicBezTo>
                    <a:pt x="7925" y="662"/>
                    <a:pt x="7985" y="960"/>
                    <a:pt x="7877" y="1219"/>
                  </a:cubicBezTo>
                  <a:cubicBezTo>
                    <a:pt x="7770" y="1477"/>
                    <a:pt x="7518" y="1646"/>
                    <a:pt x="7237" y="1648"/>
                  </a:cubicBezTo>
                  <a:lnTo>
                    <a:pt x="1028" y="1648"/>
                  </a:lnTo>
                  <a:cubicBezTo>
                    <a:pt x="1016" y="1648"/>
                    <a:pt x="1004" y="1649"/>
                    <a:pt x="992" y="1649"/>
                  </a:cubicBezTo>
                  <a:cubicBezTo>
                    <a:pt x="611" y="1649"/>
                    <a:pt x="296" y="1341"/>
                    <a:pt x="296" y="954"/>
                  </a:cubicBezTo>
                  <a:cubicBezTo>
                    <a:pt x="296" y="569"/>
                    <a:pt x="609" y="260"/>
                    <a:pt x="989" y="260"/>
                  </a:cubicBezTo>
                  <a:close/>
                  <a:moveTo>
                    <a:pt x="1030" y="1"/>
                  </a:moveTo>
                  <a:cubicBezTo>
                    <a:pt x="643" y="2"/>
                    <a:pt x="297" y="234"/>
                    <a:pt x="149" y="590"/>
                  </a:cubicBezTo>
                  <a:cubicBezTo>
                    <a:pt x="1" y="944"/>
                    <a:pt x="83" y="1355"/>
                    <a:pt x="354" y="1627"/>
                  </a:cubicBezTo>
                  <a:cubicBezTo>
                    <a:pt x="531" y="1806"/>
                    <a:pt x="772" y="1907"/>
                    <a:pt x="1023" y="1907"/>
                  </a:cubicBezTo>
                  <a:cubicBezTo>
                    <a:pt x="1025" y="1907"/>
                    <a:pt x="1028" y="1907"/>
                    <a:pt x="1030" y="1907"/>
                  </a:cubicBezTo>
                  <a:lnTo>
                    <a:pt x="7237" y="1907"/>
                  </a:lnTo>
                  <a:cubicBezTo>
                    <a:pt x="7746" y="1883"/>
                    <a:pt x="8146" y="1464"/>
                    <a:pt x="8146" y="954"/>
                  </a:cubicBezTo>
                  <a:cubicBezTo>
                    <a:pt x="8146" y="445"/>
                    <a:pt x="7746" y="24"/>
                    <a:pt x="72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37"/>
            <p:cNvSpPr/>
            <p:nvPr/>
          </p:nvSpPr>
          <p:spPr>
            <a:xfrm>
              <a:off x="4422300" y="4009800"/>
              <a:ext cx="341500" cy="51000"/>
            </a:xfrm>
            <a:custGeom>
              <a:avLst/>
              <a:gdLst/>
              <a:ahLst/>
              <a:cxnLst/>
              <a:rect l="l" t="t" r="r" b="b"/>
              <a:pathLst>
                <a:path w="13660" h="2040" extrusionOk="0">
                  <a:moveTo>
                    <a:pt x="6829" y="261"/>
                  </a:moveTo>
                  <a:cubicBezTo>
                    <a:pt x="10882" y="261"/>
                    <a:pt x="13247" y="703"/>
                    <a:pt x="13397" y="1019"/>
                  </a:cubicBezTo>
                  <a:cubicBezTo>
                    <a:pt x="13333" y="1292"/>
                    <a:pt x="11079" y="1777"/>
                    <a:pt x="6829" y="1777"/>
                  </a:cubicBezTo>
                  <a:cubicBezTo>
                    <a:pt x="4487" y="1777"/>
                    <a:pt x="2290" y="1610"/>
                    <a:pt x="1091" y="1345"/>
                  </a:cubicBezTo>
                  <a:cubicBezTo>
                    <a:pt x="333" y="1176"/>
                    <a:pt x="263" y="1024"/>
                    <a:pt x="261" y="1021"/>
                  </a:cubicBezTo>
                  <a:cubicBezTo>
                    <a:pt x="266" y="1009"/>
                    <a:pt x="358" y="827"/>
                    <a:pt x="1370" y="636"/>
                  </a:cubicBezTo>
                  <a:cubicBezTo>
                    <a:pt x="2629" y="401"/>
                    <a:pt x="4668" y="261"/>
                    <a:pt x="6829" y="261"/>
                  </a:cubicBezTo>
                  <a:close/>
                  <a:moveTo>
                    <a:pt x="6829" y="1"/>
                  </a:moveTo>
                  <a:cubicBezTo>
                    <a:pt x="4652" y="1"/>
                    <a:pt x="2595" y="142"/>
                    <a:pt x="1324" y="381"/>
                  </a:cubicBezTo>
                  <a:cubicBezTo>
                    <a:pt x="265" y="580"/>
                    <a:pt x="72" y="789"/>
                    <a:pt x="18" y="929"/>
                  </a:cubicBezTo>
                  <a:cubicBezTo>
                    <a:pt x="7" y="958"/>
                    <a:pt x="1" y="990"/>
                    <a:pt x="1" y="1021"/>
                  </a:cubicBezTo>
                  <a:cubicBezTo>
                    <a:pt x="1" y="1265"/>
                    <a:pt x="321" y="1440"/>
                    <a:pt x="1036" y="1599"/>
                  </a:cubicBezTo>
                  <a:cubicBezTo>
                    <a:pt x="2249" y="1871"/>
                    <a:pt x="4470" y="2040"/>
                    <a:pt x="6829" y="2040"/>
                  </a:cubicBezTo>
                  <a:cubicBezTo>
                    <a:pt x="9176" y="2040"/>
                    <a:pt x="13622" y="1828"/>
                    <a:pt x="13660" y="1021"/>
                  </a:cubicBezTo>
                  <a:cubicBezTo>
                    <a:pt x="13660" y="982"/>
                    <a:pt x="13649" y="943"/>
                    <a:pt x="13632" y="909"/>
                  </a:cubicBezTo>
                  <a:cubicBezTo>
                    <a:pt x="13338" y="284"/>
                    <a:pt x="9900" y="1"/>
                    <a:pt x="682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37"/>
            <p:cNvSpPr/>
            <p:nvPr/>
          </p:nvSpPr>
          <p:spPr>
            <a:xfrm>
              <a:off x="4442450" y="3966275"/>
              <a:ext cx="48175" cy="210700"/>
            </a:xfrm>
            <a:custGeom>
              <a:avLst/>
              <a:gdLst/>
              <a:ahLst/>
              <a:cxnLst/>
              <a:rect l="l" t="t" r="r" b="b"/>
              <a:pathLst>
                <a:path w="1927" h="8428" extrusionOk="0">
                  <a:moveTo>
                    <a:pt x="1681" y="1"/>
                  </a:moveTo>
                  <a:cubicBezTo>
                    <a:pt x="1651" y="35"/>
                    <a:pt x="908" y="893"/>
                    <a:pt x="419" y="2202"/>
                  </a:cubicBezTo>
                  <a:cubicBezTo>
                    <a:pt x="344" y="2401"/>
                    <a:pt x="280" y="2602"/>
                    <a:pt x="223" y="2805"/>
                  </a:cubicBezTo>
                  <a:lnTo>
                    <a:pt x="475" y="2873"/>
                  </a:lnTo>
                  <a:cubicBezTo>
                    <a:pt x="528" y="2679"/>
                    <a:pt x="591" y="2486"/>
                    <a:pt x="664" y="2294"/>
                  </a:cubicBezTo>
                  <a:cubicBezTo>
                    <a:pt x="1136" y="1030"/>
                    <a:pt x="1870" y="180"/>
                    <a:pt x="1877" y="171"/>
                  </a:cubicBezTo>
                  <a:lnTo>
                    <a:pt x="1681" y="1"/>
                  </a:lnTo>
                  <a:close/>
                  <a:moveTo>
                    <a:pt x="27" y="3845"/>
                  </a:moveTo>
                  <a:cubicBezTo>
                    <a:pt x="9" y="4031"/>
                    <a:pt x="0" y="4217"/>
                    <a:pt x="0" y="4404"/>
                  </a:cubicBezTo>
                  <a:cubicBezTo>
                    <a:pt x="0" y="4484"/>
                    <a:pt x="2" y="4564"/>
                    <a:pt x="4" y="4644"/>
                  </a:cubicBezTo>
                  <a:lnTo>
                    <a:pt x="264" y="4634"/>
                  </a:lnTo>
                  <a:cubicBezTo>
                    <a:pt x="263" y="4557"/>
                    <a:pt x="259" y="4481"/>
                    <a:pt x="259" y="4404"/>
                  </a:cubicBezTo>
                  <a:cubicBezTo>
                    <a:pt x="259" y="4227"/>
                    <a:pt x="268" y="4048"/>
                    <a:pt x="285" y="3871"/>
                  </a:cubicBezTo>
                  <a:lnTo>
                    <a:pt x="27" y="3845"/>
                  </a:lnTo>
                  <a:close/>
                  <a:moveTo>
                    <a:pt x="1273" y="7463"/>
                  </a:moveTo>
                  <a:lnTo>
                    <a:pt x="1060" y="7615"/>
                  </a:lnTo>
                  <a:cubicBezTo>
                    <a:pt x="1266" y="7901"/>
                    <a:pt x="1492" y="8174"/>
                    <a:pt x="1738" y="8427"/>
                  </a:cubicBezTo>
                  <a:lnTo>
                    <a:pt x="1927" y="8247"/>
                  </a:lnTo>
                  <a:cubicBezTo>
                    <a:pt x="1690" y="8002"/>
                    <a:pt x="1472" y="7739"/>
                    <a:pt x="1273" y="746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37"/>
            <p:cNvSpPr/>
            <p:nvPr/>
          </p:nvSpPr>
          <p:spPr>
            <a:xfrm>
              <a:off x="4522075" y="3444175"/>
              <a:ext cx="141925" cy="78150"/>
            </a:xfrm>
            <a:custGeom>
              <a:avLst/>
              <a:gdLst/>
              <a:ahLst/>
              <a:cxnLst/>
              <a:rect l="l" t="t" r="r" b="b"/>
              <a:pathLst>
                <a:path w="5677" h="3126" extrusionOk="0">
                  <a:moveTo>
                    <a:pt x="5656" y="0"/>
                  </a:moveTo>
                  <a:lnTo>
                    <a:pt x="0" y="38"/>
                  </a:lnTo>
                  <a:lnTo>
                    <a:pt x="21" y="3126"/>
                  </a:lnTo>
                  <a:lnTo>
                    <a:pt x="282" y="3122"/>
                  </a:lnTo>
                  <a:lnTo>
                    <a:pt x="263" y="298"/>
                  </a:lnTo>
                  <a:lnTo>
                    <a:pt x="5398" y="261"/>
                  </a:lnTo>
                  <a:lnTo>
                    <a:pt x="5417" y="3126"/>
                  </a:lnTo>
                  <a:lnTo>
                    <a:pt x="5676" y="3122"/>
                  </a:lnTo>
                  <a:lnTo>
                    <a:pt x="5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7" name="Google Shape;647;p37"/>
          <p:cNvGrpSpPr/>
          <p:nvPr/>
        </p:nvGrpSpPr>
        <p:grpSpPr>
          <a:xfrm>
            <a:off x="6080894" y="2778168"/>
            <a:ext cx="232185" cy="232108"/>
            <a:chOff x="2909075" y="5346425"/>
            <a:chExt cx="129200" cy="129150"/>
          </a:xfrm>
        </p:grpSpPr>
        <p:sp>
          <p:nvSpPr>
            <p:cNvPr id="648" name="Google Shape;648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0" name="Google Shape;650;p37"/>
          <p:cNvGrpSpPr/>
          <p:nvPr/>
        </p:nvGrpSpPr>
        <p:grpSpPr>
          <a:xfrm>
            <a:off x="5957120" y="3415609"/>
            <a:ext cx="1157869" cy="1176255"/>
            <a:chOff x="713229" y="3827485"/>
            <a:chExt cx="768889" cy="781098"/>
          </a:xfrm>
        </p:grpSpPr>
        <p:sp>
          <p:nvSpPr>
            <p:cNvPr id="651" name="Google Shape;651;p37"/>
            <p:cNvSpPr/>
            <p:nvPr/>
          </p:nvSpPr>
          <p:spPr>
            <a:xfrm>
              <a:off x="1169519" y="4184143"/>
              <a:ext cx="153081" cy="322883"/>
            </a:xfrm>
            <a:custGeom>
              <a:avLst/>
              <a:gdLst/>
              <a:ahLst/>
              <a:cxnLst/>
              <a:rect l="l" t="t" r="r" b="b"/>
              <a:pathLst>
                <a:path w="4614" h="9732" extrusionOk="0">
                  <a:moveTo>
                    <a:pt x="2" y="0"/>
                  </a:moveTo>
                  <a:lnTo>
                    <a:pt x="2" y="7425"/>
                  </a:lnTo>
                  <a:cubicBezTo>
                    <a:pt x="1" y="8699"/>
                    <a:pt x="1035" y="9732"/>
                    <a:pt x="2307" y="9732"/>
                  </a:cubicBezTo>
                  <a:cubicBezTo>
                    <a:pt x="3581" y="9732"/>
                    <a:pt x="4613" y="8699"/>
                    <a:pt x="4613" y="7425"/>
                  </a:cubicBezTo>
                  <a:lnTo>
                    <a:pt x="461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37"/>
            <p:cNvSpPr/>
            <p:nvPr/>
          </p:nvSpPr>
          <p:spPr>
            <a:xfrm>
              <a:off x="874472" y="4184143"/>
              <a:ext cx="153081" cy="322883"/>
            </a:xfrm>
            <a:custGeom>
              <a:avLst/>
              <a:gdLst/>
              <a:ahLst/>
              <a:cxnLst/>
              <a:rect l="l" t="t" r="r" b="b"/>
              <a:pathLst>
                <a:path w="4614" h="9732" extrusionOk="0">
                  <a:moveTo>
                    <a:pt x="0" y="0"/>
                  </a:moveTo>
                  <a:lnTo>
                    <a:pt x="0" y="7425"/>
                  </a:lnTo>
                  <a:cubicBezTo>
                    <a:pt x="0" y="8699"/>
                    <a:pt x="1033" y="9732"/>
                    <a:pt x="2307" y="9732"/>
                  </a:cubicBezTo>
                  <a:cubicBezTo>
                    <a:pt x="3581" y="9732"/>
                    <a:pt x="4613" y="8699"/>
                    <a:pt x="4613" y="7425"/>
                  </a:cubicBezTo>
                  <a:lnTo>
                    <a:pt x="461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37"/>
            <p:cNvSpPr/>
            <p:nvPr/>
          </p:nvSpPr>
          <p:spPr>
            <a:xfrm>
              <a:off x="1140589" y="3831732"/>
              <a:ext cx="212236" cy="44524"/>
            </a:xfrm>
            <a:custGeom>
              <a:avLst/>
              <a:gdLst/>
              <a:ahLst/>
              <a:cxnLst/>
              <a:rect l="l" t="t" r="r" b="b"/>
              <a:pathLst>
                <a:path w="6397" h="1342" extrusionOk="0">
                  <a:moveTo>
                    <a:pt x="5725" y="1"/>
                  </a:moveTo>
                  <a:cubicBezTo>
                    <a:pt x="5712" y="1"/>
                    <a:pt x="5700" y="1"/>
                    <a:pt x="5688" y="2"/>
                  </a:cubicBezTo>
                  <a:lnTo>
                    <a:pt x="672" y="2"/>
                  </a:lnTo>
                  <a:cubicBezTo>
                    <a:pt x="300" y="2"/>
                    <a:pt x="2" y="303"/>
                    <a:pt x="2" y="673"/>
                  </a:cubicBezTo>
                  <a:cubicBezTo>
                    <a:pt x="1" y="1041"/>
                    <a:pt x="297" y="1341"/>
                    <a:pt x="665" y="1341"/>
                  </a:cubicBezTo>
                  <a:cubicBezTo>
                    <a:pt x="668" y="1341"/>
                    <a:pt x="670" y="1341"/>
                    <a:pt x="672" y="1341"/>
                  </a:cubicBezTo>
                  <a:lnTo>
                    <a:pt x="5688" y="1341"/>
                  </a:lnTo>
                  <a:cubicBezTo>
                    <a:pt x="5701" y="1342"/>
                    <a:pt x="5714" y="1342"/>
                    <a:pt x="5727" y="1342"/>
                  </a:cubicBezTo>
                  <a:cubicBezTo>
                    <a:pt x="6095" y="1342"/>
                    <a:pt x="6397" y="1045"/>
                    <a:pt x="6397" y="671"/>
                  </a:cubicBezTo>
                  <a:cubicBezTo>
                    <a:pt x="6397" y="299"/>
                    <a:pt x="6093" y="1"/>
                    <a:pt x="57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37"/>
            <p:cNvSpPr/>
            <p:nvPr/>
          </p:nvSpPr>
          <p:spPr>
            <a:xfrm>
              <a:off x="845541" y="3831765"/>
              <a:ext cx="211042" cy="44458"/>
            </a:xfrm>
            <a:custGeom>
              <a:avLst/>
              <a:gdLst/>
              <a:ahLst/>
              <a:cxnLst/>
              <a:rect l="l" t="t" r="r" b="b"/>
              <a:pathLst>
                <a:path w="6361" h="1340" extrusionOk="0">
                  <a:moveTo>
                    <a:pt x="5694" y="1"/>
                  </a:moveTo>
                  <a:cubicBezTo>
                    <a:pt x="5692" y="1"/>
                    <a:pt x="5690" y="1"/>
                    <a:pt x="5688" y="1"/>
                  </a:cubicBezTo>
                  <a:lnTo>
                    <a:pt x="673" y="1"/>
                  </a:lnTo>
                  <a:cubicBezTo>
                    <a:pt x="302" y="1"/>
                    <a:pt x="0" y="301"/>
                    <a:pt x="2" y="672"/>
                  </a:cubicBezTo>
                  <a:cubicBezTo>
                    <a:pt x="0" y="1040"/>
                    <a:pt x="297" y="1340"/>
                    <a:pt x="664" y="1340"/>
                  </a:cubicBezTo>
                  <a:cubicBezTo>
                    <a:pt x="667" y="1340"/>
                    <a:pt x="670" y="1340"/>
                    <a:pt x="673" y="1340"/>
                  </a:cubicBezTo>
                  <a:lnTo>
                    <a:pt x="5688" y="1340"/>
                  </a:lnTo>
                  <a:cubicBezTo>
                    <a:pt x="6056" y="1340"/>
                    <a:pt x="6356" y="1042"/>
                    <a:pt x="6356" y="672"/>
                  </a:cubicBezTo>
                  <a:cubicBezTo>
                    <a:pt x="6361" y="303"/>
                    <a:pt x="6063" y="1"/>
                    <a:pt x="56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37"/>
            <p:cNvSpPr/>
            <p:nvPr/>
          </p:nvSpPr>
          <p:spPr>
            <a:xfrm>
              <a:off x="1169586" y="3876256"/>
              <a:ext cx="153015" cy="307920"/>
            </a:xfrm>
            <a:custGeom>
              <a:avLst/>
              <a:gdLst/>
              <a:ahLst/>
              <a:cxnLst/>
              <a:rect l="l" t="t" r="r" b="b"/>
              <a:pathLst>
                <a:path w="4612" h="9281" extrusionOk="0">
                  <a:moveTo>
                    <a:pt x="0" y="0"/>
                  </a:moveTo>
                  <a:lnTo>
                    <a:pt x="0" y="2583"/>
                  </a:lnTo>
                  <a:lnTo>
                    <a:pt x="0" y="5400"/>
                  </a:lnTo>
                  <a:lnTo>
                    <a:pt x="0" y="6827"/>
                  </a:lnTo>
                  <a:lnTo>
                    <a:pt x="0" y="7074"/>
                  </a:lnTo>
                  <a:lnTo>
                    <a:pt x="0" y="7444"/>
                  </a:lnTo>
                  <a:lnTo>
                    <a:pt x="0" y="9280"/>
                  </a:lnTo>
                  <a:lnTo>
                    <a:pt x="4611" y="9280"/>
                  </a:lnTo>
                  <a:lnTo>
                    <a:pt x="4611" y="8335"/>
                  </a:lnTo>
                  <a:lnTo>
                    <a:pt x="4611" y="8223"/>
                  </a:lnTo>
                  <a:lnTo>
                    <a:pt x="4611" y="7074"/>
                  </a:lnTo>
                  <a:lnTo>
                    <a:pt x="4611" y="6827"/>
                  </a:lnTo>
                  <a:lnTo>
                    <a:pt x="4611" y="6640"/>
                  </a:lnTo>
                  <a:lnTo>
                    <a:pt x="4611" y="6621"/>
                  </a:lnTo>
                  <a:lnTo>
                    <a:pt x="4611" y="5400"/>
                  </a:lnTo>
                  <a:lnTo>
                    <a:pt x="4611" y="4901"/>
                  </a:lnTo>
                  <a:lnTo>
                    <a:pt x="4611" y="3186"/>
                  </a:lnTo>
                  <a:lnTo>
                    <a:pt x="4611" y="2583"/>
                  </a:lnTo>
                  <a:lnTo>
                    <a:pt x="461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37"/>
            <p:cNvSpPr/>
            <p:nvPr/>
          </p:nvSpPr>
          <p:spPr>
            <a:xfrm>
              <a:off x="874472" y="3876256"/>
              <a:ext cx="153081" cy="307920"/>
            </a:xfrm>
            <a:custGeom>
              <a:avLst/>
              <a:gdLst/>
              <a:ahLst/>
              <a:cxnLst/>
              <a:rect l="l" t="t" r="r" b="b"/>
              <a:pathLst>
                <a:path w="4614" h="9281" extrusionOk="0">
                  <a:moveTo>
                    <a:pt x="0" y="0"/>
                  </a:moveTo>
                  <a:lnTo>
                    <a:pt x="0" y="2583"/>
                  </a:lnTo>
                  <a:lnTo>
                    <a:pt x="0" y="5400"/>
                  </a:lnTo>
                  <a:lnTo>
                    <a:pt x="0" y="6827"/>
                  </a:lnTo>
                  <a:lnTo>
                    <a:pt x="0" y="7074"/>
                  </a:lnTo>
                  <a:lnTo>
                    <a:pt x="0" y="7444"/>
                  </a:lnTo>
                  <a:lnTo>
                    <a:pt x="0" y="9280"/>
                  </a:lnTo>
                  <a:lnTo>
                    <a:pt x="4613" y="9280"/>
                  </a:lnTo>
                  <a:lnTo>
                    <a:pt x="4613" y="8335"/>
                  </a:lnTo>
                  <a:lnTo>
                    <a:pt x="4613" y="8223"/>
                  </a:lnTo>
                  <a:lnTo>
                    <a:pt x="4613" y="7074"/>
                  </a:lnTo>
                  <a:lnTo>
                    <a:pt x="4613" y="6827"/>
                  </a:lnTo>
                  <a:lnTo>
                    <a:pt x="4613" y="6640"/>
                  </a:lnTo>
                  <a:lnTo>
                    <a:pt x="4613" y="6621"/>
                  </a:lnTo>
                  <a:lnTo>
                    <a:pt x="4613" y="5400"/>
                  </a:lnTo>
                  <a:lnTo>
                    <a:pt x="4613" y="4901"/>
                  </a:lnTo>
                  <a:lnTo>
                    <a:pt x="4613" y="3186"/>
                  </a:lnTo>
                  <a:lnTo>
                    <a:pt x="4613" y="2583"/>
                  </a:lnTo>
                  <a:lnTo>
                    <a:pt x="461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37"/>
            <p:cNvSpPr/>
            <p:nvPr/>
          </p:nvSpPr>
          <p:spPr>
            <a:xfrm>
              <a:off x="773214" y="4533767"/>
              <a:ext cx="648886" cy="26111"/>
            </a:xfrm>
            <a:custGeom>
              <a:avLst/>
              <a:gdLst/>
              <a:ahLst/>
              <a:cxnLst/>
              <a:rect l="l" t="t" r="r" b="b"/>
              <a:pathLst>
                <a:path w="19558" h="787" extrusionOk="0">
                  <a:moveTo>
                    <a:pt x="0" y="1"/>
                  </a:moveTo>
                  <a:lnTo>
                    <a:pt x="0" y="786"/>
                  </a:lnTo>
                  <a:lnTo>
                    <a:pt x="19558" y="786"/>
                  </a:lnTo>
                  <a:lnTo>
                    <a:pt x="1955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37"/>
            <p:cNvSpPr/>
            <p:nvPr/>
          </p:nvSpPr>
          <p:spPr>
            <a:xfrm>
              <a:off x="717542" y="4107105"/>
              <a:ext cx="55705" cy="497198"/>
            </a:xfrm>
            <a:custGeom>
              <a:avLst/>
              <a:gdLst/>
              <a:ahLst/>
              <a:cxnLst/>
              <a:rect l="l" t="t" r="r" b="b"/>
              <a:pathLst>
                <a:path w="1679" h="14986" extrusionOk="0">
                  <a:moveTo>
                    <a:pt x="0" y="1"/>
                  </a:moveTo>
                  <a:lnTo>
                    <a:pt x="0" y="14985"/>
                  </a:lnTo>
                  <a:lnTo>
                    <a:pt x="1678" y="14985"/>
                  </a:lnTo>
                  <a:lnTo>
                    <a:pt x="1678" y="13646"/>
                  </a:lnTo>
                  <a:lnTo>
                    <a:pt x="1678" y="12861"/>
                  </a:lnTo>
                  <a:lnTo>
                    <a:pt x="1678" y="2322"/>
                  </a:lnTo>
                  <a:lnTo>
                    <a:pt x="16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37"/>
            <p:cNvSpPr/>
            <p:nvPr/>
          </p:nvSpPr>
          <p:spPr>
            <a:xfrm>
              <a:off x="1422066" y="4107105"/>
              <a:ext cx="55705" cy="497198"/>
            </a:xfrm>
            <a:custGeom>
              <a:avLst/>
              <a:gdLst/>
              <a:ahLst/>
              <a:cxnLst/>
              <a:rect l="l" t="t" r="r" b="b"/>
              <a:pathLst>
                <a:path w="1679" h="14986" extrusionOk="0">
                  <a:moveTo>
                    <a:pt x="1" y="1"/>
                  </a:moveTo>
                  <a:lnTo>
                    <a:pt x="1" y="2322"/>
                  </a:lnTo>
                  <a:lnTo>
                    <a:pt x="1" y="12861"/>
                  </a:lnTo>
                  <a:lnTo>
                    <a:pt x="1" y="13646"/>
                  </a:lnTo>
                  <a:lnTo>
                    <a:pt x="1" y="14985"/>
                  </a:lnTo>
                  <a:lnTo>
                    <a:pt x="1679" y="14985"/>
                  </a:lnTo>
                  <a:lnTo>
                    <a:pt x="167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37"/>
            <p:cNvSpPr/>
            <p:nvPr/>
          </p:nvSpPr>
          <p:spPr>
            <a:xfrm>
              <a:off x="870192" y="3876256"/>
              <a:ext cx="161641" cy="635117"/>
            </a:xfrm>
            <a:custGeom>
              <a:avLst/>
              <a:gdLst/>
              <a:ahLst/>
              <a:cxnLst/>
              <a:rect l="l" t="t" r="r" b="b"/>
              <a:pathLst>
                <a:path w="4872" h="19143" extrusionOk="0">
                  <a:moveTo>
                    <a:pt x="0" y="0"/>
                  </a:moveTo>
                  <a:lnTo>
                    <a:pt x="0" y="16705"/>
                  </a:lnTo>
                  <a:cubicBezTo>
                    <a:pt x="2" y="18051"/>
                    <a:pt x="1092" y="19141"/>
                    <a:pt x="2438" y="19143"/>
                  </a:cubicBezTo>
                  <a:cubicBezTo>
                    <a:pt x="3780" y="19143"/>
                    <a:pt x="4872" y="18049"/>
                    <a:pt x="4872" y="16705"/>
                  </a:cubicBezTo>
                  <a:lnTo>
                    <a:pt x="4872" y="0"/>
                  </a:lnTo>
                  <a:lnTo>
                    <a:pt x="4611" y="0"/>
                  </a:lnTo>
                  <a:lnTo>
                    <a:pt x="4611" y="16705"/>
                  </a:lnTo>
                  <a:cubicBezTo>
                    <a:pt x="4611" y="17906"/>
                    <a:pt x="3637" y="18884"/>
                    <a:pt x="2438" y="18884"/>
                  </a:cubicBezTo>
                  <a:cubicBezTo>
                    <a:pt x="1235" y="18882"/>
                    <a:pt x="261" y="17908"/>
                    <a:pt x="261" y="16705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37"/>
            <p:cNvSpPr/>
            <p:nvPr/>
          </p:nvSpPr>
          <p:spPr>
            <a:xfrm>
              <a:off x="839204" y="3827485"/>
              <a:ext cx="220199" cy="53084"/>
            </a:xfrm>
            <a:custGeom>
              <a:avLst/>
              <a:gdLst/>
              <a:ahLst/>
              <a:cxnLst/>
              <a:rect l="l" t="t" r="r" b="b"/>
              <a:pathLst>
                <a:path w="6637" h="1600" extrusionOk="0">
                  <a:moveTo>
                    <a:pt x="828" y="260"/>
                  </a:moveTo>
                  <a:cubicBezTo>
                    <a:pt x="840" y="260"/>
                    <a:pt x="852" y="260"/>
                    <a:pt x="864" y="261"/>
                  </a:cubicBezTo>
                  <a:lnTo>
                    <a:pt x="5879" y="261"/>
                  </a:lnTo>
                  <a:cubicBezTo>
                    <a:pt x="5881" y="261"/>
                    <a:pt x="5883" y="261"/>
                    <a:pt x="5885" y="261"/>
                  </a:cubicBezTo>
                  <a:cubicBezTo>
                    <a:pt x="6026" y="261"/>
                    <a:pt x="6161" y="319"/>
                    <a:pt x="6262" y="418"/>
                  </a:cubicBezTo>
                  <a:cubicBezTo>
                    <a:pt x="6361" y="520"/>
                    <a:pt x="6415" y="656"/>
                    <a:pt x="6417" y="799"/>
                  </a:cubicBezTo>
                  <a:cubicBezTo>
                    <a:pt x="6417" y="1097"/>
                    <a:pt x="6175" y="1339"/>
                    <a:pt x="5879" y="1339"/>
                  </a:cubicBezTo>
                  <a:lnTo>
                    <a:pt x="864" y="1339"/>
                  </a:lnTo>
                  <a:cubicBezTo>
                    <a:pt x="852" y="1340"/>
                    <a:pt x="840" y="1340"/>
                    <a:pt x="828" y="1340"/>
                  </a:cubicBezTo>
                  <a:cubicBezTo>
                    <a:pt x="532" y="1340"/>
                    <a:pt x="288" y="1101"/>
                    <a:pt x="288" y="799"/>
                  </a:cubicBezTo>
                  <a:cubicBezTo>
                    <a:pt x="288" y="500"/>
                    <a:pt x="532" y="260"/>
                    <a:pt x="828" y="260"/>
                  </a:cubicBezTo>
                  <a:close/>
                  <a:moveTo>
                    <a:pt x="864" y="0"/>
                  </a:moveTo>
                  <a:cubicBezTo>
                    <a:pt x="541" y="0"/>
                    <a:pt x="249" y="195"/>
                    <a:pt x="125" y="493"/>
                  </a:cubicBezTo>
                  <a:cubicBezTo>
                    <a:pt x="1" y="793"/>
                    <a:pt x="67" y="1137"/>
                    <a:pt x="295" y="1365"/>
                  </a:cubicBezTo>
                  <a:cubicBezTo>
                    <a:pt x="444" y="1515"/>
                    <a:pt x="647" y="1600"/>
                    <a:pt x="858" y="1600"/>
                  </a:cubicBezTo>
                  <a:cubicBezTo>
                    <a:pt x="860" y="1600"/>
                    <a:pt x="862" y="1600"/>
                    <a:pt x="864" y="1600"/>
                  </a:cubicBezTo>
                  <a:lnTo>
                    <a:pt x="5879" y="1600"/>
                  </a:lnTo>
                  <a:cubicBezTo>
                    <a:pt x="6303" y="1578"/>
                    <a:pt x="6637" y="1227"/>
                    <a:pt x="6637" y="799"/>
                  </a:cubicBezTo>
                  <a:cubicBezTo>
                    <a:pt x="6637" y="373"/>
                    <a:pt x="6303" y="23"/>
                    <a:pt x="58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37"/>
            <p:cNvSpPr/>
            <p:nvPr/>
          </p:nvSpPr>
          <p:spPr>
            <a:xfrm>
              <a:off x="965179" y="3977580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37"/>
            <p:cNvSpPr/>
            <p:nvPr/>
          </p:nvSpPr>
          <p:spPr>
            <a:xfrm>
              <a:off x="965179" y="4034546"/>
              <a:ext cx="62407" cy="8626"/>
            </a:xfrm>
            <a:custGeom>
              <a:avLst/>
              <a:gdLst/>
              <a:ahLst/>
              <a:cxnLst/>
              <a:rect l="l" t="t" r="r" b="b"/>
              <a:pathLst>
                <a:path w="1881" h="260" extrusionOk="0">
                  <a:moveTo>
                    <a:pt x="0" y="1"/>
                  </a:moveTo>
                  <a:lnTo>
                    <a:pt x="0" y="259"/>
                  </a:lnTo>
                  <a:lnTo>
                    <a:pt x="1881" y="259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37"/>
            <p:cNvSpPr/>
            <p:nvPr/>
          </p:nvSpPr>
          <p:spPr>
            <a:xfrm>
              <a:off x="965179" y="4091611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2"/>
                  </a:lnTo>
                  <a:lnTo>
                    <a:pt x="1881" y="262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37"/>
            <p:cNvSpPr/>
            <p:nvPr/>
          </p:nvSpPr>
          <p:spPr>
            <a:xfrm>
              <a:off x="965179" y="4148477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37"/>
            <p:cNvSpPr/>
            <p:nvPr/>
          </p:nvSpPr>
          <p:spPr>
            <a:xfrm>
              <a:off x="965179" y="4205509"/>
              <a:ext cx="62407" cy="8626"/>
            </a:xfrm>
            <a:custGeom>
              <a:avLst/>
              <a:gdLst/>
              <a:ahLst/>
              <a:cxnLst/>
              <a:rect l="l" t="t" r="r" b="b"/>
              <a:pathLst>
                <a:path w="1881" h="260" extrusionOk="0">
                  <a:moveTo>
                    <a:pt x="0" y="0"/>
                  </a:moveTo>
                  <a:lnTo>
                    <a:pt x="0" y="259"/>
                  </a:lnTo>
                  <a:lnTo>
                    <a:pt x="1881" y="259"/>
                  </a:lnTo>
                  <a:lnTo>
                    <a:pt x="18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37"/>
            <p:cNvSpPr/>
            <p:nvPr/>
          </p:nvSpPr>
          <p:spPr>
            <a:xfrm>
              <a:off x="903071" y="3950109"/>
              <a:ext cx="8659" cy="363990"/>
            </a:xfrm>
            <a:custGeom>
              <a:avLst/>
              <a:gdLst/>
              <a:ahLst/>
              <a:cxnLst/>
              <a:rect l="l" t="t" r="r" b="b"/>
              <a:pathLst>
                <a:path w="261" h="10971" extrusionOk="0">
                  <a:moveTo>
                    <a:pt x="0" y="1"/>
                  </a:moveTo>
                  <a:lnTo>
                    <a:pt x="0" y="3126"/>
                  </a:lnTo>
                  <a:lnTo>
                    <a:pt x="261" y="3126"/>
                  </a:lnTo>
                  <a:lnTo>
                    <a:pt x="261" y="1"/>
                  </a:lnTo>
                  <a:close/>
                  <a:moveTo>
                    <a:pt x="0" y="4171"/>
                  </a:moveTo>
                  <a:lnTo>
                    <a:pt x="0" y="4949"/>
                  </a:lnTo>
                  <a:lnTo>
                    <a:pt x="261" y="4949"/>
                  </a:lnTo>
                  <a:lnTo>
                    <a:pt x="261" y="4171"/>
                  </a:lnTo>
                  <a:close/>
                  <a:moveTo>
                    <a:pt x="0" y="8073"/>
                  </a:moveTo>
                  <a:lnTo>
                    <a:pt x="0" y="9114"/>
                  </a:lnTo>
                  <a:lnTo>
                    <a:pt x="261" y="9114"/>
                  </a:lnTo>
                  <a:lnTo>
                    <a:pt x="261" y="8073"/>
                  </a:lnTo>
                  <a:close/>
                  <a:moveTo>
                    <a:pt x="0" y="9896"/>
                  </a:moveTo>
                  <a:lnTo>
                    <a:pt x="0" y="10970"/>
                  </a:lnTo>
                  <a:lnTo>
                    <a:pt x="261" y="10970"/>
                  </a:lnTo>
                  <a:lnTo>
                    <a:pt x="261" y="9896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37"/>
            <p:cNvSpPr/>
            <p:nvPr/>
          </p:nvSpPr>
          <p:spPr>
            <a:xfrm>
              <a:off x="1165239" y="3876256"/>
              <a:ext cx="161641" cy="635117"/>
            </a:xfrm>
            <a:custGeom>
              <a:avLst/>
              <a:gdLst/>
              <a:ahLst/>
              <a:cxnLst/>
              <a:rect l="l" t="t" r="r" b="b"/>
              <a:pathLst>
                <a:path w="4872" h="19143" extrusionOk="0">
                  <a:moveTo>
                    <a:pt x="0" y="0"/>
                  </a:moveTo>
                  <a:lnTo>
                    <a:pt x="0" y="16705"/>
                  </a:lnTo>
                  <a:cubicBezTo>
                    <a:pt x="2" y="18051"/>
                    <a:pt x="1092" y="19143"/>
                    <a:pt x="2439" y="19143"/>
                  </a:cubicBezTo>
                  <a:cubicBezTo>
                    <a:pt x="3780" y="19143"/>
                    <a:pt x="4872" y="18049"/>
                    <a:pt x="4872" y="16705"/>
                  </a:cubicBezTo>
                  <a:lnTo>
                    <a:pt x="4872" y="0"/>
                  </a:lnTo>
                  <a:lnTo>
                    <a:pt x="4613" y="0"/>
                  </a:lnTo>
                  <a:lnTo>
                    <a:pt x="4613" y="16705"/>
                  </a:lnTo>
                  <a:cubicBezTo>
                    <a:pt x="4613" y="17906"/>
                    <a:pt x="3637" y="18884"/>
                    <a:pt x="2439" y="18884"/>
                  </a:cubicBezTo>
                  <a:cubicBezTo>
                    <a:pt x="1237" y="18882"/>
                    <a:pt x="261" y="17908"/>
                    <a:pt x="261" y="16705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37"/>
            <p:cNvSpPr/>
            <p:nvPr/>
          </p:nvSpPr>
          <p:spPr>
            <a:xfrm>
              <a:off x="1137636" y="3827485"/>
              <a:ext cx="220265" cy="53084"/>
            </a:xfrm>
            <a:custGeom>
              <a:avLst/>
              <a:gdLst/>
              <a:ahLst/>
              <a:cxnLst/>
              <a:rect l="l" t="t" r="r" b="b"/>
              <a:pathLst>
                <a:path w="6639" h="1600" extrusionOk="0">
                  <a:moveTo>
                    <a:pt x="5783" y="261"/>
                  </a:moveTo>
                  <a:cubicBezTo>
                    <a:pt x="6078" y="261"/>
                    <a:pt x="6317" y="503"/>
                    <a:pt x="6315" y="799"/>
                  </a:cubicBezTo>
                  <a:cubicBezTo>
                    <a:pt x="6315" y="1097"/>
                    <a:pt x="6075" y="1339"/>
                    <a:pt x="5777" y="1339"/>
                  </a:cubicBezTo>
                  <a:lnTo>
                    <a:pt x="761" y="1339"/>
                  </a:lnTo>
                  <a:cubicBezTo>
                    <a:pt x="618" y="1339"/>
                    <a:pt x="480" y="1283"/>
                    <a:pt x="377" y="1183"/>
                  </a:cubicBezTo>
                  <a:cubicBezTo>
                    <a:pt x="44" y="840"/>
                    <a:pt x="282" y="264"/>
                    <a:pt x="761" y="261"/>
                  </a:cubicBezTo>
                  <a:lnTo>
                    <a:pt x="5777" y="261"/>
                  </a:lnTo>
                  <a:cubicBezTo>
                    <a:pt x="5779" y="261"/>
                    <a:pt x="5781" y="261"/>
                    <a:pt x="5783" y="261"/>
                  </a:cubicBezTo>
                  <a:close/>
                  <a:moveTo>
                    <a:pt x="5783" y="0"/>
                  </a:moveTo>
                  <a:cubicBezTo>
                    <a:pt x="5781" y="0"/>
                    <a:pt x="5779" y="0"/>
                    <a:pt x="5777" y="0"/>
                  </a:cubicBezTo>
                  <a:lnTo>
                    <a:pt x="761" y="0"/>
                  </a:lnTo>
                  <a:cubicBezTo>
                    <a:pt x="335" y="23"/>
                    <a:pt x="1" y="373"/>
                    <a:pt x="1" y="799"/>
                  </a:cubicBezTo>
                  <a:cubicBezTo>
                    <a:pt x="1" y="1227"/>
                    <a:pt x="335" y="1578"/>
                    <a:pt x="761" y="1600"/>
                  </a:cubicBezTo>
                  <a:lnTo>
                    <a:pt x="5777" y="1600"/>
                  </a:lnTo>
                  <a:cubicBezTo>
                    <a:pt x="6099" y="1598"/>
                    <a:pt x="6390" y="1404"/>
                    <a:pt x="6515" y="1106"/>
                  </a:cubicBezTo>
                  <a:cubicBezTo>
                    <a:pt x="6639" y="808"/>
                    <a:pt x="6571" y="464"/>
                    <a:pt x="6343" y="234"/>
                  </a:cubicBezTo>
                  <a:cubicBezTo>
                    <a:pt x="6194" y="85"/>
                    <a:pt x="5994" y="0"/>
                    <a:pt x="578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37"/>
            <p:cNvSpPr/>
            <p:nvPr/>
          </p:nvSpPr>
          <p:spPr>
            <a:xfrm>
              <a:off x="1260160" y="3977580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37"/>
            <p:cNvSpPr/>
            <p:nvPr/>
          </p:nvSpPr>
          <p:spPr>
            <a:xfrm>
              <a:off x="1260160" y="4034546"/>
              <a:ext cx="62440" cy="8626"/>
            </a:xfrm>
            <a:custGeom>
              <a:avLst/>
              <a:gdLst/>
              <a:ahLst/>
              <a:cxnLst/>
              <a:rect l="l" t="t" r="r" b="b"/>
              <a:pathLst>
                <a:path w="1882" h="260" extrusionOk="0">
                  <a:moveTo>
                    <a:pt x="1" y="1"/>
                  </a:moveTo>
                  <a:lnTo>
                    <a:pt x="1" y="259"/>
                  </a:lnTo>
                  <a:lnTo>
                    <a:pt x="1881" y="259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37"/>
            <p:cNvSpPr/>
            <p:nvPr/>
          </p:nvSpPr>
          <p:spPr>
            <a:xfrm>
              <a:off x="1260160" y="4091611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2"/>
                  </a:lnTo>
                  <a:lnTo>
                    <a:pt x="1881" y="262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37"/>
            <p:cNvSpPr/>
            <p:nvPr/>
          </p:nvSpPr>
          <p:spPr>
            <a:xfrm>
              <a:off x="1260160" y="4148477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37"/>
            <p:cNvSpPr/>
            <p:nvPr/>
          </p:nvSpPr>
          <p:spPr>
            <a:xfrm>
              <a:off x="1260160" y="4205509"/>
              <a:ext cx="62440" cy="8626"/>
            </a:xfrm>
            <a:custGeom>
              <a:avLst/>
              <a:gdLst/>
              <a:ahLst/>
              <a:cxnLst/>
              <a:rect l="l" t="t" r="r" b="b"/>
              <a:pathLst>
                <a:path w="1882" h="260" extrusionOk="0">
                  <a:moveTo>
                    <a:pt x="1" y="0"/>
                  </a:moveTo>
                  <a:lnTo>
                    <a:pt x="1" y="259"/>
                  </a:lnTo>
                  <a:lnTo>
                    <a:pt x="1881" y="259"/>
                  </a:lnTo>
                  <a:lnTo>
                    <a:pt x="18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37"/>
            <p:cNvSpPr/>
            <p:nvPr/>
          </p:nvSpPr>
          <p:spPr>
            <a:xfrm>
              <a:off x="1198185" y="3950109"/>
              <a:ext cx="8626" cy="363990"/>
            </a:xfrm>
            <a:custGeom>
              <a:avLst/>
              <a:gdLst/>
              <a:ahLst/>
              <a:cxnLst/>
              <a:rect l="l" t="t" r="r" b="b"/>
              <a:pathLst>
                <a:path w="260" h="10971" extrusionOk="0">
                  <a:moveTo>
                    <a:pt x="0" y="1"/>
                  </a:moveTo>
                  <a:lnTo>
                    <a:pt x="0" y="3126"/>
                  </a:lnTo>
                  <a:lnTo>
                    <a:pt x="259" y="3126"/>
                  </a:lnTo>
                  <a:lnTo>
                    <a:pt x="259" y="1"/>
                  </a:lnTo>
                  <a:close/>
                  <a:moveTo>
                    <a:pt x="0" y="4171"/>
                  </a:moveTo>
                  <a:lnTo>
                    <a:pt x="0" y="4949"/>
                  </a:lnTo>
                  <a:lnTo>
                    <a:pt x="259" y="4949"/>
                  </a:lnTo>
                  <a:lnTo>
                    <a:pt x="259" y="4171"/>
                  </a:lnTo>
                  <a:close/>
                  <a:moveTo>
                    <a:pt x="0" y="8073"/>
                  </a:moveTo>
                  <a:lnTo>
                    <a:pt x="0" y="9114"/>
                  </a:lnTo>
                  <a:lnTo>
                    <a:pt x="259" y="9114"/>
                  </a:lnTo>
                  <a:lnTo>
                    <a:pt x="259" y="8073"/>
                  </a:lnTo>
                  <a:close/>
                  <a:moveTo>
                    <a:pt x="0" y="9896"/>
                  </a:moveTo>
                  <a:lnTo>
                    <a:pt x="0" y="10970"/>
                  </a:lnTo>
                  <a:lnTo>
                    <a:pt x="259" y="10970"/>
                  </a:lnTo>
                  <a:lnTo>
                    <a:pt x="259" y="9896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37"/>
            <p:cNvSpPr/>
            <p:nvPr/>
          </p:nvSpPr>
          <p:spPr>
            <a:xfrm>
              <a:off x="773214" y="4179830"/>
              <a:ext cx="650644" cy="8693"/>
            </a:xfrm>
            <a:custGeom>
              <a:avLst/>
              <a:gdLst/>
              <a:ahLst/>
              <a:cxnLst/>
              <a:rect l="l" t="t" r="r" b="b"/>
              <a:pathLst>
                <a:path w="1961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9611" y="261"/>
                  </a:lnTo>
                  <a:lnTo>
                    <a:pt x="1961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37"/>
            <p:cNvSpPr/>
            <p:nvPr/>
          </p:nvSpPr>
          <p:spPr>
            <a:xfrm>
              <a:off x="713229" y="4102759"/>
              <a:ext cx="64298" cy="505824"/>
            </a:xfrm>
            <a:custGeom>
              <a:avLst/>
              <a:gdLst/>
              <a:ahLst/>
              <a:cxnLst/>
              <a:rect l="l" t="t" r="r" b="b"/>
              <a:pathLst>
                <a:path w="1938" h="15246" extrusionOk="0">
                  <a:moveTo>
                    <a:pt x="1679" y="263"/>
                  </a:moveTo>
                  <a:lnTo>
                    <a:pt x="1679" y="14987"/>
                  </a:lnTo>
                  <a:lnTo>
                    <a:pt x="260" y="14987"/>
                  </a:lnTo>
                  <a:lnTo>
                    <a:pt x="260" y="263"/>
                  </a:lnTo>
                  <a:close/>
                  <a:moveTo>
                    <a:pt x="1" y="0"/>
                  </a:moveTo>
                  <a:lnTo>
                    <a:pt x="1" y="15246"/>
                  </a:lnTo>
                  <a:lnTo>
                    <a:pt x="1938" y="15246"/>
                  </a:lnTo>
                  <a:lnTo>
                    <a:pt x="193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37"/>
            <p:cNvSpPr/>
            <p:nvPr/>
          </p:nvSpPr>
          <p:spPr>
            <a:xfrm>
              <a:off x="1417787" y="4102759"/>
              <a:ext cx="64331" cy="505824"/>
            </a:xfrm>
            <a:custGeom>
              <a:avLst/>
              <a:gdLst/>
              <a:ahLst/>
              <a:cxnLst/>
              <a:rect l="l" t="t" r="r" b="b"/>
              <a:pathLst>
                <a:path w="1939" h="15246" extrusionOk="0">
                  <a:moveTo>
                    <a:pt x="1678" y="263"/>
                  </a:moveTo>
                  <a:lnTo>
                    <a:pt x="1678" y="14987"/>
                  </a:lnTo>
                  <a:lnTo>
                    <a:pt x="261" y="14987"/>
                  </a:lnTo>
                  <a:lnTo>
                    <a:pt x="261" y="263"/>
                  </a:lnTo>
                  <a:close/>
                  <a:moveTo>
                    <a:pt x="1" y="0"/>
                  </a:moveTo>
                  <a:lnTo>
                    <a:pt x="1" y="15246"/>
                  </a:lnTo>
                  <a:lnTo>
                    <a:pt x="1939" y="15246"/>
                  </a:lnTo>
                  <a:lnTo>
                    <a:pt x="1939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37"/>
            <p:cNvSpPr/>
            <p:nvPr/>
          </p:nvSpPr>
          <p:spPr>
            <a:xfrm>
              <a:off x="773214" y="4529421"/>
              <a:ext cx="648852" cy="8693"/>
            </a:xfrm>
            <a:custGeom>
              <a:avLst/>
              <a:gdLst/>
              <a:ahLst/>
              <a:cxnLst/>
              <a:rect l="l" t="t" r="r" b="b"/>
              <a:pathLst>
                <a:path w="19557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9556" y="261"/>
                  </a:lnTo>
                  <a:lnTo>
                    <a:pt x="195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37"/>
            <p:cNvSpPr/>
            <p:nvPr/>
          </p:nvSpPr>
          <p:spPr>
            <a:xfrm>
              <a:off x="773214" y="4555499"/>
              <a:ext cx="648852" cy="8659"/>
            </a:xfrm>
            <a:custGeom>
              <a:avLst/>
              <a:gdLst/>
              <a:ahLst/>
              <a:cxnLst/>
              <a:rect l="l" t="t" r="r" b="b"/>
              <a:pathLst>
                <a:path w="19557" h="261" extrusionOk="0">
                  <a:moveTo>
                    <a:pt x="0" y="0"/>
                  </a:moveTo>
                  <a:lnTo>
                    <a:pt x="0" y="261"/>
                  </a:lnTo>
                  <a:lnTo>
                    <a:pt x="19556" y="261"/>
                  </a:lnTo>
                  <a:lnTo>
                    <a:pt x="195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81" name="Google Shape;681;p37"/>
          <p:cNvGrpSpPr/>
          <p:nvPr/>
        </p:nvGrpSpPr>
        <p:grpSpPr>
          <a:xfrm>
            <a:off x="7310794" y="3468818"/>
            <a:ext cx="232185" cy="232108"/>
            <a:chOff x="2909075" y="5346425"/>
            <a:chExt cx="129200" cy="129150"/>
          </a:xfrm>
        </p:grpSpPr>
        <p:sp>
          <p:nvSpPr>
            <p:cNvPr id="682" name="Google Shape;682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684" name="Google Shape;684;p37"/>
          <p:cNvCxnSpPr/>
          <p:nvPr/>
        </p:nvCxnSpPr>
        <p:spPr>
          <a:xfrm rot="10800000">
            <a:off x="794315" y="3136395"/>
            <a:ext cx="46041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685" name="Google Shape;685;p37"/>
          <p:cNvGrpSpPr/>
          <p:nvPr/>
        </p:nvGrpSpPr>
        <p:grpSpPr>
          <a:xfrm>
            <a:off x="6834965" y="1705215"/>
            <a:ext cx="864365" cy="901199"/>
            <a:chOff x="4734775" y="4648700"/>
            <a:chExt cx="539150" cy="562125"/>
          </a:xfrm>
        </p:grpSpPr>
        <p:sp>
          <p:nvSpPr>
            <p:cNvPr id="686" name="Google Shape;686;p37"/>
            <p:cNvSpPr/>
            <p:nvPr/>
          </p:nvSpPr>
          <p:spPr>
            <a:xfrm>
              <a:off x="4922400" y="4732800"/>
              <a:ext cx="172525" cy="478025"/>
            </a:xfrm>
            <a:custGeom>
              <a:avLst/>
              <a:gdLst/>
              <a:ahLst/>
              <a:cxnLst/>
              <a:rect l="l" t="t" r="r" b="b"/>
              <a:pathLst>
                <a:path w="6901" h="19121" extrusionOk="0">
                  <a:moveTo>
                    <a:pt x="5879" y="0"/>
                  </a:moveTo>
                  <a:lnTo>
                    <a:pt x="5630" y="77"/>
                  </a:lnTo>
                  <a:cubicBezTo>
                    <a:pt x="5908" y="961"/>
                    <a:pt x="6131" y="1971"/>
                    <a:pt x="6300" y="3083"/>
                  </a:cubicBezTo>
                  <a:cubicBezTo>
                    <a:pt x="6424" y="3911"/>
                    <a:pt x="6516" y="4773"/>
                    <a:pt x="6572" y="5649"/>
                  </a:cubicBezTo>
                  <a:cubicBezTo>
                    <a:pt x="6618" y="6388"/>
                    <a:pt x="6642" y="7137"/>
                    <a:pt x="6642" y="7878"/>
                  </a:cubicBezTo>
                  <a:cubicBezTo>
                    <a:pt x="6642" y="8619"/>
                    <a:pt x="6618" y="9370"/>
                    <a:pt x="6572" y="10110"/>
                  </a:cubicBezTo>
                  <a:cubicBezTo>
                    <a:pt x="6516" y="10985"/>
                    <a:pt x="6424" y="11849"/>
                    <a:pt x="6300" y="12675"/>
                  </a:cubicBezTo>
                  <a:cubicBezTo>
                    <a:pt x="5731" y="16433"/>
                    <a:pt x="4544" y="18860"/>
                    <a:pt x="3280" y="18860"/>
                  </a:cubicBezTo>
                  <a:cubicBezTo>
                    <a:pt x="2016" y="18860"/>
                    <a:pt x="828" y="16433"/>
                    <a:pt x="258" y="12675"/>
                  </a:cubicBezTo>
                  <a:lnTo>
                    <a:pt x="1" y="12716"/>
                  </a:lnTo>
                  <a:cubicBezTo>
                    <a:pt x="602" y="16666"/>
                    <a:pt x="1857" y="19120"/>
                    <a:pt x="3280" y="19120"/>
                  </a:cubicBezTo>
                  <a:cubicBezTo>
                    <a:pt x="4702" y="19120"/>
                    <a:pt x="5959" y="16666"/>
                    <a:pt x="6557" y="12716"/>
                  </a:cubicBezTo>
                  <a:cubicBezTo>
                    <a:pt x="6683" y="11881"/>
                    <a:pt x="6777" y="11011"/>
                    <a:pt x="6831" y="10127"/>
                  </a:cubicBezTo>
                  <a:cubicBezTo>
                    <a:pt x="6879" y="9381"/>
                    <a:pt x="6901" y="8623"/>
                    <a:pt x="6901" y="7878"/>
                  </a:cubicBezTo>
                  <a:cubicBezTo>
                    <a:pt x="6901" y="7132"/>
                    <a:pt x="6879" y="6378"/>
                    <a:pt x="6831" y="5633"/>
                  </a:cubicBezTo>
                  <a:cubicBezTo>
                    <a:pt x="6777" y="4751"/>
                    <a:pt x="6685" y="3879"/>
                    <a:pt x="6557" y="3044"/>
                  </a:cubicBezTo>
                  <a:cubicBezTo>
                    <a:pt x="6387" y="1920"/>
                    <a:pt x="6158" y="896"/>
                    <a:pt x="58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37"/>
            <p:cNvSpPr/>
            <p:nvPr/>
          </p:nvSpPr>
          <p:spPr>
            <a:xfrm>
              <a:off x="4913800" y="4873625"/>
              <a:ext cx="15050" cy="177050"/>
            </a:xfrm>
            <a:custGeom>
              <a:avLst/>
              <a:gdLst/>
              <a:ahLst/>
              <a:cxnLst/>
              <a:rect l="l" t="t" r="r" b="b"/>
              <a:pathLst>
                <a:path w="602" h="7082" extrusionOk="0">
                  <a:moveTo>
                    <a:pt x="70" y="0"/>
                  </a:moveTo>
                  <a:cubicBezTo>
                    <a:pt x="23" y="741"/>
                    <a:pt x="1" y="1496"/>
                    <a:pt x="1" y="2245"/>
                  </a:cubicBezTo>
                  <a:cubicBezTo>
                    <a:pt x="1" y="2995"/>
                    <a:pt x="23" y="3751"/>
                    <a:pt x="70" y="4494"/>
                  </a:cubicBezTo>
                  <a:cubicBezTo>
                    <a:pt x="128" y="5373"/>
                    <a:pt x="219" y="6243"/>
                    <a:pt x="345" y="7081"/>
                  </a:cubicBezTo>
                  <a:lnTo>
                    <a:pt x="602" y="7040"/>
                  </a:lnTo>
                  <a:cubicBezTo>
                    <a:pt x="478" y="6214"/>
                    <a:pt x="386" y="5349"/>
                    <a:pt x="329" y="4477"/>
                  </a:cubicBezTo>
                  <a:cubicBezTo>
                    <a:pt x="283" y="3739"/>
                    <a:pt x="259" y="2986"/>
                    <a:pt x="259" y="2245"/>
                  </a:cubicBezTo>
                  <a:cubicBezTo>
                    <a:pt x="259" y="1504"/>
                    <a:pt x="283" y="755"/>
                    <a:pt x="329" y="16"/>
                  </a:cubicBezTo>
                  <a:lnTo>
                    <a:pt x="7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37"/>
            <p:cNvSpPr/>
            <p:nvPr/>
          </p:nvSpPr>
          <p:spPr>
            <a:xfrm>
              <a:off x="4915550" y="4808900"/>
              <a:ext cx="13300" cy="65075"/>
            </a:xfrm>
            <a:custGeom>
              <a:avLst/>
              <a:gdLst/>
              <a:ahLst/>
              <a:cxnLst/>
              <a:rect l="l" t="t" r="r" b="b"/>
              <a:pathLst>
                <a:path w="532" h="2603" extrusionOk="0">
                  <a:moveTo>
                    <a:pt x="275" y="0"/>
                  </a:moveTo>
                  <a:cubicBezTo>
                    <a:pt x="149" y="835"/>
                    <a:pt x="58" y="1707"/>
                    <a:pt x="0" y="2588"/>
                  </a:cubicBezTo>
                  <a:lnTo>
                    <a:pt x="259" y="2603"/>
                  </a:lnTo>
                  <a:cubicBezTo>
                    <a:pt x="316" y="1729"/>
                    <a:pt x="408" y="867"/>
                    <a:pt x="532" y="39"/>
                  </a:cubicBezTo>
                  <a:lnTo>
                    <a:pt x="275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37"/>
            <p:cNvSpPr/>
            <p:nvPr/>
          </p:nvSpPr>
          <p:spPr>
            <a:xfrm>
              <a:off x="4922400" y="4648700"/>
              <a:ext cx="123000" cy="161150"/>
            </a:xfrm>
            <a:custGeom>
              <a:avLst/>
              <a:gdLst/>
              <a:ahLst/>
              <a:cxnLst/>
              <a:rect l="l" t="t" r="r" b="b"/>
              <a:pathLst>
                <a:path w="4920" h="6446" extrusionOk="0">
                  <a:moveTo>
                    <a:pt x="3280" y="0"/>
                  </a:moveTo>
                  <a:cubicBezTo>
                    <a:pt x="1857" y="0"/>
                    <a:pt x="602" y="2455"/>
                    <a:pt x="1" y="6406"/>
                  </a:cubicBezTo>
                  <a:lnTo>
                    <a:pt x="258" y="6446"/>
                  </a:lnTo>
                  <a:cubicBezTo>
                    <a:pt x="828" y="2686"/>
                    <a:pt x="2016" y="259"/>
                    <a:pt x="3280" y="259"/>
                  </a:cubicBezTo>
                  <a:cubicBezTo>
                    <a:pt x="3770" y="259"/>
                    <a:pt x="4245" y="617"/>
                    <a:pt x="4700" y="1320"/>
                  </a:cubicBezTo>
                  <a:lnTo>
                    <a:pt x="4920" y="1179"/>
                  </a:lnTo>
                  <a:cubicBezTo>
                    <a:pt x="4414" y="395"/>
                    <a:pt x="3862" y="0"/>
                    <a:pt x="32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37"/>
            <p:cNvSpPr/>
            <p:nvPr/>
          </p:nvSpPr>
          <p:spPr>
            <a:xfrm>
              <a:off x="4742050" y="4789400"/>
              <a:ext cx="531875" cy="280775"/>
            </a:xfrm>
            <a:custGeom>
              <a:avLst/>
              <a:gdLst/>
              <a:ahLst/>
              <a:cxnLst/>
              <a:rect l="l" t="t" r="r" b="b"/>
              <a:pathLst>
                <a:path w="21275" h="11231" extrusionOk="0">
                  <a:moveTo>
                    <a:pt x="3050" y="0"/>
                  </a:moveTo>
                  <a:cubicBezTo>
                    <a:pt x="1531" y="0"/>
                    <a:pt x="515" y="374"/>
                    <a:pt x="195" y="1109"/>
                  </a:cubicBezTo>
                  <a:cubicBezTo>
                    <a:pt x="1" y="1550"/>
                    <a:pt x="64" y="2080"/>
                    <a:pt x="379" y="2686"/>
                  </a:cubicBezTo>
                  <a:lnTo>
                    <a:pt x="611" y="2565"/>
                  </a:lnTo>
                  <a:cubicBezTo>
                    <a:pt x="333" y="2032"/>
                    <a:pt x="274" y="1577"/>
                    <a:pt x="434" y="1213"/>
                  </a:cubicBezTo>
                  <a:cubicBezTo>
                    <a:pt x="711" y="580"/>
                    <a:pt x="1643" y="259"/>
                    <a:pt x="3032" y="259"/>
                  </a:cubicBezTo>
                  <a:cubicBezTo>
                    <a:pt x="4161" y="259"/>
                    <a:pt x="5591" y="471"/>
                    <a:pt x="7215" y="899"/>
                  </a:cubicBezTo>
                  <a:lnTo>
                    <a:pt x="7310" y="927"/>
                  </a:lnTo>
                  <a:cubicBezTo>
                    <a:pt x="8373" y="1216"/>
                    <a:pt x="9419" y="1560"/>
                    <a:pt x="10444" y="1961"/>
                  </a:cubicBezTo>
                  <a:cubicBezTo>
                    <a:pt x="10896" y="2133"/>
                    <a:pt x="11364" y="2327"/>
                    <a:pt x="11841" y="2535"/>
                  </a:cubicBezTo>
                  <a:cubicBezTo>
                    <a:pt x="12546" y="2846"/>
                    <a:pt x="13226" y="3168"/>
                    <a:pt x="13856" y="3495"/>
                  </a:cubicBezTo>
                  <a:cubicBezTo>
                    <a:pt x="15217" y="4195"/>
                    <a:pt x="16440" y="4945"/>
                    <a:pt x="17494" y="5720"/>
                  </a:cubicBezTo>
                  <a:cubicBezTo>
                    <a:pt x="19833" y="7445"/>
                    <a:pt x="20976" y="9053"/>
                    <a:pt x="20554" y="10019"/>
                  </a:cubicBezTo>
                  <a:cubicBezTo>
                    <a:pt x="20284" y="10637"/>
                    <a:pt x="19362" y="10973"/>
                    <a:pt x="17945" y="10973"/>
                  </a:cubicBezTo>
                  <a:cubicBezTo>
                    <a:pt x="17896" y="10973"/>
                    <a:pt x="17847" y="10972"/>
                    <a:pt x="17798" y="10971"/>
                  </a:cubicBezTo>
                  <a:lnTo>
                    <a:pt x="17792" y="11230"/>
                  </a:lnTo>
                  <a:lnTo>
                    <a:pt x="17953" y="11230"/>
                  </a:lnTo>
                  <a:cubicBezTo>
                    <a:pt x="19496" y="11230"/>
                    <a:pt x="20475" y="10847"/>
                    <a:pt x="20792" y="10123"/>
                  </a:cubicBezTo>
                  <a:cubicBezTo>
                    <a:pt x="21274" y="9021"/>
                    <a:pt x="20128" y="7342"/>
                    <a:pt x="17648" y="5512"/>
                  </a:cubicBezTo>
                  <a:cubicBezTo>
                    <a:pt x="16583" y="4729"/>
                    <a:pt x="15348" y="3972"/>
                    <a:pt x="13975" y="3264"/>
                  </a:cubicBezTo>
                  <a:cubicBezTo>
                    <a:pt x="13340" y="2935"/>
                    <a:pt x="12657" y="2610"/>
                    <a:pt x="11947" y="2296"/>
                  </a:cubicBezTo>
                  <a:cubicBezTo>
                    <a:pt x="11466" y="2088"/>
                    <a:pt x="10991" y="1892"/>
                    <a:pt x="10538" y="1717"/>
                  </a:cubicBezTo>
                  <a:cubicBezTo>
                    <a:pt x="9535" y="1325"/>
                    <a:pt x="8513" y="986"/>
                    <a:pt x="7475" y="702"/>
                  </a:cubicBezTo>
                  <a:lnTo>
                    <a:pt x="7378" y="675"/>
                  </a:lnTo>
                  <a:cubicBezTo>
                    <a:pt x="5695" y="223"/>
                    <a:pt x="4222" y="0"/>
                    <a:pt x="305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37"/>
            <p:cNvSpPr/>
            <p:nvPr/>
          </p:nvSpPr>
          <p:spPr>
            <a:xfrm>
              <a:off x="4788000" y="4896750"/>
              <a:ext cx="342625" cy="167250"/>
            </a:xfrm>
            <a:custGeom>
              <a:avLst/>
              <a:gdLst/>
              <a:ahLst/>
              <a:cxnLst/>
              <a:rect l="l" t="t" r="r" b="b"/>
              <a:pathLst>
                <a:path w="13705" h="6690" extrusionOk="0">
                  <a:moveTo>
                    <a:pt x="180" y="0"/>
                  </a:moveTo>
                  <a:lnTo>
                    <a:pt x="1" y="189"/>
                  </a:lnTo>
                  <a:cubicBezTo>
                    <a:pt x="474" y="630"/>
                    <a:pt x="975" y="1043"/>
                    <a:pt x="1500" y="1424"/>
                  </a:cubicBezTo>
                  <a:cubicBezTo>
                    <a:pt x="2563" y="2208"/>
                    <a:pt x="3798" y="2964"/>
                    <a:pt x="5172" y="3674"/>
                  </a:cubicBezTo>
                  <a:cubicBezTo>
                    <a:pt x="5820" y="4008"/>
                    <a:pt x="6503" y="4335"/>
                    <a:pt x="7204" y="4642"/>
                  </a:cubicBezTo>
                  <a:cubicBezTo>
                    <a:pt x="7656" y="4839"/>
                    <a:pt x="8128" y="5034"/>
                    <a:pt x="8606" y="5219"/>
                  </a:cubicBezTo>
                  <a:cubicBezTo>
                    <a:pt x="9642" y="5623"/>
                    <a:pt x="10698" y="5970"/>
                    <a:pt x="11771" y="6262"/>
                  </a:cubicBezTo>
                  <a:cubicBezTo>
                    <a:pt x="12420" y="6437"/>
                    <a:pt x="13055" y="6582"/>
                    <a:pt x="13657" y="6689"/>
                  </a:cubicBezTo>
                  <a:lnTo>
                    <a:pt x="13704" y="6434"/>
                  </a:lnTo>
                  <a:cubicBezTo>
                    <a:pt x="13108" y="6326"/>
                    <a:pt x="12480" y="6185"/>
                    <a:pt x="11839" y="6011"/>
                  </a:cubicBezTo>
                  <a:cubicBezTo>
                    <a:pt x="10775" y="5722"/>
                    <a:pt x="9727" y="5378"/>
                    <a:pt x="8700" y="4976"/>
                  </a:cubicBezTo>
                  <a:cubicBezTo>
                    <a:pt x="8226" y="4793"/>
                    <a:pt x="7758" y="4599"/>
                    <a:pt x="7308" y="4403"/>
                  </a:cubicBezTo>
                  <a:cubicBezTo>
                    <a:pt x="6613" y="4098"/>
                    <a:pt x="5935" y="3775"/>
                    <a:pt x="5291" y="3443"/>
                  </a:cubicBezTo>
                  <a:cubicBezTo>
                    <a:pt x="3929" y="2741"/>
                    <a:pt x="2704" y="1991"/>
                    <a:pt x="1653" y="1216"/>
                  </a:cubicBezTo>
                  <a:cubicBezTo>
                    <a:pt x="1093" y="802"/>
                    <a:pt x="597" y="394"/>
                    <a:pt x="1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37"/>
            <p:cNvSpPr/>
            <p:nvPr/>
          </p:nvSpPr>
          <p:spPr>
            <a:xfrm>
              <a:off x="4734825" y="4789350"/>
              <a:ext cx="539100" cy="280825"/>
            </a:xfrm>
            <a:custGeom>
              <a:avLst/>
              <a:gdLst/>
              <a:ahLst/>
              <a:cxnLst/>
              <a:rect l="l" t="t" r="r" b="b"/>
              <a:pathLst>
                <a:path w="21564" h="11233" extrusionOk="0">
                  <a:moveTo>
                    <a:pt x="18247" y="260"/>
                  </a:moveTo>
                  <a:cubicBezTo>
                    <a:pt x="19634" y="260"/>
                    <a:pt x="20565" y="580"/>
                    <a:pt x="20843" y="1213"/>
                  </a:cubicBezTo>
                  <a:cubicBezTo>
                    <a:pt x="21265" y="2182"/>
                    <a:pt x="20122" y="3787"/>
                    <a:pt x="17783" y="5512"/>
                  </a:cubicBezTo>
                  <a:cubicBezTo>
                    <a:pt x="16732" y="6284"/>
                    <a:pt x="15508" y="7034"/>
                    <a:pt x="14145" y="7739"/>
                  </a:cubicBezTo>
                  <a:cubicBezTo>
                    <a:pt x="13515" y="8067"/>
                    <a:pt x="12835" y="8388"/>
                    <a:pt x="12130" y="8699"/>
                  </a:cubicBezTo>
                  <a:cubicBezTo>
                    <a:pt x="11675" y="8899"/>
                    <a:pt x="11205" y="9093"/>
                    <a:pt x="10733" y="9272"/>
                  </a:cubicBezTo>
                  <a:cubicBezTo>
                    <a:pt x="9708" y="9672"/>
                    <a:pt x="8662" y="10018"/>
                    <a:pt x="7599" y="10304"/>
                  </a:cubicBezTo>
                  <a:lnTo>
                    <a:pt x="7504" y="10333"/>
                  </a:lnTo>
                  <a:cubicBezTo>
                    <a:pt x="5879" y="10762"/>
                    <a:pt x="4449" y="10975"/>
                    <a:pt x="3320" y="10975"/>
                  </a:cubicBezTo>
                  <a:cubicBezTo>
                    <a:pt x="1932" y="10975"/>
                    <a:pt x="1000" y="10654"/>
                    <a:pt x="723" y="10019"/>
                  </a:cubicBezTo>
                  <a:cubicBezTo>
                    <a:pt x="298" y="9052"/>
                    <a:pt x="1441" y="7446"/>
                    <a:pt x="3780" y="5720"/>
                  </a:cubicBezTo>
                  <a:cubicBezTo>
                    <a:pt x="4828" y="4950"/>
                    <a:pt x="6052" y="4203"/>
                    <a:pt x="7418" y="3496"/>
                  </a:cubicBezTo>
                  <a:lnTo>
                    <a:pt x="7483" y="3462"/>
                  </a:lnTo>
                  <a:cubicBezTo>
                    <a:pt x="8102" y="3143"/>
                    <a:pt x="8757" y="2833"/>
                    <a:pt x="9435" y="2535"/>
                  </a:cubicBezTo>
                  <a:cubicBezTo>
                    <a:pt x="9873" y="2344"/>
                    <a:pt x="10330" y="2153"/>
                    <a:pt x="10827" y="1961"/>
                  </a:cubicBezTo>
                  <a:cubicBezTo>
                    <a:pt x="11854" y="1559"/>
                    <a:pt x="12902" y="1215"/>
                    <a:pt x="13966" y="927"/>
                  </a:cubicBezTo>
                  <a:cubicBezTo>
                    <a:pt x="15631" y="480"/>
                    <a:pt x="17096" y="260"/>
                    <a:pt x="18247" y="260"/>
                  </a:cubicBezTo>
                  <a:close/>
                  <a:moveTo>
                    <a:pt x="18227" y="1"/>
                  </a:moveTo>
                  <a:cubicBezTo>
                    <a:pt x="17054" y="1"/>
                    <a:pt x="15581" y="224"/>
                    <a:pt x="13898" y="677"/>
                  </a:cubicBezTo>
                  <a:cubicBezTo>
                    <a:pt x="12825" y="966"/>
                    <a:pt x="11769" y="1314"/>
                    <a:pt x="10733" y="1717"/>
                  </a:cubicBezTo>
                  <a:cubicBezTo>
                    <a:pt x="10231" y="1913"/>
                    <a:pt x="9774" y="2102"/>
                    <a:pt x="9331" y="2296"/>
                  </a:cubicBezTo>
                  <a:cubicBezTo>
                    <a:pt x="8626" y="2605"/>
                    <a:pt x="7945" y="2932"/>
                    <a:pt x="7299" y="3261"/>
                  </a:cubicBezTo>
                  <a:lnTo>
                    <a:pt x="7229" y="3300"/>
                  </a:lnTo>
                  <a:cubicBezTo>
                    <a:pt x="5877" y="4002"/>
                    <a:pt x="4666" y="4746"/>
                    <a:pt x="3627" y="5512"/>
                  </a:cubicBezTo>
                  <a:cubicBezTo>
                    <a:pt x="1147" y="7338"/>
                    <a:pt x="0" y="9021"/>
                    <a:pt x="484" y="10123"/>
                  </a:cubicBezTo>
                  <a:cubicBezTo>
                    <a:pt x="806" y="10858"/>
                    <a:pt x="1821" y="11232"/>
                    <a:pt x="3339" y="11232"/>
                  </a:cubicBezTo>
                  <a:cubicBezTo>
                    <a:pt x="4513" y="11232"/>
                    <a:pt x="5984" y="11009"/>
                    <a:pt x="7667" y="10558"/>
                  </a:cubicBezTo>
                  <a:lnTo>
                    <a:pt x="7764" y="10530"/>
                  </a:lnTo>
                  <a:cubicBezTo>
                    <a:pt x="8744" y="10266"/>
                    <a:pt x="9773" y="9924"/>
                    <a:pt x="10827" y="9515"/>
                  </a:cubicBezTo>
                  <a:cubicBezTo>
                    <a:pt x="11302" y="9333"/>
                    <a:pt x="11774" y="9137"/>
                    <a:pt x="12236" y="8938"/>
                  </a:cubicBezTo>
                  <a:cubicBezTo>
                    <a:pt x="12946" y="8624"/>
                    <a:pt x="13629" y="8301"/>
                    <a:pt x="14264" y="7970"/>
                  </a:cubicBezTo>
                  <a:cubicBezTo>
                    <a:pt x="15639" y="7260"/>
                    <a:pt x="16874" y="6502"/>
                    <a:pt x="17937" y="5720"/>
                  </a:cubicBezTo>
                  <a:cubicBezTo>
                    <a:pt x="20417" y="3894"/>
                    <a:pt x="21563" y="2211"/>
                    <a:pt x="21081" y="1109"/>
                  </a:cubicBezTo>
                  <a:cubicBezTo>
                    <a:pt x="20759" y="374"/>
                    <a:pt x="19744" y="1"/>
                    <a:pt x="182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37"/>
            <p:cNvSpPr/>
            <p:nvPr/>
          </p:nvSpPr>
          <p:spPr>
            <a:xfrm>
              <a:off x="5025425" y="4676500"/>
              <a:ext cx="63725" cy="57250"/>
            </a:xfrm>
            <a:custGeom>
              <a:avLst/>
              <a:gdLst/>
              <a:ahLst/>
              <a:cxnLst/>
              <a:rect l="l" t="t" r="r" b="b"/>
              <a:pathLst>
                <a:path w="2549" h="2290" extrusionOk="0">
                  <a:moveTo>
                    <a:pt x="1231" y="0"/>
                  </a:moveTo>
                  <a:cubicBezTo>
                    <a:pt x="1048" y="0"/>
                    <a:pt x="862" y="44"/>
                    <a:pt x="688" y="138"/>
                  </a:cubicBezTo>
                  <a:cubicBezTo>
                    <a:pt x="230" y="391"/>
                    <a:pt x="0" y="920"/>
                    <a:pt x="130" y="1426"/>
                  </a:cubicBezTo>
                  <a:cubicBezTo>
                    <a:pt x="259" y="1932"/>
                    <a:pt x="714" y="2288"/>
                    <a:pt x="1237" y="2290"/>
                  </a:cubicBezTo>
                  <a:cubicBezTo>
                    <a:pt x="1241" y="2290"/>
                    <a:pt x="1246" y="2290"/>
                    <a:pt x="1250" y="2290"/>
                  </a:cubicBezTo>
                  <a:cubicBezTo>
                    <a:pt x="1373" y="2290"/>
                    <a:pt x="1495" y="2268"/>
                    <a:pt x="1611" y="2227"/>
                  </a:cubicBezTo>
                  <a:cubicBezTo>
                    <a:pt x="2242" y="2005"/>
                    <a:pt x="2548" y="1293"/>
                    <a:pt x="2279" y="682"/>
                  </a:cubicBezTo>
                  <a:cubicBezTo>
                    <a:pt x="2088" y="252"/>
                    <a:pt x="1668" y="0"/>
                    <a:pt x="12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37"/>
            <p:cNvSpPr/>
            <p:nvPr/>
          </p:nvSpPr>
          <p:spPr>
            <a:xfrm>
              <a:off x="5021875" y="4673275"/>
              <a:ext cx="70900" cy="63725"/>
            </a:xfrm>
            <a:custGeom>
              <a:avLst/>
              <a:gdLst/>
              <a:ahLst/>
              <a:cxnLst/>
              <a:rect l="l" t="t" r="r" b="b"/>
              <a:pathLst>
                <a:path w="2836" h="2549" extrusionOk="0">
                  <a:moveTo>
                    <a:pt x="1382" y="256"/>
                  </a:moveTo>
                  <a:cubicBezTo>
                    <a:pt x="1880" y="256"/>
                    <a:pt x="2304" y="614"/>
                    <a:pt x="2385" y="1104"/>
                  </a:cubicBezTo>
                  <a:cubicBezTo>
                    <a:pt x="2469" y="1596"/>
                    <a:pt x="2181" y="2075"/>
                    <a:pt x="1709" y="2235"/>
                  </a:cubicBezTo>
                  <a:cubicBezTo>
                    <a:pt x="1602" y="2271"/>
                    <a:pt x="1491" y="2289"/>
                    <a:pt x="1379" y="2289"/>
                  </a:cubicBezTo>
                  <a:cubicBezTo>
                    <a:pt x="914" y="2288"/>
                    <a:pt x="510" y="1973"/>
                    <a:pt x="394" y="1523"/>
                  </a:cubicBezTo>
                  <a:cubicBezTo>
                    <a:pt x="280" y="1073"/>
                    <a:pt x="484" y="603"/>
                    <a:pt x="892" y="380"/>
                  </a:cubicBezTo>
                  <a:cubicBezTo>
                    <a:pt x="1041" y="298"/>
                    <a:pt x="1208" y="257"/>
                    <a:pt x="1379" y="256"/>
                  </a:cubicBezTo>
                  <a:cubicBezTo>
                    <a:pt x="1380" y="256"/>
                    <a:pt x="1381" y="256"/>
                    <a:pt x="1382" y="256"/>
                  </a:cubicBezTo>
                  <a:close/>
                  <a:moveTo>
                    <a:pt x="1369" y="0"/>
                  </a:moveTo>
                  <a:cubicBezTo>
                    <a:pt x="1166" y="0"/>
                    <a:pt x="960" y="49"/>
                    <a:pt x="767" y="152"/>
                  </a:cubicBezTo>
                  <a:cubicBezTo>
                    <a:pt x="256" y="433"/>
                    <a:pt x="1" y="1022"/>
                    <a:pt x="144" y="1588"/>
                  </a:cubicBezTo>
                  <a:cubicBezTo>
                    <a:pt x="289" y="2151"/>
                    <a:pt x="796" y="2548"/>
                    <a:pt x="1379" y="2548"/>
                  </a:cubicBezTo>
                  <a:cubicBezTo>
                    <a:pt x="1383" y="2548"/>
                    <a:pt x="1388" y="2548"/>
                    <a:pt x="1393" y="2548"/>
                  </a:cubicBezTo>
                  <a:cubicBezTo>
                    <a:pt x="1530" y="2548"/>
                    <a:pt x="1666" y="2524"/>
                    <a:pt x="1794" y="2478"/>
                  </a:cubicBezTo>
                  <a:cubicBezTo>
                    <a:pt x="2494" y="2231"/>
                    <a:pt x="2835" y="1441"/>
                    <a:pt x="2535" y="761"/>
                  </a:cubicBezTo>
                  <a:cubicBezTo>
                    <a:pt x="2325" y="281"/>
                    <a:pt x="1857" y="0"/>
                    <a:pt x="136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37"/>
            <p:cNvSpPr/>
            <p:nvPr/>
          </p:nvSpPr>
          <p:spPr>
            <a:xfrm>
              <a:off x="5129225" y="5036750"/>
              <a:ext cx="57825" cy="58175"/>
            </a:xfrm>
            <a:custGeom>
              <a:avLst/>
              <a:gdLst/>
              <a:ahLst/>
              <a:cxnLst/>
              <a:rect l="l" t="t" r="r" b="b"/>
              <a:pathLst>
                <a:path w="2313" h="2327" extrusionOk="0">
                  <a:moveTo>
                    <a:pt x="1161" y="0"/>
                  </a:moveTo>
                  <a:cubicBezTo>
                    <a:pt x="605" y="0"/>
                    <a:pt x="122" y="403"/>
                    <a:pt x="32" y="962"/>
                  </a:cubicBezTo>
                  <a:cubicBezTo>
                    <a:pt x="21" y="1026"/>
                    <a:pt x="14" y="1091"/>
                    <a:pt x="14" y="1156"/>
                  </a:cubicBezTo>
                  <a:cubicBezTo>
                    <a:pt x="1" y="1788"/>
                    <a:pt x="503" y="2312"/>
                    <a:pt x="1135" y="2326"/>
                  </a:cubicBezTo>
                  <a:cubicBezTo>
                    <a:pt x="1144" y="2326"/>
                    <a:pt x="1152" y="2326"/>
                    <a:pt x="1160" y="2326"/>
                  </a:cubicBezTo>
                  <a:cubicBezTo>
                    <a:pt x="1783" y="2326"/>
                    <a:pt x="2292" y="1829"/>
                    <a:pt x="2305" y="1205"/>
                  </a:cubicBezTo>
                  <a:cubicBezTo>
                    <a:pt x="2307" y="1188"/>
                    <a:pt x="2307" y="1173"/>
                    <a:pt x="2307" y="1156"/>
                  </a:cubicBezTo>
                  <a:cubicBezTo>
                    <a:pt x="2312" y="556"/>
                    <a:pt x="1856" y="55"/>
                    <a:pt x="1260" y="4"/>
                  </a:cubicBezTo>
                  <a:cubicBezTo>
                    <a:pt x="1227" y="1"/>
                    <a:pt x="1194" y="0"/>
                    <a:pt x="116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37"/>
            <p:cNvSpPr/>
            <p:nvPr/>
          </p:nvSpPr>
          <p:spPr>
            <a:xfrm>
              <a:off x="5126350" y="5033500"/>
              <a:ext cx="63925" cy="64050"/>
            </a:xfrm>
            <a:custGeom>
              <a:avLst/>
              <a:gdLst/>
              <a:ahLst/>
              <a:cxnLst/>
              <a:rect l="l" t="t" r="r" b="b"/>
              <a:pathLst>
                <a:path w="2557" h="2562" extrusionOk="0">
                  <a:moveTo>
                    <a:pt x="1274" y="269"/>
                  </a:moveTo>
                  <a:cubicBezTo>
                    <a:pt x="1275" y="269"/>
                    <a:pt x="1276" y="269"/>
                    <a:pt x="1278" y="269"/>
                  </a:cubicBezTo>
                  <a:cubicBezTo>
                    <a:pt x="1838" y="269"/>
                    <a:pt x="2291" y="724"/>
                    <a:pt x="2293" y="1284"/>
                  </a:cubicBezTo>
                  <a:cubicBezTo>
                    <a:pt x="2293" y="1298"/>
                    <a:pt x="2293" y="1311"/>
                    <a:pt x="2291" y="1327"/>
                  </a:cubicBezTo>
                  <a:cubicBezTo>
                    <a:pt x="2279" y="1880"/>
                    <a:pt x="1826" y="2320"/>
                    <a:pt x="1276" y="2320"/>
                  </a:cubicBezTo>
                  <a:cubicBezTo>
                    <a:pt x="1268" y="2320"/>
                    <a:pt x="1261" y="2320"/>
                    <a:pt x="1254" y="2320"/>
                  </a:cubicBezTo>
                  <a:cubicBezTo>
                    <a:pt x="693" y="2309"/>
                    <a:pt x="247" y="1844"/>
                    <a:pt x="259" y="1284"/>
                  </a:cubicBezTo>
                  <a:cubicBezTo>
                    <a:pt x="259" y="1226"/>
                    <a:pt x="266" y="1170"/>
                    <a:pt x="276" y="1114"/>
                  </a:cubicBezTo>
                  <a:cubicBezTo>
                    <a:pt x="359" y="626"/>
                    <a:pt x="780" y="269"/>
                    <a:pt x="1274" y="269"/>
                  </a:cubicBezTo>
                  <a:close/>
                  <a:moveTo>
                    <a:pt x="1278" y="0"/>
                  </a:moveTo>
                  <a:cubicBezTo>
                    <a:pt x="658" y="0"/>
                    <a:pt x="122" y="448"/>
                    <a:pt x="19" y="1069"/>
                  </a:cubicBezTo>
                  <a:cubicBezTo>
                    <a:pt x="7" y="1141"/>
                    <a:pt x="0" y="1212"/>
                    <a:pt x="0" y="1286"/>
                  </a:cubicBezTo>
                  <a:cubicBezTo>
                    <a:pt x="0" y="1991"/>
                    <a:pt x="572" y="2562"/>
                    <a:pt x="1278" y="2562"/>
                  </a:cubicBezTo>
                  <a:cubicBezTo>
                    <a:pt x="1962" y="2562"/>
                    <a:pt x="2523" y="2025"/>
                    <a:pt x="2550" y="1352"/>
                  </a:cubicBezTo>
                  <a:cubicBezTo>
                    <a:pt x="2553" y="1330"/>
                    <a:pt x="2553" y="1310"/>
                    <a:pt x="2553" y="1286"/>
                  </a:cubicBezTo>
                  <a:cubicBezTo>
                    <a:pt x="2557" y="620"/>
                    <a:pt x="2049" y="63"/>
                    <a:pt x="1387" y="5"/>
                  </a:cubicBezTo>
                  <a:cubicBezTo>
                    <a:pt x="1350" y="2"/>
                    <a:pt x="1314" y="0"/>
                    <a:pt x="12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37"/>
            <p:cNvSpPr/>
            <p:nvPr/>
          </p:nvSpPr>
          <p:spPr>
            <a:xfrm>
              <a:off x="4737475" y="4850750"/>
              <a:ext cx="62350" cy="57300"/>
            </a:xfrm>
            <a:custGeom>
              <a:avLst/>
              <a:gdLst/>
              <a:ahLst/>
              <a:cxnLst/>
              <a:rect l="l" t="t" r="r" b="b"/>
              <a:pathLst>
                <a:path w="2494" h="2292" extrusionOk="0">
                  <a:moveTo>
                    <a:pt x="1279" y="1"/>
                  </a:moveTo>
                  <a:cubicBezTo>
                    <a:pt x="1278" y="1"/>
                    <a:pt x="1277" y="1"/>
                    <a:pt x="1276" y="1"/>
                  </a:cubicBezTo>
                  <a:cubicBezTo>
                    <a:pt x="1065" y="1"/>
                    <a:pt x="858" y="60"/>
                    <a:pt x="678" y="171"/>
                  </a:cubicBezTo>
                  <a:cubicBezTo>
                    <a:pt x="191" y="471"/>
                    <a:pt x="0" y="1084"/>
                    <a:pt x="230" y="1607"/>
                  </a:cubicBezTo>
                  <a:cubicBezTo>
                    <a:pt x="418" y="2031"/>
                    <a:pt x="835" y="2291"/>
                    <a:pt x="1279" y="2291"/>
                  </a:cubicBezTo>
                  <a:cubicBezTo>
                    <a:pt x="1383" y="2291"/>
                    <a:pt x="1488" y="2277"/>
                    <a:pt x="1593" y="2247"/>
                  </a:cubicBezTo>
                  <a:cubicBezTo>
                    <a:pt x="2143" y="2091"/>
                    <a:pt x="2494" y="1552"/>
                    <a:pt x="2414" y="985"/>
                  </a:cubicBezTo>
                  <a:cubicBezTo>
                    <a:pt x="2334" y="421"/>
                    <a:pt x="1850" y="1"/>
                    <a:pt x="12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37"/>
            <p:cNvSpPr/>
            <p:nvPr/>
          </p:nvSpPr>
          <p:spPr>
            <a:xfrm>
              <a:off x="4734775" y="4847525"/>
              <a:ext cx="66600" cy="63800"/>
            </a:xfrm>
            <a:custGeom>
              <a:avLst/>
              <a:gdLst/>
              <a:ahLst/>
              <a:cxnLst/>
              <a:rect l="l" t="t" r="r" b="b"/>
              <a:pathLst>
                <a:path w="2664" h="2552" extrusionOk="0">
                  <a:moveTo>
                    <a:pt x="1388" y="259"/>
                  </a:moveTo>
                  <a:cubicBezTo>
                    <a:pt x="1799" y="259"/>
                    <a:pt x="2168" y="507"/>
                    <a:pt x="2326" y="886"/>
                  </a:cubicBezTo>
                  <a:cubicBezTo>
                    <a:pt x="2484" y="1266"/>
                    <a:pt x="2397" y="1703"/>
                    <a:pt x="2106" y="1996"/>
                  </a:cubicBezTo>
                  <a:cubicBezTo>
                    <a:pt x="1912" y="2191"/>
                    <a:pt x="1652" y="2295"/>
                    <a:pt x="1386" y="2295"/>
                  </a:cubicBezTo>
                  <a:cubicBezTo>
                    <a:pt x="1255" y="2295"/>
                    <a:pt x="1123" y="2270"/>
                    <a:pt x="997" y="2218"/>
                  </a:cubicBezTo>
                  <a:cubicBezTo>
                    <a:pt x="617" y="2059"/>
                    <a:pt x="369" y="1688"/>
                    <a:pt x="369" y="1278"/>
                  </a:cubicBezTo>
                  <a:cubicBezTo>
                    <a:pt x="367" y="923"/>
                    <a:pt x="551" y="593"/>
                    <a:pt x="854" y="411"/>
                  </a:cubicBezTo>
                  <a:cubicBezTo>
                    <a:pt x="1012" y="312"/>
                    <a:pt x="1196" y="259"/>
                    <a:pt x="1384" y="259"/>
                  </a:cubicBezTo>
                  <a:cubicBezTo>
                    <a:pt x="1385" y="259"/>
                    <a:pt x="1387" y="259"/>
                    <a:pt x="1388" y="259"/>
                  </a:cubicBezTo>
                  <a:close/>
                  <a:moveTo>
                    <a:pt x="1375" y="0"/>
                  </a:moveTo>
                  <a:cubicBezTo>
                    <a:pt x="1143" y="0"/>
                    <a:pt x="915" y="66"/>
                    <a:pt x="718" y="189"/>
                  </a:cubicBezTo>
                  <a:cubicBezTo>
                    <a:pt x="231" y="487"/>
                    <a:pt x="1" y="1073"/>
                    <a:pt x="156" y="1623"/>
                  </a:cubicBezTo>
                  <a:cubicBezTo>
                    <a:pt x="310" y="2172"/>
                    <a:pt x="811" y="2552"/>
                    <a:pt x="1380" y="2552"/>
                  </a:cubicBezTo>
                  <a:cubicBezTo>
                    <a:pt x="1381" y="2552"/>
                    <a:pt x="1383" y="2552"/>
                    <a:pt x="1384" y="2552"/>
                  </a:cubicBezTo>
                  <a:cubicBezTo>
                    <a:pt x="1736" y="2552"/>
                    <a:pt x="2072" y="2407"/>
                    <a:pt x="2312" y="2151"/>
                  </a:cubicBezTo>
                  <a:cubicBezTo>
                    <a:pt x="2537" y="1916"/>
                    <a:pt x="2663" y="1603"/>
                    <a:pt x="2661" y="1278"/>
                  </a:cubicBezTo>
                  <a:cubicBezTo>
                    <a:pt x="2661" y="571"/>
                    <a:pt x="2089" y="0"/>
                    <a:pt x="1384" y="0"/>
                  </a:cubicBezTo>
                  <a:cubicBezTo>
                    <a:pt x="1381" y="0"/>
                    <a:pt x="1378" y="0"/>
                    <a:pt x="13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9" name="Google Shape;699;p37"/>
          <p:cNvGrpSpPr/>
          <p:nvPr/>
        </p:nvGrpSpPr>
        <p:grpSpPr>
          <a:xfrm>
            <a:off x="7968569" y="1363768"/>
            <a:ext cx="232185" cy="232108"/>
            <a:chOff x="2909075" y="5346425"/>
            <a:chExt cx="129200" cy="129150"/>
          </a:xfrm>
        </p:grpSpPr>
        <p:sp>
          <p:nvSpPr>
            <p:cNvPr id="700" name="Google Shape;700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2" name="Google Shape;702;p37"/>
          <p:cNvGrpSpPr/>
          <p:nvPr/>
        </p:nvGrpSpPr>
        <p:grpSpPr>
          <a:xfrm>
            <a:off x="7699319" y="1045280"/>
            <a:ext cx="232185" cy="232108"/>
            <a:chOff x="2909075" y="5346425"/>
            <a:chExt cx="129200" cy="129150"/>
          </a:xfrm>
        </p:grpSpPr>
        <p:sp>
          <p:nvSpPr>
            <p:cNvPr id="703" name="Google Shape;703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5" name="Google Shape;705;p37"/>
          <p:cNvGrpSpPr/>
          <p:nvPr/>
        </p:nvGrpSpPr>
        <p:grpSpPr>
          <a:xfrm>
            <a:off x="5448836" y="3565365"/>
            <a:ext cx="135487" cy="135551"/>
            <a:chOff x="3440975" y="957025"/>
            <a:chExt cx="158150" cy="158225"/>
          </a:xfrm>
        </p:grpSpPr>
        <p:sp>
          <p:nvSpPr>
            <p:cNvPr id="706" name="Google Shape;706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8" name="Google Shape;708;p37"/>
          <p:cNvGrpSpPr/>
          <p:nvPr/>
        </p:nvGrpSpPr>
        <p:grpSpPr>
          <a:xfrm>
            <a:off x="8295061" y="2342915"/>
            <a:ext cx="135487" cy="135551"/>
            <a:chOff x="3440975" y="957025"/>
            <a:chExt cx="158150" cy="158225"/>
          </a:xfrm>
        </p:grpSpPr>
        <p:sp>
          <p:nvSpPr>
            <p:cNvPr id="709" name="Google Shape;709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1" name="Google Shape;711;p37"/>
          <p:cNvGrpSpPr/>
          <p:nvPr/>
        </p:nvGrpSpPr>
        <p:grpSpPr>
          <a:xfrm>
            <a:off x="6543086" y="1332140"/>
            <a:ext cx="135487" cy="135551"/>
            <a:chOff x="3440975" y="957025"/>
            <a:chExt cx="158150" cy="158225"/>
          </a:xfrm>
        </p:grpSpPr>
        <p:sp>
          <p:nvSpPr>
            <p:cNvPr id="712" name="Google Shape;712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5525093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Google Shape;500;p35"/>
          <p:cNvSpPr txBox="1">
            <a:spLocks noGrp="1"/>
          </p:cNvSpPr>
          <p:nvPr>
            <p:ph type="title"/>
          </p:nvPr>
        </p:nvSpPr>
        <p:spPr>
          <a:xfrm>
            <a:off x="713225" y="911763"/>
            <a:ext cx="4313100" cy="10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actice Problem 1</a:t>
            </a:r>
            <a:endParaRPr dirty="0"/>
          </a:p>
        </p:txBody>
      </p:sp>
      <p:sp>
        <p:nvSpPr>
          <p:cNvPr id="501" name="Google Shape;501;p35"/>
          <p:cNvSpPr txBox="1">
            <a:spLocks noGrp="1"/>
          </p:cNvSpPr>
          <p:nvPr>
            <p:ph type="subTitle" idx="1"/>
          </p:nvPr>
        </p:nvSpPr>
        <p:spPr>
          <a:xfrm>
            <a:off x="713225" y="1722151"/>
            <a:ext cx="7701872" cy="246547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/>
              <a:t>You want to study the kinetics of Enolase, a key enzyme in glycolysis which catalyzes the conversion of 2-phosphoglyceric acid (2-PG) to phosphoenolpyruvate (PEP). The active site of this enzyme contains 2 key amino acid residues: Lys-345 and Glu-211, which stabilize the reaction.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/>
              <a:t>A mutagenesis study is proposed with the following mutants:</a:t>
            </a:r>
          </a:p>
          <a:p>
            <a:pPr marL="285750" indent="-285750"/>
            <a:r>
              <a:rPr lang="en-US" sz="1400" dirty="0"/>
              <a:t>K345R</a:t>
            </a:r>
          </a:p>
          <a:p>
            <a:pPr marL="285750" indent="-285750"/>
            <a:r>
              <a:rPr lang="en-US" sz="1400" dirty="0"/>
              <a:t>E211P</a:t>
            </a:r>
          </a:p>
          <a:p>
            <a:pPr marL="285750" indent="-285750"/>
            <a:r>
              <a:rPr lang="en-US" sz="1400" dirty="0"/>
              <a:t>K345D</a:t>
            </a:r>
          </a:p>
          <a:p>
            <a:pPr marL="285750" indent="-285750"/>
            <a:endParaRPr lang="en-US" sz="1400" dirty="0"/>
          </a:p>
          <a:p>
            <a:pPr marL="0" indent="0">
              <a:buNone/>
            </a:pPr>
            <a:r>
              <a:rPr lang="en-US" sz="1400" dirty="0"/>
              <a:t>Which of these mutants would </a:t>
            </a:r>
            <a:r>
              <a:rPr lang="en-US" sz="1400" b="1" dirty="0"/>
              <a:t>most likely</a:t>
            </a:r>
            <a:r>
              <a:rPr lang="en-US" sz="1400" dirty="0"/>
              <a:t> cause the greatest change in function?</a:t>
            </a:r>
          </a:p>
          <a:p>
            <a:pPr marL="285750" indent="-285750"/>
            <a:endParaRPr lang="en-US" sz="1400" dirty="0"/>
          </a:p>
          <a:p>
            <a:pPr marL="285750" indent="-285750"/>
            <a:endParaRPr lang="en-US" sz="1400" dirty="0"/>
          </a:p>
        </p:txBody>
      </p:sp>
      <p:grpSp>
        <p:nvGrpSpPr>
          <p:cNvPr id="527" name="Google Shape;527;p35"/>
          <p:cNvGrpSpPr/>
          <p:nvPr/>
        </p:nvGrpSpPr>
        <p:grpSpPr>
          <a:xfrm>
            <a:off x="7513485" y="521899"/>
            <a:ext cx="682653" cy="682469"/>
            <a:chOff x="7179915" y="2877020"/>
            <a:chExt cx="726845" cy="726649"/>
          </a:xfrm>
        </p:grpSpPr>
        <p:sp>
          <p:nvSpPr>
            <p:cNvPr id="528" name="Google Shape;528;p35"/>
            <p:cNvSpPr/>
            <p:nvPr/>
          </p:nvSpPr>
          <p:spPr>
            <a:xfrm>
              <a:off x="7359822" y="3056821"/>
              <a:ext cx="367015" cy="366997"/>
            </a:xfrm>
            <a:custGeom>
              <a:avLst/>
              <a:gdLst/>
              <a:ahLst/>
              <a:cxnLst/>
              <a:rect l="l" t="t" r="r" b="b"/>
              <a:pathLst>
                <a:path w="20587" h="20586" extrusionOk="0">
                  <a:moveTo>
                    <a:pt x="10291" y="4546"/>
                  </a:moveTo>
                  <a:cubicBezTo>
                    <a:pt x="13465" y="4546"/>
                    <a:pt x="16043" y="7115"/>
                    <a:pt x="16043" y="10295"/>
                  </a:cubicBezTo>
                  <a:cubicBezTo>
                    <a:pt x="16043" y="13473"/>
                    <a:pt x="13465" y="16042"/>
                    <a:pt x="10291" y="16042"/>
                  </a:cubicBezTo>
                  <a:cubicBezTo>
                    <a:pt x="7115" y="16042"/>
                    <a:pt x="4547" y="13476"/>
                    <a:pt x="4547" y="10295"/>
                  </a:cubicBezTo>
                  <a:cubicBezTo>
                    <a:pt x="4547" y="7115"/>
                    <a:pt x="7115" y="4546"/>
                    <a:pt x="10291" y="4546"/>
                  </a:cubicBezTo>
                  <a:close/>
                  <a:moveTo>
                    <a:pt x="10291" y="0"/>
                  </a:moveTo>
                  <a:cubicBezTo>
                    <a:pt x="4607" y="0"/>
                    <a:pt x="1" y="4613"/>
                    <a:pt x="1" y="10295"/>
                  </a:cubicBezTo>
                  <a:cubicBezTo>
                    <a:pt x="1" y="15977"/>
                    <a:pt x="4601" y="20585"/>
                    <a:pt x="10291" y="20585"/>
                  </a:cubicBezTo>
                  <a:cubicBezTo>
                    <a:pt x="15982" y="20585"/>
                    <a:pt x="20586" y="15983"/>
                    <a:pt x="20586" y="10295"/>
                  </a:cubicBezTo>
                  <a:cubicBezTo>
                    <a:pt x="20586" y="4607"/>
                    <a:pt x="15982" y="0"/>
                    <a:pt x="1029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35"/>
            <p:cNvSpPr/>
            <p:nvPr/>
          </p:nvSpPr>
          <p:spPr>
            <a:xfrm>
              <a:off x="7186173" y="2883278"/>
              <a:ext cx="714330" cy="714098"/>
            </a:xfrm>
            <a:custGeom>
              <a:avLst/>
              <a:gdLst/>
              <a:ahLst/>
              <a:cxnLst/>
              <a:rect l="l" t="t" r="r" b="b"/>
              <a:pathLst>
                <a:path w="40069" h="40056" extrusionOk="0">
                  <a:moveTo>
                    <a:pt x="20032" y="6222"/>
                  </a:moveTo>
                  <a:cubicBezTo>
                    <a:pt x="27646" y="6222"/>
                    <a:pt x="33838" y="12419"/>
                    <a:pt x="33838" y="20030"/>
                  </a:cubicBezTo>
                  <a:cubicBezTo>
                    <a:pt x="33838" y="27639"/>
                    <a:pt x="27646" y="33832"/>
                    <a:pt x="20032" y="33832"/>
                  </a:cubicBezTo>
                  <a:cubicBezTo>
                    <a:pt x="12419" y="33832"/>
                    <a:pt x="6229" y="27642"/>
                    <a:pt x="6229" y="20030"/>
                  </a:cubicBezTo>
                  <a:cubicBezTo>
                    <a:pt x="6229" y="12419"/>
                    <a:pt x="12419" y="6222"/>
                    <a:pt x="20032" y="6222"/>
                  </a:cubicBezTo>
                  <a:close/>
                  <a:moveTo>
                    <a:pt x="15986" y="0"/>
                  </a:moveTo>
                  <a:cubicBezTo>
                    <a:pt x="15970" y="57"/>
                    <a:pt x="15959" y="113"/>
                    <a:pt x="15952" y="169"/>
                  </a:cubicBezTo>
                  <a:cubicBezTo>
                    <a:pt x="15754" y="1483"/>
                    <a:pt x="15558" y="2803"/>
                    <a:pt x="15374" y="4123"/>
                  </a:cubicBezTo>
                  <a:cubicBezTo>
                    <a:pt x="15347" y="4276"/>
                    <a:pt x="15277" y="4333"/>
                    <a:pt x="15142" y="4375"/>
                  </a:cubicBezTo>
                  <a:cubicBezTo>
                    <a:pt x="14191" y="4672"/>
                    <a:pt x="13271" y="5055"/>
                    <a:pt x="12389" y="5520"/>
                  </a:cubicBezTo>
                  <a:cubicBezTo>
                    <a:pt x="12335" y="5548"/>
                    <a:pt x="12290" y="5561"/>
                    <a:pt x="12248" y="5561"/>
                  </a:cubicBezTo>
                  <a:cubicBezTo>
                    <a:pt x="12192" y="5561"/>
                    <a:pt x="12141" y="5538"/>
                    <a:pt x="12079" y="5495"/>
                  </a:cubicBezTo>
                  <a:cubicBezTo>
                    <a:pt x="11386" y="4974"/>
                    <a:pt x="10682" y="4454"/>
                    <a:pt x="9980" y="3925"/>
                  </a:cubicBezTo>
                  <a:lnTo>
                    <a:pt x="8766" y="3028"/>
                  </a:lnTo>
                  <a:lnTo>
                    <a:pt x="3035" y="8759"/>
                  </a:lnTo>
                  <a:cubicBezTo>
                    <a:pt x="3064" y="8809"/>
                    <a:pt x="3095" y="8856"/>
                    <a:pt x="3134" y="8899"/>
                  </a:cubicBezTo>
                  <a:cubicBezTo>
                    <a:pt x="3910" y="9953"/>
                    <a:pt x="4690" y="11006"/>
                    <a:pt x="5477" y="12054"/>
                  </a:cubicBezTo>
                  <a:cubicBezTo>
                    <a:pt x="5572" y="12171"/>
                    <a:pt x="5599" y="12257"/>
                    <a:pt x="5520" y="12396"/>
                  </a:cubicBezTo>
                  <a:cubicBezTo>
                    <a:pt x="5043" y="13273"/>
                    <a:pt x="4672" y="14196"/>
                    <a:pt x="4375" y="15149"/>
                  </a:cubicBezTo>
                  <a:cubicBezTo>
                    <a:pt x="4335" y="15291"/>
                    <a:pt x="4269" y="15347"/>
                    <a:pt x="4128" y="15370"/>
                  </a:cubicBezTo>
                  <a:cubicBezTo>
                    <a:pt x="3233" y="15496"/>
                    <a:pt x="2324" y="15628"/>
                    <a:pt x="1426" y="15763"/>
                  </a:cubicBezTo>
                  <a:cubicBezTo>
                    <a:pt x="950" y="15833"/>
                    <a:pt x="477" y="15903"/>
                    <a:pt x="0" y="15979"/>
                  </a:cubicBezTo>
                  <a:lnTo>
                    <a:pt x="0" y="24070"/>
                  </a:lnTo>
                  <a:cubicBezTo>
                    <a:pt x="1377" y="24272"/>
                    <a:pt x="2740" y="24479"/>
                    <a:pt x="4101" y="24666"/>
                  </a:cubicBezTo>
                  <a:cubicBezTo>
                    <a:pt x="4249" y="24688"/>
                    <a:pt x="4319" y="24738"/>
                    <a:pt x="4375" y="24886"/>
                  </a:cubicBezTo>
                  <a:cubicBezTo>
                    <a:pt x="4746" y="25808"/>
                    <a:pt x="5126" y="26726"/>
                    <a:pt x="5516" y="27639"/>
                  </a:cubicBezTo>
                  <a:cubicBezTo>
                    <a:pt x="5576" y="27779"/>
                    <a:pt x="5576" y="27864"/>
                    <a:pt x="5486" y="27981"/>
                  </a:cubicBezTo>
                  <a:cubicBezTo>
                    <a:pt x="4915" y="28726"/>
                    <a:pt x="4362" y="29486"/>
                    <a:pt x="3808" y="30230"/>
                  </a:cubicBezTo>
                  <a:cubicBezTo>
                    <a:pt x="3541" y="30597"/>
                    <a:pt x="3273" y="30952"/>
                    <a:pt x="3021" y="31290"/>
                  </a:cubicBezTo>
                  <a:lnTo>
                    <a:pt x="8750" y="37021"/>
                  </a:lnTo>
                  <a:cubicBezTo>
                    <a:pt x="8790" y="36999"/>
                    <a:pt x="8829" y="36972"/>
                    <a:pt x="8862" y="36945"/>
                  </a:cubicBezTo>
                  <a:cubicBezTo>
                    <a:pt x="9924" y="36157"/>
                    <a:pt x="10993" y="35366"/>
                    <a:pt x="12052" y="34569"/>
                  </a:cubicBezTo>
                  <a:cubicBezTo>
                    <a:pt x="12123" y="34518"/>
                    <a:pt x="12184" y="34494"/>
                    <a:pt x="12249" y="34494"/>
                  </a:cubicBezTo>
                  <a:cubicBezTo>
                    <a:pt x="12300" y="34494"/>
                    <a:pt x="12353" y="34508"/>
                    <a:pt x="12416" y="34536"/>
                  </a:cubicBezTo>
                  <a:cubicBezTo>
                    <a:pt x="13302" y="34916"/>
                    <a:pt x="14193" y="35294"/>
                    <a:pt x="15086" y="35647"/>
                  </a:cubicBezTo>
                  <a:cubicBezTo>
                    <a:pt x="15291" y="35721"/>
                    <a:pt x="15374" y="35815"/>
                    <a:pt x="15403" y="36018"/>
                  </a:cubicBezTo>
                  <a:cubicBezTo>
                    <a:pt x="15572" y="37273"/>
                    <a:pt x="15768" y="38530"/>
                    <a:pt x="15936" y="39797"/>
                  </a:cubicBezTo>
                  <a:cubicBezTo>
                    <a:pt x="15964" y="40000"/>
                    <a:pt x="16034" y="40056"/>
                    <a:pt x="16213" y="40056"/>
                  </a:cubicBezTo>
                  <a:cubicBezTo>
                    <a:pt x="16224" y="40056"/>
                    <a:pt x="16235" y="40056"/>
                    <a:pt x="16247" y="40055"/>
                  </a:cubicBezTo>
                  <a:cubicBezTo>
                    <a:pt x="17089" y="40053"/>
                    <a:pt x="17931" y="40052"/>
                    <a:pt x="18773" y="40052"/>
                  </a:cubicBezTo>
                  <a:cubicBezTo>
                    <a:pt x="20456" y="40052"/>
                    <a:pt x="22137" y="40055"/>
                    <a:pt x="23818" y="40055"/>
                  </a:cubicBezTo>
                  <a:cubicBezTo>
                    <a:pt x="23901" y="40053"/>
                    <a:pt x="23986" y="40049"/>
                    <a:pt x="24067" y="40040"/>
                  </a:cubicBezTo>
                  <a:cubicBezTo>
                    <a:pt x="24076" y="39999"/>
                    <a:pt x="24083" y="39965"/>
                    <a:pt x="24090" y="39936"/>
                  </a:cubicBezTo>
                  <a:cubicBezTo>
                    <a:pt x="24288" y="38586"/>
                    <a:pt x="24477" y="37239"/>
                    <a:pt x="24686" y="35899"/>
                  </a:cubicBezTo>
                  <a:cubicBezTo>
                    <a:pt x="24695" y="35820"/>
                    <a:pt x="24780" y="35716"/>
                    <a:pt x="24850" y="35694"/>
                  </a:cubicBezTo>
                  <a:cubicBezTo>
                    <a:pt x="25829" y="35388"/>
                    <a:pt x="26780" y="34994"/>
                    <a:pt x="27686" y="34515"/>
                  </a:cubicBezTo>
                  <a:cubicBezTo>
                    <a:pt x="27735" y="34487"/>
                    <a:pt x="27776" y="34474"/>
                    <a:pt x="27816" y="34474"/>
                  </a:cubicBezTo>
                  <a:cubicBezTo>
                    <a:pt x="27869" y="34474"/>
                    <a:pt x="27918" y="34498"/>
                    <a:pt x="27974" y="34540"/>
                  </a:cubicBezTo>
                  <a:cubicBezTo>
                    <a:pt x="28256" y="34765"/>
                    <a:pt x="28550" y="34976"/>
                    <a:pt x="28840" y="35188"/>
                  </a:cubicBezTo>
                  <a:lnTo>
                    <a:pt x="31310" y="37034"/>
                  </a:lnTo>
                  <a:lnTo>
                    <a:pt x="37041" y="31306"/>
                  </a:lnTo>
                  <a:lnTo>
                    <a:pt x="36908" y="31128"/>
                  </a:lnTo>
                  <a:cubicBezTo>
                    <a:pt x="36128" y="30080"/>
                    <a:pt x="35347" y="29036"/>
                    <a:pt x="34569" y="27995"/>
                  </a:cubicBezTo>
                  <a:cubicBezTo>
                    <a:pt x="34499" y="27905"/>
                    <a:pt x="34439" y="27826"/>
                    <a:pt x="34508" y="27693"/>
                  </a:cubicBezTo>
                  <a:cubicBezTo>
                    <a:pt x="34994" y="26780"/>
                    <a:pt x="35395" y="25824"/>
                    <a:pt x="35701" y="24835"/>
                  </a:cubicBezTo>
                  <a:cubicBezTo>
                    <a:pt x="35723" y="24774"/>
                    <a:pt x="35813" y="24688"/>
                    <a:pt x="35883" y="24682"/>
                  </a:cubicBezTo>
                  <a:cubicBezTo>
                    <a:pt x="36643" y="24562"/>
                    <a:pt x="37401" y="24457"/>
                    <a:pt x="38161" y="24351"/>
                  </a:cubicBezTo>
                  <a:cubicBezTo>
                    <a:pt x="38784" y="24259"/>
                    <a:pt x="39410" y="24160"/>
                    <a:pt x="40051" y="24070"/>
                  </a:cubicBezTo>
                  <a:cubicBezTo>
                    <a:pt x="40055" y="24020"/>
                    <a:pt x="40064" y="23978"/>
                    <a:pt x="40064" y="23944"/>
                  </a:cubicBezTo>
                  <a:cubicBezTo>
                    <a:pt x="40062" y="21344"/>
                    <a:pt x="40064" y="18746"/>
                    <a:pt x="40069" y="16148"/>
                  </a:cubicBezTo>
                  <a:cubicBezTo>
                    <a:pt x="40069" y="15988"/>
                    <a:pt x="39992" y="15959"/>
                    <a:pt x="39857" y="15945"/>
                  </a:cubicBezTo>
                  <a:cubicBezTo>
                    <a:pt x="38559" y="15763"/>
                    <a:pt x="37253" y="15572"/>
                    <a:pt x="35948" y="15383"/>
                  </a:cubicBezTo>
                  <a:cubicBezTo>
                    <a:pt x="35797" y="15361"/>
                    <a:pt x="35728" y="15298"/>
                    <a:pt x="35671" y="15145"/>
                  </a:cubicBezTo>
                  <a:cubicBezTo>
                    <a:pt x="35307" y="14229"/>
                    <a:pt x="34920" y="13316"/>
                    <a:pt x="34535" y="12412"/>
                  </a:cubicBezTo>
                  <a:cubicBezTo>
                    <a:pt x="34479" y="12270"/>
                    <a:pt x="34466" y="12180"/>
                    <a:pt x="34565" y="12045"/>
                  </a:cubicBezTo>
                  <a:cubicBezTo>
                    <a:pt x="35363" y="10990"/>
                    <a:pt x="36157" y="9926"/>
                    <a:pt x="36951" y="8865"/>
                  </a:cubicBezTo>
                  <a:cubicBezTo>
                    <a:pt x="36978" y="8824"/>
                    <a:pt x="37005" y="8782"/>
                    <a:pt x="37028" y="8739"/>
                  </a:cubicBezTo>
                  <a:lnTo>
                    <a:pt x="31303" y="3014"/>
                  </a:lnTo>
                  <a:lnTo>
                    <a:pt x="31101" y="3161"/>
                  </a:lnTo>
                  <a:cubicBezTo>
                    <a:pt x="30068" y="3934"/>
                    <a:pt x="29027" y="4713"/>
                    <a:pt x="27988" y="5486"/>
                  </a:cubicBezTo>
                  <a:cubicBezTo>
                    <a:pt x="27938" y="5520"/>
                    <a:pt x="27851" y="5548"/>
                    <a:pt x="27784" y="5548"/>
                  </a:cubicBezTo>
                  <a:cubicBezTo>
                    <a:pt x="27757" y="5548"/>
                    <a:pt x="27733" y="5544"/>
                    <a:pt x="27716" y="5534"/>
                  </a:cubicBezTo>
                  <a:cubicBezTo>
                    <a:pt x="26796" y="5059"/>
                    <a:pt x="25838" y="4663"/>
                    <a:pt x="24850" y="4348"/>
                  </a:cubicBezTo>
                  <a:cubicBezTo>
                    <a:pt x="24785" y="4328"/>
                    <a:pt x="24702" y="4236"/>
                    <a:pt x="24695" y="4173"/>
                  </a:cubicBezTo>
                  <a:cubicBezTo>
                    <a:pt x="24574" y="3422"/>
                    <a:pt x="24470" y="2668"/>
                    <a:pt x="24358" y="1924"/>
                  </a:cubicBezTo>
                  <a:cubicBezTo>
                    <a:pt x="24265" y="1280"/>
                    <a:pt x="24166" y="639"/>
                    <a:pt x="240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35"/>
            <p:cNvSpPr/>
            <p:nvPr/>
          </p:nvSpPr>
          <p:spPr>
            <a:xfrm>
              <a:off x="7179915" y="2877020"/>
              <a:ext cx="726845" cy="726649"/>
            </a:xfrm>
            <a:custGeom>
              <a:avLst/>
              <a:gdLst/>
              <a:ahLst/>
              <a:cxnLst/>
              <a:rect l="l" t="t" r="r" b="b"/>
              <a:pathLst>
                <a:path w="40771" h="40760" extrusionOk="0">
                  <a:moveTo>
                    <a:pt x="25390" y="36281"/>
                  </a:moveTo>
                  <a:lnTo>
                    <a:pt x="25390" y="36281"/>
                  </a:lnTo>
                  <a:cubicBezTo>
                    <a:pt x="25388" y="36297"/>
                    <a:pt x="25386" y="36310"/>
                    <a:pt x="25381" y="36326"/>
                  </a:cubicBezTo>
                  <a:lnTo>
                    <a:pt x="25390" y="36281"/>
                  </a:lnTo>
                  <a:close/>
                  <a:moveTo>
                    <a:pt x="24119" y="702"/>
                  </a:moveTo>
                  <a:cubicBezTo>
                    <a:pt x="24202" y="1240"/>
                    <a:pt x="24286" y="1780"/>
                    <a:pt x="24360" y="2329"/>
                  </a:cubicBezTo>
                  <a:lnTo>
                    <a:pt x="24484" y="3154"/>
                  </a:lnTo>
                  <a:cubicBezTo>
                    <a:pt x="24556" y="3631"/>
                    <a:pt x="24625" y="4103"/>
                    <a:pt x="24697" y="4564"/>
                  </a:cubicBezTo>
                  <a:cubicBezTo>
                    <a:pt x="24724" y="4785"/>
                    <a:pt x="24918" y="4976"/>
                    <a:pt x="25095" y="5032"/>
                  </a:cubicBezTo>
                  <a:cubicBezTo>
                    <a:pt x="26058" y="5340"/>
                    <a:pt x="26996" y="5729"/>
                    <a:pt x="27896" y="6195"/>
                  </a:cubicBezTo>
                  <a:cubicBezTo>
                    <a:pt x="27971" y="6236"/>
                    <a:pt x="28052" y="6253"/>
                    <a:pt x="28133" y="6253"/>
                  </a:cubicBezTo>
                  <a:cubicBezTo>
                    <a:pt x="28295" y="6253"/>
                    <a:pt x="28454" y="6186"/>
                    <a:pt x="28550" y="6119"/>
                  </a:cubicBezTo>
                  <a:cubicBezTo>
                    <a:pt x="29360" y="5520"/>
                    <a:pt x="30168" y="4913"/>
                    <a:pt x="30973" y="4308"/>
                  </a:cubicBezTo>
                  <a:lnTo>
                    <a:pt x="31621" y="3827"/>
                  </a:lnTo>
                  <a:lnTo>
                    <a:pt x="36927" y="9130"/>
                  </a:lnTo>
                  <a:lnTo>
                    <a:pt x="36481" y="9726"/>
                  </a:lnTo>
                  <a:cubicBezTo>
                    <a:pt x="35867" y="10547"/>
                    <a:pt x="35251" y="11366"/>
                    <a:pt x="34630" y="12185"/>
                  </a:cubicBezTo>
                  <a:cubicBezTo>
                    <a:pt x="34428" y="12461"/>
                    <a:pt x="34482" y="12695"/>
                    <a:pt x="34563" y="12898"/>
                  </a:cubicBezTo>
                  <a:cubicBezTo>
                    <a:pt x="34949" y="13800"/>
                    <a:pt x="35334" y="14711"/>
                    <a:pt x="35694" y="15610"/>
                  </a:cubicBezTo>
                  <a:cubicBezTo>
                    <a:pt x="35759" y="15788"/>
                    <a:pt x="35885" y="16027"/>
                    <a:pt x="36247" y="16076"/>
                  </a:cubicBezTo>
                  <a:cubicBezTo>
                    <a:pt x="37509" y="16263"/>
                    <a:pt x="38769" y="16445"/>
                    <a:pt x="40069" y="16627"/>
                  </a:cubicBezTo>
                  <a:cubicBezTo>
                    <a:pt x="40064" y="19124"/>
                    <a:pt x="40062" y="21618"/>
                    <a:pt x="40062" y="24113"/>
                  </a:cubicBezTo>
                  <a:lnTo>
                    <a:pt x="39275" y="24230"/>
                  </a:lnTo>
                  <a:lnTo>
                    <a:pt x="38463" y="24351"/>
                  </a:lnTo>
                  <a:cubicBezTo>
                    <a:pt x="37700" y="24455"/>
                    <a:pt x="36940" y="24562"/>
                    <a:pt x="36200" y="24679"/>
                  </a:cubicBezTo>
                  <a:cubicBezTo>
                    <a:pt x="35973" y="24702"/>
                    <a:pt x="35775" y="24898"/>
                    <a:pt x="35716" y="25080"/>
                  </a:cubicBezTo>
                  <a:cubicBezTo>
                    <a:pt x="35417" y="26047"/>
                    <a:pt x="35026" y="26985"/>
                    <a:pt x="34547" y="27880"/>
                  </a:cubicBezTo>
                  <a:cubicBezTo>
                    <a:pt x="34371" y="28209"/>
                    <a:pt x="34558" y="28447"/>
                    <a:pt x="34639" y="28555"/>
                  </a:cubicBezTo>
                  <a:cubicBezTo>
                    <a:pt x="35352" y="29506"/>
                    <a:pt x="36065" y="30460"/>
                    <a:pt x="36778" y="31416"/>
                  </a:cubicBezTo>
                  <a:lnTo>
                    <a:pt x="36929" y="31618"/>
                  </a:lnTo>
                  <a:lnTo>
                    <a:pt x="31627" y="36920"/>
                  </a:lnTo>
                  <a:lnTo>
                    <a:pt x="29565" y="35379"/>
                  </a:lnTo>
                  <a:lnTo>
                    <a:pt x="29250" y="35145"/>
                  </a:lnTo>
                  <a:cubicBezTo>
                    <a:pt x="29014" y="34974"/>
                    <a:pt x="28762" y="34783"/>
                    <a:pt x="28544" y="34614"/>
                  </a:cubicBezTo>
                  <a:cubicBezTo>
                    <a:pt x="28420" y="34518"/>
                    <a:pt x="28293" y="34470"/>
                    <a:pt x="28165" y="34470"/>
                  </a:cubicBezTo>
                  <a:cubicBezTo>
                    <a:pt x="28068" y="34470"/>
                    <a:pt x="27971" y="34497"/>
                    <a:pt x="27873" y="34551"/>
                  </a:cubicBezTo>
                  <a:cubicBezTo>
                    <a:pt x="26987" y="35022"/>
                    <a:pt x="26058" y="35408"/>
                    <a:pt x="25100" y="35708"/>
                  </a:cubicBezTo>
                  <a:cubicBezTo>
                    <a:pt x="24893" y="35768"/>
                    <a:pt x="24709" y="35998"/>
                    <a:pt x="24693" y="36191"/>
                  </a:cubicBezTo>
                  <a:cubicBezTo>
                    <a:pt x="24538" y="37203"/>
                    <a:pt x="24387" y="38218"/>
                    <a:pt x="24241" y="39232"/>
                  </a:cubicBezTo>
                  <a:lnTo>
                    <a:pt x="24122" y="40051"/>
                  </a:lnTo>
                  <a:lnTo>
                    <a:pt x="18989" y="40051"/>
                  </a:lnTo>
                  <a:lnTo>
                    <a:pt x="16629" y="40053"/>
                  </a:lnTo>
                  <a:cubicBezTo>
                    <a:pt x="16544" y="39423"/>
                    <a:pt x="16449" y="38782"/>
                    <a:pt x="16362" y="38166"/>
                  </a:cubicBezTo>
                  <a:cubicBezTo>
                    <a:pt x="16274" y="37552"/>
                    <a:pt x="16184" y="36936"/>
                    <a:pt x="16101" y="36319"/>
                  </a:cubicBezTo>
                  <a:cubicBezTo>
                    <a:pt x="16056" y="35991"/>
                    <a:pt x="15889" y="35791"/>
                    <a:pt x="15565" y="35672"/>
                  </a:cubicBezTo>
                  <a:cubicBezTo>
                    <a:pt x="14677" y="35318"/>
                    <a:pt x="13788" y="34943"/>
                    <a:pt x="12907" y="34563"/>
                  </a:cubicBezTo>
                  <a:cubicBezTo>
                    <a:pt x="12798" y="34516"/>
                    <a:pt x="12697" y="34493"/>
                    <a:pt x="12600" y="34493"/>
                  </a:cubicBezTo>
                  <a:cubicBezTo>
                    <a:pt x="12461" y="34493"/>
                    <a:pt x="12329" y="34541"/>
                    <a:pt x="12191" y="34639"/>
                  </a:cubicBezTo>
                  <a:cubicBezTo>
                    <a:pt x="11177" y="35399"/>
                    <a:pt x="10156" y="36160"/>
                    <a:pt x="9141" y="36913"/>
                  </a:cubicBezTo>
                  <a:lnTo>
                    <a:pt x="3835" y="31607"/>
                  </a:lnTo>
                  <a:cubicBezTo>
                    <a:pt x="4033" y="31344"/>
                    <a:pt x="4238" y="31067"/>
                    <a:pt x="4441" y="30791"/>
                  </a:cubicBezTo>
                  <a:lnTo>
                    <a:pt x="4926" y="30138"/>
                  </a:lnTo>
                  <a:cubicBezTo>
                    <a:pt x="5318" y="29605"/>
                    <a:pt x="5714" y="29072"/>
                    <a:pt x="6116" y="28546"/>
                  </a:cubicBezTo>
                  <a:cubicBezTo>
                    <a:pt x="6332" y="28262"/>
                    <a:pt x="6260" y="28008"/>
                    <a:pt x="6190" y="27851"/>
                  </a:cubicBezTo>
                  <a:cubicBezTo>
                    <a:pt x="5801" y="26940"/>
                    <a:pt x="5423" y="26024"/>
                    <a:pt x="5057" y="25111"/>
                  </a:cubicBezTo>
                  <a:cubicBezTo>
                    <a:pt x="4956" y="24848"/>
                    <a:pt x="4780" y="24709"/>
                    <a:pt x="4504" y="24673"/>
                  </a:cubicBezTo>
                  <a:cubicBezTo>
                    <a:pt x="3318" y="24506"/>
                    <a:pt x="2137" y="24331"/>
                    <a:pt x="945" y="24155"/>
                  </a:cubicBezTo>
                  <a:lnTo>
                    <a:pt x="705" y="24117"/>
                  </a:lnTo>
                  <a:lnTo>
                    <a:pt x="705" y="16632"/>
                  </a:lnTo>
                  <a:lnTo>
                    <a:pt x="1829" y="16458"/>
                  </a:lnTo>
                  <a:cubicBezTo>
                    <a:pt x="2727" y="16328"/>
                    <a:pt x="3631" y="16193"/>
                    <a:pt x="4533" y="16065"/>
                  </a:cubicBezTo>
                  <a:cubicBezTo>
                    <a:pt x="4809" y="16027"/>
                    <a:pt x="4983" y="15871"/>
                    <a:pt x="5061" y="15604"/>
                  </a:cubicBezTo>
                  <a:cubicBezTo>
                    <a:pt x="5369" y="14618"/>
                    <a:pt x="5734" y="13737"/>
                    <a:pt x="6179" y="12916"/>
                  </a:cubicBezTo>
                  <a:cubicBezTo>
                    <a:pt x="6361" y="12587"/>
                    <a:pt x="6226" y="12347"/>
                    <a:pt x="6112" y="12194"/>
                  </a:cubicBezTo>
                  <a:cubicBezTo>
                    <a:pt x="5354" y="11188"/>
                    <a:pt x="4607" y="10176"/>
                    <a:pt x="3844" y="9148"/>
                  </a:cubicBezTo>
                  <a:lnTo>
                    <a:pt x="9153" y="3840"/>
                  </a:lnTo>
                  <a:lnTo>
                    <a:pt x="12223" y="6128"/>
                  </a:lnTo>
                  <a:cubicBezTo>
                    <a:pt x="12345" y="6218"/>
                    <a:pt x="12469" y="6262"/>
                    <a:pt x="12598" y="6262"/>
                  </a:cubicBezTo>
                  <a:cubicBezTo>
                    <a:pt x="12698" y="6262"/>
                    <a:pt x="12800" y="6236"/>
                    <a:pt x="12907" y="6184"/>
                  </a:cubicBezTo>
                  <a:cubicBezTo>
                    <a:pt x="13768" y="5727"/>
                    <a:pt x="14668" y="5352"/>
                    <a:pt x="15599" y="5064"/>
                  </a:cubicBezTo>
                  <a:cubicBezTo>
                    <a:pt x="15772" y="5007"/>
                    <a:pt x="16008" y="4895"/>
                    <a:pt x="16071" y="4524"/>
                  </a:cubicBezTo>
                  <a:cubicBezTo>
                    <a:pt x="16249" y="3251"/>
                    <a:pt x="16438" y="1978"/>
                    <a:pt x="16629" y="702"/>
                  </a:cubicBezTo>
                  <a:close/>
                  <a:moveTo>
                    <a:pt x="16337" y="1"/>
                  </a:moveTo>
                  <a:lnTo>
                    <a:pt x="16047" y="48"/>
                  </a:lnTo>
                  <a:lnTo>
                    <a:pt x="15984" y="320"/>
                  </a:lnTo>
                  <a:cubicBezTo>
                    <a:pt x="15970" y="369"/>
                    <a:pt x="15961" y="419"/>
                    <a:pt x="15954" y="468"/>
                  </a:cubicBezTo>
                  <a:cubicBezTo>
                    <a:pt x="15757" y="1782"/>
                    <a:pt x="15561" y="3105"/>
                    <a:pt x="15392" y="4391"/>
                  </a:cubicBezTo>
                  <a:cubicBezTo>
                    <a:pt x="14432" y="4690"/>
                    <a:pt x="13503" y="5075"/>
                    <a:pt x="12614" y="5540"/>
                  </a:cubicBezTo>
                  <a:lnTo>
                    <a:pt x="9083" y="2916"/>
                  </a:lnTo>
                  <a:lnTo>
                    <a:pt x="2943" y="9056"/>
                  </a:lnTo>
                  <a:lnTo>
                    <a:pt x="3084" y="9292"/>
                  </a:lnTo>
                  <a:cubicBezTo>
                    <a:pt x="3120" y="9351"/>
                    <a:pt x="3158" y="9407"/>
                    <a:pt x="3201" y="9461"/>
                  </a:cubicBezTo>
                  <a:cubicBezTo>
                    <a:pt x="3970" y="10500"/>
                    <a:pt x="4742" y="11542"/>
                    <a:pt x="5545" y="12612"/>
                  </a:cubicBezTo>
                  <a:cubicBezTo>
                    <a:pt x="5091" y="13453"/>
                    <a:pt x="4719" y="14351"/>
                    <a:pt x="4398" y="15376"/>
                  </a:cubicBezTo>
                  <a:cubicBezTo>
                    <a:pt x="3509" y="15500"/>
                    <a:pt x="2612" y="15633"/>
                    <a:pt x="1723" y="15766"/>
                  </a:cubicBezTo>
                  <a:cubicBezTo>
                    <a:pt x="1247" y="15835"/>
                    <a:pt x="774" y="15905"/>
                    <a:pt x="297" y="15984"/>
                  </a:cubicBezTo>
                  <a:lnTo>
                    <a:pt x="1" y="16031"/>
                  </a:lnTo>
                  <a:lnTo>
                    <a:pt x="1" y="24724"/>
                  </a:lnTo>
                  <a:lnTo>
                    <a:pt x="844" y="24848"/>
                  </a:lnTo>
                  <a:cubicBezTo>
                    <a:pt x="2034" y="25028"/>
                    <a:pt x="3221" y="25201"/>
                    <a:pt x="4402" y="25365"/>
                  </a:cubicBezTo>
                  <a:cubicBezTo>
                    <a:pt x="4776" y="26288"/>
                    <a:pt x="5156" y="27210"/>
                    <a:pt x="5556" y="28119"/>
                  </a:cubicBezTo>
                  <a:cubicBezTo>
                    <a:pt x="5154" y="28652"/>
                    <a:pt x="4755" y="29185"/>
                    <a:pt x="4362" y="29718"/>
                  </a:cubicBezTo>
                  <a:lnTo>
                    <a:pt x="3876" y="30375"/>
                  </a:lnTo>
                  <a:lnTo>
                    <a:pt x="3091" y="31432"/>
                  </a:lnTo>
                  <a:lnTo>
                    <a:pt x="2909" y="31675"/>
                  </a:lnTo>
                  <a:lnTo>
                    <a:pt x="8854" y="37622"/>
                  </a:lnTo>
                  <a:lnTo>
                    <a:pt x="9076" y="37804"/>
                  </a:lnTo>
                  <a:lnTo>
                    <a:pt x="9312" y="37655"/>
                  </a:lnTo>
                  <a:cubicBezTo>
                    <a:pt x="9346" y="37633"/>
                    <a:pt x="9396" y="37601"/>
                    <a:pt x="9425" y="37577"/>
                  </a:cubicBezTo>
                  <a:cubicBezTo>
                    <a:pt x="10487" y="36789"/>
                    <a:pt x="11555" y="35998"/>
                    <a:pt x="12630" y="35210"/>
                  </a:cubicBezTo>
                  <a:cubicBezTo>
                    <a:pt x="13519" y="35588"/>
                    <a:pt x="14414" y="35971"/>
                    <a:pt x="15313" y="36326"/>
                  </a:cubicBezTo>
                  <a:cubicBezTo>
                    <a:pt x="15381" y="36349"/>
                    <a:pt x="15397" y="36364"/>
                    <a:pt x="15406" y="36416"/>
                  </a:cubicBezTo>
                  <a:cubicBezTo>
                    <a:pt x="15491" y="37032"/>
                    <a:pt x="15574" y="37628"/>
                    <a:pt x="15667" y="38269"/>
                  </a:cubicBezTo>
                  <a:cubicBezTo>
                    <a:pt x="15761" y="38910"/>
                    <a:pt x="15853" y="39552"/>
                    <a:pt x="15941" y="40193"/>
                  </a:cubicBezTo>
                  <a:cubicBezTo>
                    <a:pt x="15988" y="40568"/>
                    <a:pt x="16200" y="40759"/>
                    <a:pt x="16560" y="40759"/>
                  </a:cubicBezTo>
                  <a:lnTo>
                    <a:pt x="16598" y="40757"/>
                  </a:lnTo>
                  <a:cubicBezTo>
                    <a:pt x="17440" y="40755"/>
                    <a:pt x="18282" y="40754"/>
                    <a:pt x="19124" y="40754"/>
                  </a:cubicBezTo>
                  <a:cubicBezTo>
                    <a:pt x="19966" y="40754"/>
                    <a:pt x="20807" y="40755"/>
                    <a:pt x="21647" y="40757"/>
                  </a:cubicBezTo>
                  <a:lnTo>
                    <a:pt x="24167" y="40757"/>
                  </a:lnTo>
                  <a:cubicBezTo>
                    <a:pt x="24263" y="40757"/>
                    <a:pt x="24355" y="40750"/>
                    <a:pt x="24450" y="40744"/>
                  </a:cubicBezTo>
                  <a:lnTo>
                    <a:pt x="24724" y="40721"/>
                  </a:lnTo>
                  <a:lnTo>
                    <a:pt x="24934" y="39336"/>
                  </a:lnTo>
                  <a:cubicBezTo>
                    <a:pt x="25077" y="38350"/>
                    <a:pt x="25221" y="37363"/>
                    <a:pt x="25377" y="36355"/>
                  </a:cubicBezTo>
                  <a:cubicBezTo>
                    <a:pt x="26333" y="36056"/>
                    <a:pt x="27261" y="35669"/>
                    <a:pt x="28150" y="35204"/>
                  </a:cubicBezTo>
                  <a:cubicBezTo>
                    <a:pt x="28375" y="35381"/>
                    <a:pt x="28607" y="35550"/>
                    <a:pt x="28836" y="35714"/>
                  </a:cubicBezTo>
                  <a:lnTo>
                    <a:pt x="29144" y="35944"/>
                  </a:lnTo>
                  <a:lnTo>
                    <a:pt x="31452" y="37667"/>
                  </a:lnTo>
                  <a:lnTo>
                    <a:pt x="31697" y="37849"/>
                  </a:lnTo>
                  <a:lnTo>
                    <a:pt x="37858" y="31686"/>
                  </a:lnTo>
                  <a:lnTo>
                    <a:pt x="37340" y="31000"/>
                  </a:lnTo>
                  <a:lnTo>
                    <a:pt x="35204" y="28141"/>
                  </a:lnTo>
                  <a:cubicBezTo>
                    <a:pt x="35674" y="27253"/>
                    <a:pt x="36063" y="26324"/>
                    <a:pt x="36362" y="25365"/>
                  </a:cubicBezTo>
                  <a:cubicBezTo>
                    <a:pt x="37093" y="25253"/>
                    <a:pt x="37828" y="25152"/>
                    <a:pt x="38562" y="25051"/>
                  </a:cubicBezTo>
                  <a:lnTo>
                    <a:pt x="39383" y="24927"/>
                  </a:lnTo>
                  <a:lnTo>
                    <a:pt x="40449" y="24769"/>
                  </a:lnTo>
                  <a:lnTo>
                    <a:pt x="40712" y="24709"/>
                  </a:lnTo>
                  <a:lnTo>
                    <a:pt x="40748" y="24448"/>
                  </a:lnTo>
                  <a:cubicBezTo>
                    <a:pt x="40757" y="24396"/>
                    <a:pt x="40762" y="24347"/>
                    <a:pt x="40764" y="24295"/>
                  </a:cubicBezTo>
                  <a:cubicBezTo>
                    <a:pt x="40759" y="21699"/>
                    <a:pt x="40762" y="19099"/>
                    <a:pt x="40771" y="16499"/>
                  </a:cubicBezTo>
                  <a:cubicBezTo>
                    <a:pt x="40771" y="16312"/>
                    <a:pt x="40705" y="15993"/>
                    <a:pt x="40260" y="15948"/>
                  </a:cubicBezTo>
                  <a:cubicBezTo>
                    <a:pt x="38962" y="15766"/>
                    <a:pt x="37653" y="15577"/>
                    <a:pt x="36348" y="15363"/>
                  </a:cubicBezTo>
                  <a:cubicBezTo>
                    <a:pt x="35984" y="14450"/>
                    <a:pt x="35595" y="13532"/>
                    <a:pt x="35195" y="12610"/>
                  </a:cubicBezTo>
                  <a:cubicBezTo>
                    <a:pt x="35813" y="11793"/>
                    <a:pt x="36427" y="10970"/>
                    <a:pt x="37043" y="10149"/>
                  </a:cubicBezTo>
                  <a:lnTo>
                    <a:pt x="37590" y="9418"/>
                  </a:lnTo>
                  <a:cubicBezTo>
                    <a:pt x="37628" y="9364"/>
                    <a:pt x="37662" y="9306"/>
                    <a:pt x="37694" y="9245"/>
                  </a:cubicBezTo>
                  <a:lnTo>
                    <a:pt x="37806" y="9020"/>
                  </a:lnTo>
                  <a:lnTo>
                    <a:pt x="31690" y="2902"/>
                  </a:lnTo>
                  <a:lnTo>
                    <a:pt x="30552" y="3748"/>
                  </a:lnTo>
                  <a:cubicBezTo>
                    <a:pt x="29754" y="4344"/>
                    <a:pt x="28953" y="4942"/>
                    <a:pt x="28148" y="5534"/>
                  </a:cubicBezTo>
                  <a:cubicBezTo>
                    <a:pt x="27257" y="5077"/>
                    <a:pt x="26333" y="4695"/>
                    <a:pt x="25381" y="4387"/>
                  </a:cubicBezTo>
                  <a:cubicBezTo>
                    <a:pt x="25309" y="3941"/>
                    <a:pt x="25242" y="3498"/>
                    <a:pt x="25179" y="3053"/>
                  </a:cubicBezTo>
                  <a:lnTo>
                    <a:pt x="25057" y="2227"/>
                  </a:lnTo>
                  <a:cubicBezTo>
                    <a:pt x="24969" y="1611"/>
                    <a:pt x="24875" y="1004"/>
                    <a:pt x="24783" y="394"/>
                  </a:cubicBezTo>
                  <a:lnTo>
                    <a:pt x="2472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35"/>
            <p:cNvSpPr/>
            <p:nvPr/>
          </p:nvSpPr>
          <p:spPr>
            <a:xfrm>
              <a:off x="7290975" y="2995265"/>
              <a:ext cx="504750" cy="497441"/>
            </a:xfrm>
            <a:custGeom>
              <a:avLst/>
              <a:gdLst/>
              <a:ahLst/>
              <a:cxnLst/>
              <a:rect l="l" t="t" r="r" b="b"/>
              <a:pathLst>
                <a:path w="28313" h="27903" extrusionOk="0">
                  <a:moveTo>
                    <a:pt x="10764" y="1"/>
                  </a:moveTo>
                  <a:cubicBezTo>
                    <a:pt x="10064" y="172"/>
                    <a:pt x="9380" y="399"/>
                    <a:pt x="8715" y="675"/>
                  </a:cubicBezTo>
                  <a:lnTo>
                    <a:pt x="8987" y="1323"/>
                  </a:lnTo>
                  <a:cubicBezTo>
                    <a:pt x="9619" y="1060"/>
                    <a:pt x="10269" y="844"/>
                    <a:pt x="10932" y="680"/>
                  </a:cubicBezTo>
                  <a:lnTo>
                    <a:pt x="10764" y="1"/>
                  </a:lnTo>
                  <a:close/>
                  <a:moveTo>
                    <a:pt x="19255" y="543"/>
                  </a:moveTo>
                  <a:lnTo>
                    <a:pt x="19003" y="1197"/>
                  </a:lnTo>
                  <a:cubicBezTo>
                    <a:pt x="19853" y="1526"/>
                    <a:pt x="20669" y="1942"/>
                    <a:pt x="21436" y="2437"/>
                  </a:cubicBezTo>
                  <a:lnTo>
                    <a:pt x="21816" y="1850"/>
                  </a:lnTo>
                  <a:cubicBezTo>
                    <a:pt x="21009" y="1328"/>
                    <a:pt x="20152" y="889"/>
                    <a:pt x="19255" y="543"/>
                  </a:cubicBezTo>
                  <a:close/>
                  <a:moveTo>
                    <a:pt x="6191" y="2050"/>
                  </a:moveTo>
                  <a:cubicBezTo>
                    <a:pt x="3789" y="3680"/>
                    <a:pt x="1949" y="6013"/>
                    <a:pt x="921" y="8728"/>
                  </a:cubicBezTo>
                  <a:lnTo>
                    <a:pt x="1575" y="8977"/>
                  </a:lnTo>
                  <a:cubicBezTo>
                    <a:pt x="2556" y="6398"/>
                    <a:pt x="4306" y="4182"/>
                    <a:pt x="6587" y="2628"/>
                  </a:cubicBezTo>
                  <a:lnTo>
                    <a:pt x="6191" y="2050"/>
                  </a:lnTo>
                  <a:close/>
                  <a:moveTo>
                    <a:pt x="23535" y="3154"/>
                  </a:moveTo>
                  <a:lnTo>
                    <a:pt x="23069" y="3680"/>
                  </a:lnTo>
                  <a:cubicBezTo>
                    <a:pt x="25150" y="5527"/>
                    <a:pt x="26594" y="7923"/>
                    <a:pt x="27237" y="10608"/>
                  </a:cubicBezTo>
                  <a:lnTo>
                    <a:pt x="27921" y="10444"/>
                  </a:lnTo>
                  <a:cubicBezTo>
                    <a:pt x="27242" y="7619"/>
                    <a:pt x="25728" y="5097"/>
                    <a:pt x="23535" y="3154"/>
                  </a:cubicBezTo>
                  <a:close/>
                  <a:moveTo>
                    <a:pt x="307" y="10802"/>
                  </a:moveTo>
                  <a:cubicBezTo>
                    <a:pt x="111" y="11742"/>
                    <a:pt x="8" y="12700"/>
                    <a:pt x="1" y="13660"/>
                  </a:cubicBezTo>
                  <a:lnTo>
                    <a:pt x="700" y="13660"/>
                  </a:lnTo>
                  <a:cubicBezTo>
                    <a:pt x="709" y="12749"/>
                    <a:pt x="808" y="11841"/>
                    <a:pt x="997" y="10948"/>
                  </a:cubicBezTo>
                  <a:lnTo>
                    <a:pt x="307" y="10802"/>
                  </a:lnTo>
                  <a:close/>
                  <a:moveTo>
                    <a:pt x="28306" y="13294"/>
                  </a:moveTo>
                  <a:lnTo>
                    <a:pt x="27604" y="13318"/>
                  </a:lnTo>
                  <a:cubicBezTo>
                    <a:pt x="27608" y="13458"/>
                    <a:pt x="27608" y="13604"/>
                    <a:pt x="27608" y="13748"/>
                  </a:cubicBezTo>
                  <a:cubicBezTo>
                    <a:pt x="27608" y="14288"/>
                    <a:pt x="27577" y="14828"/>
                    <a:pt x="27512" y="15365"/>
                  </a:cubicBezTo>
                  <a:lnTo>
                    <a:pt x="28209" y="15449"/>
                  </a:lnTo>
                  <a:cubicBezTo>
                    <a:pt x="28279" y="14886"/>
                    <a:pt x="28312" y="14319"/>
                    <a:pt x="28310" y="13750"/>
                  </a:cubicBezTo>
                  <a:cubicBezTo>
                    <a:pt x="28310" y="13597"/>
                    <a:pt x="28308" y="13444"/>
                    <a:pt x="28306" y="13294"/>
                  </a:cubicBezTo>
                  <a:close/>
                  <a:moveTo>
                    <a:pt x="3087" y="21384"/>
                  </a:moveTo>
                  <a:lnTo>
                    <a:pt x="2507" y="21787"/>
                  </a:lnTo>
                  <a:cubicBezTo>
                    <a:pt x="2918" y="22379"/>
                    <a:pt x="3373" y="22939"/>
                    <a:pt x="3867" y="23463"/>
                  </a:cubicBezTo>
                  <a:lnTo>
                    <a:pt x="4376" y="22979"/>
                  </a:lnTo>
                  <a:cubicBezTo>
                    <a:pt x="3906" y="22480"/>
                    <a:pt x="3476" y="21947"/>
                    <a:pt x="3087" y="21384"/>
                  </a:cubicBezTo>
                  <a:close/>
                  <a:moveTo>
                    <a:pt x="24167" y="22723"/>
                  </a:moveTo>
                  <a:cubicBezTo>
                    <a:pt x="23555" y="23402"/>
                    <a:pt x="22878" y="24018"/>
                    <a:pt x="22145" y="24565"/>
                  </a:cubicBezTo>
                  <a:lnTo>
                    <a:pt x="22561" y="25127"/>
                  </a:lnTo>
                  <a:cubicBezTo>
                    <a:pt x="23335" y="24556"/>
                    <a:pt x="24048" y="23906"/>
                    <a:pt x="24691" y="23193"/>
                  </a:cubicBezTo>
                  <a:lnTo>
                    <a:pt x="24167" y="22723"/>
                  </a:lnTo>
                  <a:close/>
                  <a:moveTo>
                    <a:pt x="6445" y="24767"/>
                  </a:moveTo>
                  <a:lnTo>
                    <a:pt x="6040" y="25341"/>
                  </a:lnTo>
                  <a:cubicBezTo>
                    <a:pt x="8409" y="27008"/>
                    <a:pt x="11235" y="27903"/>
                    <a:pt x="14131" y="27903"/>
                  </a:cubicBezTo>
                  <a:cubicBezTo>
                    <a:pt x="14139" y="27903"/>
                    <a:pt x="14146" y="27903"/>
                    <a:pt x="14153" y="27903"/>
                  </a:cubicBezTo>
                  <a:cubicBezTo>
                    <a:pt x="16445" y="27900"/>
                    <a:pt x="18706" y="27343"/>
                    <a:pt x="20737" y="26276"/>
                  </a:cubicBezTo>
                  <a:lnTo>
                    <a:pt x="20408" y="25656"/>
                  </a:lnTo>
                  <a:cubicBezTo>
                    <a:pt x="18444" y="26689"/>
                    <a:pt x="16297" y="27199"/>
                    <a:pt x="14157" y="27199"/>
                  </a:cubicBezTo>
                  <a:cubicBezTo>
                    <a:pt x="11447" y="27199"/>
                    <a:pt x="8748" y="26380"/>
                    <a:pt x="6445" y="2476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35"/>
            <p:cNvSpPr/>
            <p:nvPr/>
          </p:nvSpPr>
          <p:spPr>
            <a:xfrm>
              <a:off x="7353618" y="3050528"/>
              <a:ext cx="379458" cy="379547"/>
            </a:xfrm>
            <a:custGeom>
              <a:avLst/>
              <a:gdLst/>
              <a:ahLst/>
              <a:cxnLst/>
              <a:rect l="l" t="t" r="r" b="b"/>
              <a:pathLst>
                <a:path w="21285" h="21290" extrusionOk="0">
                  <a:moveTo>
                    <a:pt x="10639" y="704"/>
                  </a:moveTo>
                  <a:cubicBezTo>
                    <a:pt x="16123" y="704"/>
                    <a:pt x="20583" y="5167"/>
                    <a:pt x="20583" y="10648"/>
                  </a:cubicBezTo>
                  <a:cubicBezTo>
                    <a:pt x="20583" y="16132"/>
                    <a:pt x="16118" y="20588"/>
                    <a:pt x="10639" y="20588"/>
                  </a:cubicBezTo>
                  <a:cubicBezTo>
                    <a:pt x="5158" y="20588"/>
                    <a:pt x="700" y="16132"/>
                    <a:pt x="700" y="10648"/>
                  </a:cubicBezTo>
                  <a:cubicBezTo>
                    <a:pt x="700" y="5167"/>
                    <a:pt x="5158" y="704"/>
                    <a:pt x="10639" y="704"/>
                  </a:cubicBezTo>
                  <a:close/>
                  <a:moveTo>
                    <a:pt x="10639" y="0"/>
                  </a:moveTo>
                  <a:cubicBezTo>
                    <a:pt x="4771" y="0"/>
                    <a:pt x="0" y="4780"/>
                    <a:pt x="0" y="10648"/>
                  </a:cubicBezTo>
                  <a:cubicBezTo>
                    <a:pt x="0" y="16516"/>
                    <a:pt x="4771" y="21289"/>
                    <a:pt x="10639" y="21289"/>
                  </a:cubicBezTo>
                  <a:cubicBezTo>
                    <a:pt x="16510" y="21289"/>
                    <a:pt x="21285" y="16519"/>
                    <a:pt x="21285" y="10648"/>
                  </a:cubicBezTo>
                  <a:cubicBezTo>
                    <a:pt x="21285" y="4778"/>
                    <a:pt x="16505" y="0"/>
                    <a:pt x="106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35"/>
            <p:cNvSpPr/>
            <p:nvPr/>
          </p:nvSpPr>
          <p:spPr>
            <a:xfrm>
              <a:off x="7434604" y="3131604"/>
              <a:ext cx="217478" cy="217460"/>
            </a:xfrm>
            <a:custGeom>
              <a:avLst/>
              <a:gdLst/>
              <a:ahLst/>
              <a:cxnLst/>
              <a:rect l="l" t="t" r="r" b="b"/>
              <a:pathLst>
                <a:path w="12199" h="12198" extrusionOk="0">
                  <a:moveTo>
                    <a:pt x="6096" y="702"/>
                  </a:moveTo>
                  <a:cubicBezTo>
                    <a:pt x="9072" y="702"/>
                    <a:pt x="11497" y="3124"/>
                    <a:pt x="11497" y="6100"/>
                  </a:cubicBezTo>
                  <a:cubicBezTo>
                    <a:pt x="11497" y="9076"/>
                    <a:pt x="9070" y="11496"/>
                    <a:pt x="6096" y="11496"/>
                  </a:cubicBezTo>
                  <a:cubicBezTo>
                    <a:pt x="3120" y="11496"/>
                    <a:pt x="703" y="9078"/>
                    <a:pt x="703" y="6100"/>
                  </a:cubicBezTo>
                  <a:cubicBezTo>
                    <a:pt x="703" y="3122"/>
                    <a:pt x="3120" y="702"/>
                    <a:pt x="6096" y="702"/>
                  </a:cubicBezTo>
                  <a:close/>
                  <a:moveTo>
                    <a:pt x="6096" y="0"/>
                  </a:moveTo>
                  <a:cubicBezTo>
                    <a:pt x="2736" y="0"/>
                    <a:pt x="1" y="2737"/>
                    <a:pt x="1" y="6100"/>
                  </a:cubicBezTo>
                  <a:cubicBezTo>
                    <a:pt x="1" y="9463"/>
                    <a:pt x="2736" y="12198"/>
                    <a:pt x="6096" y="12198"/>
                  </a:cubicBezTo>
                  <a:cubicBezTo>
                    <a:pt x="9461" y="12198"/>
                    <a:pt x="12198" y="9463"/>
                    <a:pt x="12198" y="6100"/>
                  </a:cubicBezTo>
                  <a:cubicBezTo>
                    <a:pt x="12198" y="2737"/>
                    <a:pt x="9454" y="0"/>
                    <a:pt x="60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4" name="Google Shape;534;p35"/>
          <p:cNvGrpSpPr/>
          <p:nvPr/>
        </p:nvGrpSpPr>
        <p:grpSpPr>
          <a:xfrm>
            <a:off x="6595900" y="1211729"/>
            <a:ext cx="418657" cy="418590"/>
            <a:chOff x="7057500" y="2431620"/>
            <a:chExt cx="445759" cy="445688"/>
          </a:xfrm>
        </p:grpSpPr>
        <p:sp>
          <p:nvSpPr>
            <p:cNvPr id="535" name="Google Shape;535;p35"/>
            <p:cNvSpPr/>
            <p:nvPr/>
          </p:nvSpPr>
          <p:spPr>
            <a:xfrm>
              <a:off x="7218082" y="2592328"/>
              <a:ext cx="129267" cy="124329"/>
            </a:xfrm>
            <a:custGeom>
              <a:avLst/>
              <a:gdLst/>
              <a:ahLst/>
              <a:cxnLst/>
              <a:rect l="l" t="t" r="r" b="b"/>
              <a:pathLst>
                <a:path w="7251" h="6974" extrusionOk="0">
                  <a:moveTo>
                    <a:pt x="3492" y="1"/>
                  </a:moveTo>
                  <a:cubicBezTo>
                    <a:pt x="1569" y="1"/>
                    <a:pt x="3" y="1557"/>
                    <a:pt x="3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4" y="6886"/>
                    <a:pt x="3038" y="6973"/>
                    <a:pt x="3489" y="6973"/>
                  </a:cubicBezTo>
                  <a:cubicBezTo>
                    <a:pt x="4395" y="6973"/>
                    <a:pt x="5285" y="6620"/>
                    <a:pt x="5952" y="5955"/>
                  </a:cubicBezTo>
                  <a:cubicBezTo>
                    <a:pt x="6949" y="4958"/>
                    <a:pt x="7250" y="3458"/>
                    <a:pt x="6710" y="2156"/>
                  </a:cubicBezTo>
                  <a:cubicBezTo>
                    <a:pt x="6173" y="851"/>
                    <a:pt x="4902" y="1"/>
                    <a:pt x="349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35"/>
            <p:cNvSpPr/>
            <p:nvPr/>
          </p:nvSpPr>
          <p:spPr>
            <a:xfrm>
              <a:off x="7063668" y="2437913"/>
              <a:ext cx="433333" cy="433137"/>
            </a:xfrm>
            <a:custGeom>
              <a:avLst/>
              <a:gdLst/>
              <a:ahLst/>
              <a:cxnLst/>
              <a:rect l="l" t="t" r="r" b="b"/>
              <a:pathLst>
                <a:path w="24307" h="24296" extrusionOk="0">
                  <a:moveTo>
                    <a:pt x="12154" y="5907"/>
                  </a:moveTo>
                  <a:cubicBezTo>
                    <a:pt x="15604" y="5907"/>
                    <a:pt x="18398" y="8703"/>
                    <a:pt x="18398" y="12145"/>
                  </a:cubicBezTo>
                  <a:cubicBezTo>
                    <a:pt x="18398" y="15593"/>
                    <a:pt x="15602" y="18386"/>
                    <a:pt x="12154" y="18386"/>
                  </a:cubicBezTo>
                  <a:cubicBezTo>
                    <a:pt x="8708" y="18386"/>
                    <a:pt x="5910" y="15586"/>
                    <a:pt x="5910" y="12145"/>
                  </a:cubicBezTo>
                  <a:cubicBezTo>
                    <a:pt x="5910" y="8703"/>
                    <a:pt x="8703" y="5907"/>
                    <a:pt x="12154" y="5907"/>
                  </a:cubicBezTo>
                  <a:close/>
                  <a:moveTo>
                    <a:pt x="9697" y="1"/>
                  </a:moveTo>
                  <a:cubicBezTo>
                    <a:pt x="9688" y="35"/>
                    <a:pt x="9684" y="71"/>
                    <a:pt x="9682" y="107"/>
                  </a:cubicBezTo>
                  <a:cubicBezTo>
                    <a:pt x="9563" y="901"/>
                    <a:pt x="9434" y="1701"/>
                    <a:pt x="9322" y="2502"/>
                  </a:cubicBezTo>
                  <a:cubicBezTo>
                    <a:pt x="9308" y="2601"/>
                    <a:pt x="9266" y="2635"/>
                    <a:pt x="9182" y="2657"/>
                  </a:cubicBezTo>
                  <a:cubicBezTo>
                    <a:pt x="8607" y="2833"/>
                    <a:pt x="8049" y="3064"/>
                    <a:pt x="7518" y="3352"/>
                  </a:cubicBezTo>
                  <a:cubicBezTo>
                    <a:pt x="7485" y="3367"/>
                    <a:pt x="7458" y="3374"/>
                    <a:pt x="7432" y="3374"/>
                  </a:cubicBezTo>
                  <a:cubicBezTo>
                    <a:pt x="7397" y="3374"/>
                    <a:pt x="7365" y="3361"/>
                    <a:pt x="7329" y="3337"/>
                  </a:cubicBezTo>
                  <a:cubicBezTo>
                    <a:pt x="6908" y="3015"/>
                    <a:pt x="6486" y="2700"/>
                    <a:pt x="6058" y="2381"/>
                  </a:cubicBezTo>
                  <a:cubicBezTo>
                    <a:pt x="5806" y="2198"/>
                    <a:pt x="5552" y="2010"/>
                    <a:pt x="5320" y="1834"/>
                  </a:cubicBezTo>
                  <a:lnTo>
                    <a:pt x="1843" y="5311"/>
                  </a:lnTo>
                  <a:lnTo>
                    <a:pt x="1899" y="5401"/>
                  </a:lnTo>
                  <a:cubicBezTo>
                    <a:pt x="2378" y="6042"/>
                    <a:pt x="2846" y="6674"/>
                    <a:pt x="3325" y="7313"/>
                  </a:cubicBezTo>
                  <a:cubicBezTo>
                    <a:pt x="3382" y="7383"/>
                    <a:pt x="3395" y="7430"/>
                    <a:pt x="3352" y="7525"/>
                  </a:cubicBezTo>
                  <a:cubicBezTo>
                    <a:pt x="3067" y="8053"/>
                    <a:pt x="2833" y="8611"/>
                    <a:pt x="2660" y="9189"/>
                  </a:cubicBezTo>
                  <a:cubicBezTo>
                    <a:pt x="2630" y="9272"/>
                    <a:pt x="2594" y="9306"/>
                    <a:pt x="2509" y="9320"/>
                  </a:cubicBezTo>
                  <a:cubicBezTo>
                    <a:pt x="1962" y="9398"/>
                    <a:pt x="1416" y="9484"/>
                    <a:pt x="867" y="9558"/>
                  </a:cubicBezTo>
                  <a:cubicBezTo>
                    <a:pt x="579" y="9601"/>
                    <a:pt x="291" y="9643"/>
                    <a:pt x="1" y="9695"/>
                  </a:cubicBezTo>
                  <a:lnTo>
                    <a:pt x="1" y="14594"/>
                  </a:lnTo>
                  <a:cubicBezTo>
                    <a:pt x="840" y="14722"/>
                    <a:pt x="1661" y="14842"/>
                    <a:pt x="2491" y="14961"/>
                  </a:cubicBezTo>
                  <a:cubicBezTo>
                    <a:pt x="2581" y="14974"/>
                    <a:pt x="2621" y="15003"/>
                    <a:pt x="2660" y="15096"/>
                  </a:cubicBezTo>
                  <a:cubicBezTo>
                    <a:pt x="2884" y="15658"/>
                    <a:pt x="3114" y="16211"/>
                    <a:pt x="3348" y="16765"/>
                  </a:cubicBezTo>
                  <a:cubicBezTo>
                    <a:pt x="3391" y="16850"/>
                    <a:pt x="3382" y="16900"/>
                    <a:pt x="3334" y="16972"/>
                  </a:cubicBezTo>
                  <a:cubicBezTo>
                    <a:pt x="2988" y="17426"/>
                    <a:pt x="2651" y="17883"/>
                    <a:pt x="2313" y="18339"/>
                  </a:cubicBezTo>
                  <a:cubicBezTo>
                    <a:pt x="2153" y="18557"/>
                    <a:pt x="1985" y="18775"/>
                    <a:pt x="1834" y="18978"/>
                  </a:cubicBezTo>
                  <a:lnTo>
                    <a:pt x="5314" y="22455"/>
                  </a:lnTo>
                  <a:cubicBezTo>
                    <a:pt x="5327" y="22442"/>
                    <a:pt x="5354" y="22428"/>
                    <a:pt x="5377" y="22406"/>
                  </a:cubicBezTo>
                  <a:cubicBezTo>
                    <a:pt x="6022" y="21929"/>
                    <a:pt x="6668" y="21450"/>
                    <a:pt x="7315" y="20966"/>
                  </a:cubicBezTo>
                  <a:cubicBezTo>
                    <a:pt x="7357" y="20935"/>
                    <a:pt x="7392" y="20921"/>
                    <a:pt x="7432" y="20921"/>
                  </a:cubicBezTo>
                  <a:cubicBezTo>
                    <a:pt x="7464" y="20921"/>
                    <a:pt x="7498" y="20930"/>
                    <a:pt x="7540" y="20946"/>
                  </a:cubicBezTo>
                  <a:cubicBezTo>
                    <a:pt x="8073" y="21178"/>
                    <a:pt x="8613" y="21403"/>
                    <a:pt x="9153" y="21619"/>
                  </a:cubicBezTo>
                  <a:cubicBezTo>
                    <a:pt x="9275" y="21668"/>
                    <a:pt x="9322" y="21718"/>
                    <a:pt x="9344" y="21843"/>
                  </a:cubicBezTo>
                  <a:cubicBezTo>
                    <a:pt x="9448" y="22610"/>
                    <a:pt x="9569" y="23366"/>
                    <a:pt x="9668" y="24135"/>
                  </a:cubicBezTo>
                  <a:cubicBezTo>
                    <a:pt x="9688" y="24266"/>
                    <a:pt x="9729" y="24295"/>
                    <a:pt x="9857" y="24295"/>
                  </a:cubicBezTo>
                  <a:cubicBezTo>
                    <a:pt x="10368" y="24293"/>
                    <a:pt x="10878" y="24292"/>
                    <a:pt x="11388" y="24292"/>
                  </a:cubicBezTo>
                  <a:cubicBezTo>
                    <a:pt x="12409" y="24292"/>
                    <a:pt x="13429" y="24295"/>
                    <a:pt x="14450" y="24295"/>
                  </a:cubicBezTo>
                  <a:lnTo>
                    <a:pt x="14596" y="24288"/>
                  </a:lnTo>
                  <a:cubicBezTo>
                    <a:pt x="14605" y="24268"/>
                    <a:pt x="14610" y="24246"/>
                    <a:pt x="14610" y="24225"/>
                  </a:cubicBezTo>
                  <a:cubicBezTo>
                    <a:pt x="14731" y="23404"/>
                    <a:pt x="14851" y="22588"/>
                    <a:pt x="14976" y="21774"/>
                  </a:cubicBezTo>
                  <a:cubicBezTo>
                    <a:pt x="14985" y="21724"/>
                    <a:pt x="15033" y="21661"/>
                    <a:pt x="15075" y="21646"/>
                  </a:cubicBezTo>
                  <a:cubicBezTo>
                    <a:pt x="15669" y="21461"/>
                    <a:pt x="16245" y="21223"/>
                    <a:pt x="16796" y="20933"/>
                  </a:cubicBezTo>
                  <a:cubicBezTo>
                    <a:pt x="16823" y="20917"/>
                    <a:pt x="16847" y="20910"/>
                    <a:pt x="16870" y="20910"/>
                  </a:cubicBezTo>
                  <a:cubicBezTo>
                    <a:pt x="16902" y="20910"/>
                    <a:pt x="16932" y="20924"/>
                    <a:pt x="16965" y="20953"/>
                  </a:cubicBezTo>
                  <a:cubicBezTo>
                    <a:pt x="17140" y="21088"/>
                    <a:pt x="17316" y="21214"/>
                    <a:pt x="17493" y="21346"/>
                  </a:cubicBezTo>
                  <a:cubicBezTo>
                    <a:pt x="17999" y="21718"/>
                    <a:pt x="18497" y="22095"/>
                    <a:pt x="18994" y="22462"/>
                  </a:cubicBezTo>
                  <a:lnTo>
                    <a:pt x="22473" y="18987"/>
                  </a:lnTo>
                  <a:lnTo>
                    <a:pt x="22388" y="18879"/>
                  </a:lnTo>
                  <a:lnTo>
                    <a:pt x="20968" y="16976"/>
                  </a:lnTo>
                  <a:cubicBezTo>
                    <a:pt x="20926" y="16920"/>
                    <a:pt x="20883" y="16877"/>
                    <a:pt x="20935" y="16794"/>
                  </a:cubicBezTo>
                  <a:cubicBezTo>
                    <a:pt x="21227" y="16241"/>
                    <a:pt x="21470" y="15663"/>
                    <a:pt x="21657" y="15066"/>
                  </a:cubicBezTo>
                  <a:cubicBezTo>
                    <a:pt x="21666" y="15026"/>
                    <a:pt x="21726" y="14974"/>
                    <a:pt x="21769" y="14970"/>
                  </a:cubicBezTo>
                  <a:lnTo>
                    <a:pt x="23148" y="14763"/>
                  </a:lnTo>
                  <a:cubicBezTo>
                    <a:pt x="23526" y="14716"/>
                    <a:pt x="23904" y="14650"/>
                    <a:pt x="24291" y="14594"/>
                  </a:cubicBezTo>
                  <a:cubicBezTo>
                    <a:pt x="24295" y="14572"/>
                    <a:pt x="24297" y="14547"/>
                    <a:pt x="24297" y="14524"/>
                  </a:cubicBezTo>
                  <a:cubicBezTo>
                    <a:pt x="24306" y="12943"/>
                    <a:pt x="24297" y="11373"/>
                    <a:pt x="24306" y="9792"/>
                  </a:cubicBezTo>
                  <a:cubicBezTo>
                    <a:pt x="24306" y="9700"/>
                    <a:pt x="24264" y="9679"/>
                    <a:pt x="24178" y="9670"/>
                  </a:cubicBezTo>
                  <a:cubicBezTo>
                    <a:pt x="23386" y="9558"/>
                    <a:pt x="22599" y="9441"/>
                    <a:pt x="21803" y="9333"/>
                  </a:cubicBezTo>
                  <a:cubicBezTo>
                    <a:pt x="21713" y="9320"/>
                    <a:pt x="21670" y="9277"/>
                    <a:pt x="21637" y="9189"/>
                  </a:cubicBezTo>
                  <a:cubicBezTo>
                    <a:pt x="21418" y="8634"/>
                    <a:pt x="21187" y="8078"/>
                    <a:pt x="20948" y="7529"/>
                  </a:cubicBezTo>
                  <a:cubicBezTo>
                    <a:pt x="20912" y="7446"/>
                    <a:pt x="20905" y="7390"/>
                    <a:pt x="20968" y="7304"/>
                  </a:cubicBezTo>
                  <a:cubicBezTo>
                    <a:pt x="21454" y="6665"/>
                    <a:pt x="21929" y="6020"/>
                    <a:pt x="22417" y="5372"/>
                  </a:cubicBezTo>
                  <a:cubicBezTo>
                    <a:pt x="22433" y="5350"/>
                    <a:pt x="22446" y="5323"/>
                    <a:pt x="22457" y="5298"/>
                  </a:cubicBezTo>
                  <a:lnTo>
                    <a:pt x="18989" y="1827"/>
                  </a:lnTo>
                  <a:lnTo>
                    <a:pt x="18868" y="1917"/>
                  </a:lnTo>
                  <a:cubicBezTo>
                    <a:pt x="18236" y="2390"/>
                    <a:pt x="17610" y="2860"/>
                    <a:pt x="16978" y="3323"/>
                  </a:cubicBezTo>
                  <a:cubicBezTo>
                    <a:pt x="16947" y="3347"/>
                    <a:pt x="16896" y="3366"/>
                    <a:pt x="16853" y="3366"/>
                  </a:cubicBezTo>
                  <a:cubicBezTo>
                    <a:pt x="16837" y="3366"/>
                    <a:pt x="16822" y="3363"/>
                    <a:pt x="16810" y="3357"/>
                  </a:cubicBezTo>
                  <a:cubicBezTo>
                    <a:pt x="16254" y="3069"/>
                    <a:pt x="15674" y="2830"/>
                    <a:pt x="15075" y="2644"/>
                  </a:cubicBezTo>
                  <a:cubicBezTo>
                    <a:pt x="15028" y="2621"/>
                    <a:pt x="14990" y="2581"/>
                    <a:pt x="14976" y="2531"/>
                  </a:cubicBezTo>
                  <a:cubicBezTo>
                    <a:pt x="14907" y="2072"/>
                    <a:pt x="14844" y="1623"/>
                    <a:pt x="14774" y="1166"/>
                  </a:cubicBezTo>
                  <a:cubicBezTo>
                    <a:pt x="14718" y="781"/>
                    <a:pt x="14662" y="388"/>
                    <a:pt x="14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35"/>
            <p:cNvSpPr/>
            <p:nvPr/>
          </p:nvSpPr>
          <p:spPr>
            <a:xfrm>
              <a:off x="7057500" y="2431620"/>
              <a:ext cx="445759" cy="445688"/>
            </a:xfrm>
            <a:custGeom>
              <a:avLst/>
              <a:gdLst/>
              <a:ahLst/>
              <a:cxnLst/>
              <a:rect l="l" t="t" r="r" b="b"/>
              <a:pathLst>
                <a:path w="25004" h="25000" extrusionOk="0">
                  <a:moveTo>
                    <a:pt x="22349" y="15480"/>
                  </a:moveTo>
                  <a:cubicBezTo>
                    <a:pt x="22345" y="15507"/>
                    <a:pt x="22336" y="15534"/>
                    <a:pt x="22324" y="15559"/>
                  </a:cubicBezTo>
                  <a:lnTo>
                    <a:pt x="22349" y="15480"/>
                  </a:lnTo>
                  <a:close/>
                  <a:moveTo>
                    <a:pt x="15671" y="22174"/>
                  </a:moveTo>
                  <a:cubicBezTo>
                    <a:pt x="15671" y="22178"/>
                    <a:pt x="15671" y="22185"/>
                    <a:pt x="15669" y="22190"/>
                  </a:cubicBezTo>
                  <a:cubicBezTo>
                    <a:pt x="15669" y="22185"/>
                    <a:pt x="15671" y="22178"/>
                    <a:pt x="15671" y="22174"/>
                  </a:cubicBezTo>
                  <a:close/>
                  <a:moveTo>
                    <a:pt x="14648" y="705"/>
                  </a:moveTo>
                  <a:lnTo>
                    <a:pt x="14976" y="2938"/>
                  </a:lnTo>
                  <a:cubicBezTo>
                    <a:pt x="15012" y="3121"/>
                    <a:pt x="15140" y="3269"/>
                    <a:pt x="15313" y="3330"/>
                  </a:cubicBezTo>
                  <a:cubicBezTo>
                    <a:pt x="15894" y="3512"/>
                    <a:pt x="16458" y="3744"/>
                    <a:pt x="16998" y="4025"/>
                  </a:cubicBezTo>
                  <a:cubicBezTo>
                    <a:pt x="17062" y="4058"/>
                    <a:pt x="17132" y="4071"/>
                    <a:pt x="17201" y="4071"/>
                  </a:cubicBezTo>
                  <a:cubicBezTo>
                    <a:pt x="17331" y="4071"/>
                    <a:pt x="17456" y="4023"/>
                    <a:pt x="17531" y="3959"/>
                  </a:cubicBezTo>
                  <a:cubicBezTo>
                    <a:pt x="17965" y="3642"/>
                    <a:pt x="18395" y="3318"/>
                    <a:pt x="18829" y="2999"/>
                  </a:cubicBezTo>
                  <a:lnTo>
                    <a:pt x="19301" y="2644"/>
                  </a:lnTo>
                  <a:lnTo>
                    <a:pt x="22349" y="5691"/>
                  </a:lnTo>
                  <a:lnTo>
                    <a:pt x="21951" y="6222"/>
                  </a:lnTo>
                  <a:cubicBezTo>
                    <a:pt x="21647" y="6634"/>
                    <a:pt x="21341" y="7043"/>
                    <a:pt x="21033" y="7448"/>
                  </a:cubicBezTo>
                  <a:cubicBezTo>
                    <a:pt x="20838" y="7707"/>
                    <a:pt x="20937" y="7941"/>
                    <a:pt x="20970" y="8022"/>
                  </a:cubicBezTo>
                  <a:cubicBezTo>
                    <a:pt x="21209" y="8568"/>
                    <a:pt x="21438" y="9119"/>
                    <a:pt x="21654" y="9668"/>
                  </a:cubicBezTo>
                  <a:cubicBezTo>
                    <a:pt x="21735" y="9877"/>
                    <a:pt x="21884" y="10005"/>
                    <a:pt x="22104" y="10035"/>
                  </a:cubicBezTo>
                  <a:cubicBezTo>
                    <a:pt x="22621" y="10107"/>
                    <a:pt x="23132" y="10179"/>
                    <a:pt x="23647" y="10255"/>
                  </a:cubicBezTo>
                  <a:lnTo>
                    <a:pt x="24299" y="10347"/>
                  </a:lnTo>
                  <a:cubicBezTo>
                    <a:pt x="24297" y="11069"/>
                    <a:pt x="24297" y="11791"/>
                    <a:pt x="24297" y="12513"/>
                  </a:cubicBezTo>
                  <a:lnTo>
                    <a:pt x="24297" y="14643"/>
                  </a:lnTo>
                  <a:lnTo>
                    <a:pt x="24162" y="14664"/>
                  </a:lnTo>
                  <a:cubicBezTo>
                    <a:pt x="23924" y="14702"/>
                    <a:pt x="23685" y="14740"/>
                    <a:pt x="23440" y="14772"/>
                  </a:cubicBezTo>
                  <a:lnTo>
                    <a:pt x="22842" y="14857"/>
                  </a:lnTo>
                  <a:lnTo>
                    <a:pt x="22059" y="14976"/>
                  </a:lnTo>
                  <a:cubicBezTo>
                    <a:pt x="21890" y="15001"/>
                    <a:pt x="21695" y="15147"/>
                    <a:pt x="21668" y="15314"/>
                  </a:cubicBezTo>
                  <a:cubicBezTo>
                    <a:pt x="21488" y="15885"/>
                    <a:pt x="21256" y="16438"/>
                    <a:pt x="20977" y="16969"/>
                  </a:cubicBezTo>
                  <a:cubicBezTo>
                    <a:pt x="20867" y="17156"/>
                    <a:pt x="20885" y="17345"/>
                    <a:pt x="21033" y="17541"/>
                  </a:cubicBezTo>
                  <a:lnTo>
                    <a:pt x="22351" y="19308"/>
                  </a:lnTo>
                  <a:lnTo>
                    <a:pt x="19306" y="22352"/>
                  </a:lnTo>
                  <a:lnTo>
                    <a:pt x="18753" y="21938"/>
                  </a:lnTo>
                  <a:lnTo>
                    <a:pt x="17545" y="21038"/>
                  </a:lnTo>
                  <a:cubicBezTo>
                    <a:pt x="17445" y="20952"/>
                    <a:pt x="17331" y="20908"/>
                    <a:pt x="17215" y="20908"/>
                  </a:cubicBezTo>
                  <a:cubicBezTo>
                    <a:pt x="17135" y="20908"/>
                    <a:pt x="17055" y="20928"/>
                    <a:pt x="16978" y="20971"/>
                  </a:cubicBezTo>
                  <a:cubicBezTo>
                    <a:pt x="16476" y="21241"/>
                    <a:pt x="15930" y="21465"/>
                    <a:pt x="15311" y="21666"/>
                  </a:cubicBezTo>
                  <a:cubicBezTo>
                    <a:pt x="15136" y="21731"/>
                    <a:pt x="15008" y="21884"/>
                    <a:pt x="14976" y="22071"/>
                  </a:cubicBezTo>
                  <a:cubicBezTo>
                    <a:pt x="14861" y="22804"/>
                    <a:pt x="14756" y="23535"/>
                    <a:pt x="14643" y="24293"/>
                  </a:cubicBezTo>
                  <a:lnTo>
                    <a:pt x="11674" y="24293"/>
                  </a:lnTo>
                  <a:lnTo>
                    <a:pt x="10343" y="24295"/>
                  </a:lnTo>
                  <a:cubicBezTo>
                    <a:pt x="10291" y="23892"/>
                    <a:pt x="10230" y="23488"/>
                    <a:pt x="10172" y="23080"/>
                  </a:cubicBezTo>
                  <a:cubicBezTo>
                    <a:pt x="10127" y="22772"/>
                    <a:pt x="10091" y="22451"/>
                    <a:pt x="10037" y="22140"/>
                  </a:cubicBezTo>
                  <a:cubicBezTo>
                    <a:pt x="9983" y="21828"/>
                    <a:pt x="9794" y="21713"/>
                    <a:pt x="9632" y="21648"/>
                  </a:cubicBezTo>
                  <a:cubicBezTo>
                    <a:pt x="9094" y="21432"/>
                    <a:pt x="8559" y="21207"/>
                    <a:pt x="8012" y="20971"/>
                  </a:cubicBezTo>
                  <a:cubicBezTo>
                    <a:pt x="7949" y="20946"/>
                    <a:pt x="7871" y="20922"/>
                    <a:pt x="7782" y="20922"/>
                  </a:cubicBezTo>
                  <a:cubicBezTo>
                    <a:pt x="7683" y="20922"/>
                    <a:pt x="7571" y="20951"/>
                    <a:pt x="7450" y="21038"/>
                  </a:cubicBezTo>
                  <a:cubicBezTo>
                    <a:pt x="6865" y="21479"/>
                    <a:pt x="6278" y="21913"/>
                    <a:pt x="5693" y="22345"/>
                  </a:cubicBezTo>
                  <a:lnTo>
                    <a:pt x="2646" y="19297"/>
                  </a:lnTo>
                  <a:cubicBezTo>
                    <a:pt x="2679" y="19250"/>
                    <a:pt x="2715" y="19205"/>
                    <a:pt x="2751" y="19155"/>
                  </a:cubicBezTo>
                  <a:lnTo>
                    <a:pt x="2943" y="18901"/>
                  </a:lnTo>
                  <a:cubicBezTo>
                    <a:pt x="3278" y="18445"/>
                    <a:pt x="3615" y="17990"/>
                    <a:pt x="3966" y="17523"/>
                  </a:cubicBezTo>
                  <a:cubicBezTo>
                    <a:pt x="4090" y="17345"/>
                    <a:pt x="4105" y="17158"/>
                    <a:pt x="4018" y="16983"/>
                  </a:cubicBezTo>
                  <a:cubicBezTo>
                    <a:pt x="3786" y="16429"/>
                    <a:pt x="3554" y="15878"/>
                    <a:pt x="3332" y="15320"/>
                  </a:cubicBezTo>
                  <a:cubicBezTo>
                    <a:pt x="3253" y="15116"/>
                    <a:pt x="3109" y="15001"/>
                    <a:pt x="2886" y="14967"/>
                  </a:cubicBezTo>
                  <a:lnTo>
                    <a:pt x="700" y="14646"/>
                  </a:lnTo>
                  <a:lnTo>
                    <a:pt x="700" y="10345"/>
                  </a:lnTo>
                  <a:lnTo>
                    <a:pt x="1262" y="10260"/>
                  </a:lnTo>
                  <a:lnTo>
                    <a:pt x="2916" y="10021"/>
                  </a:lnTo>
                  <a:cubicBezTo>
                    <a:pt x="3127" y="9985"/>
                    <a:pt x="3269" y="9862"/>
                    <a:pt x="3341" y="9641"/>
                  </a:cubicBezTo>
                  <a:cubicBezTo>
                    <a:pt x="3512" y="9081"/>
                    <a:pt x="3739" y="8539"/>
                    <a:pt x="4018" y="8022"/>
                  </a:cubicBezTo>
                  <a:cubicBezTo>
                    <a:pt x="4112" y="7817"/>
                    <a:pt x="4087" y="7624"/>
                    <a:pt x="3952" y="7455"/>
                  </a:cubicBezTo>
                  <a:lnTo>
                    <a:pt x="2646" y="5705"/>
                  </a:lnTo>
                  <a:lnTo>
                    <a:pt x="5698" y="2653"/>
                  </a:lnTo>
                  <a:cubicBezTo>
                    <a:pt x="5862" y="2774"/>
                    <a:pt x="6029" y="2898"/>
                    <a:pt x="6197" y="3017"/>
                  </a:cubicBezTo>
                  <a:cubicBezTo>
                    <a:pt x="6620" y="3332"/>
                    <a:pt x="7043" y="3647"/>
                    <a:pt x="7479" y="3982"/>
                  </a:cubicBezTo>
                  <a:cubicBezTo>
                    <a:pt x="7573" y="4043"/>
                    <a:pt x="7669" y="4075"/>
                    <a:pt x="7771" y="4075"/>
                  </a:cubicBezTo>
                  <a:cubicBezTo>
                    <a:pt x="7853" y="4075"/>
                    <a:pt x="7940" y="4054"/>
                    <a:pt x="8033" y="4013"/>
                  </a:cubicBezTo>
                  <a:cubicBezTo>
                    <a:pt x="8536" y="3741"/>
                    <a:pt x="9067" y="3519"/>
                    <a:pt x="9616" y="3350"/>
                  </a:cubicBezTo>
                  <a:cubicBezTo>
                    <a:pt x="9904" y="3276"/>
                    <a:pt x="9994" y="3067"/>
                    <a:pt x="10016" y="2902"/>
                  </a:cubicBezTo>
                  <a:cubicBezTo>
                    <a:pt x="10095" y="2347"/>
                    <a:pt x="10181" y="1789"/>
                    <a:pt x="10264" y="1236"/>
                  </a:cubicBezTo>
                  <a:lnTo>
                    <a:pt x="10347" y="705"/>
                  </a:lnTo>
                  <a:close/>
                  <a:moveTo>
                    <a:pt x="10043" y="1"/>
                  </a:moveTo>
                  <a:lnTo>
                    <a:pt x="9744" y="30"/>
                  </a:lnTo>
                  <a:lnTo>
                    <a:pt x="9690" y="316"/>
                  </a:lnTo>
                  <a:cubicBezTo>
                    <a:pt x="9682" y="370"/>
                    <a:pt x="9681" y="406"/>
                    <a:pt x="9679" y="406"/>
                  </a:cubicBezTo>
                  <a:cubicBezTo>
                    <a:pt x="9679" y="406"/>
                    <a:pt x="9679" y="406"/>
                    <a:pt x="9679" y="406"/>
                  </a:cubicBezTo>
                  <a:lnTo>
                    <a:pt x="9569" y="1130"/>
                  </a:lnTo>
                  <a:cubicBezTo>
                    <a:pt x="9490" y="1652"/>
                    <a:pt x="9409" y="2178"/>
                    <a:pt x="9337" y="2700"/>
                  </a:cubicBezTo>
                  <a:cubicBezTo>
                    <a:pt x="8806" y="2869"/>
                    <a:pt x="8291" y="3082"/>
                    <a:pt x="7799" y="3341"/>
                  </a:cubicBezTo>
                  <a:cubicBezTo>
                    <a:pt x="7405" y="3042"/>
                    <a:pt x="7011" y="2747"/>
                    <a:pt x="6609" y="2450"/>
                  </a:cubicBezTo>
                  <a:cubicBezTo>
                    <a:pt x="6359" y="2270"/>
                    <a:pt x="6110" y="2081"/>
                    <a:pt x="5878" y="1908"/>
                  </a:cubicBezTo>
                  <a:lnTo>
                    <a:pt x="5633" y="1721"/>
                  </a:lnTo>
                  <a:lnTo>
                    <a:pt x="1735" y="5622"/>
                  </a:lnTo>
                  <a:lnTo>
                    <a:pt x="3341" y="7806"/>
                  </a:lnTo>
                  <a:cubicBezTo>
                    <a:pt x="3080" y="8298"/>
                    <a:pt x="2864" y="8811"/>
                    <a:pt x="2700" y="9342"/>
                  </a:cubicBezTo>
                  <a:lnTo>
                    <a:pt x="1163" y="9567"/>
                  </a:lnTo>
                  <a:cubicBezTo>
                    <a:pt x="871" y="9610"/>
                    <a:pt x="581" y="9650"/>
                    <a:pt x="293" y="9697"/>
                  </a:cubicBezTo>
                  <a:lnTo>
                    <a:pt x="1" y="9749"/>
                  </a:lnTo>
                  <a:lnTo>
                    <a:pt x="1" y="15251"/>
                  </a:lnTo>
                  <a:lnTo>
                    <a:pt x="297" y="15296"/>
                  </a:lnTo>
                  <a:cubicBezTo>
                    <a:pt x="1107" y="15417"/>
                    <a:pt x="1903" y="15536"/>
                    <a:pt x="2706" y="15651"/>
                  </a:cubicBezTo>
                  <a:cubicBezTo>
                    <a:pt x="2913" y="16159"/>
                    <a:pt x="3122" y="16666"/>
                    <a:pt x="3343" y="17185"/>
                  </a:cubicBezTo>
                  <a:cubicBezTo>
                    <a:pt x="3019" y="17619"/>
                    <a:pt x="2697" y="18051"/>
                    <a:pt x="2378" y="18485"/>
                  </a:cubicBezTo>
                  <a:lnTo>
                    <a:pt x="2189" y="18733"/>
                  </a:lnTo>
                  <a:lnTo>
                    <a:pt x="1897" y="19126"/>
                  </a:lnTo>
                  <a:lnTo>
                    <a:pt x="1723" y="19367"/>
                  </a:lnTo>
                  <a:lnTo>
                    <a:pt x="5412" y="23056"/>
                  </a:lnTo>
                  <a:lnTo>
                    <a:pt x="5684" y="23285"/>
                  </a:lnTo>
                  <a:lnTo>
                    <a:pt x="5932" y="23042"/>
                  </a:lnTo>
                  <a:lnTo>
                    <a:pt x="6092" y="22921"/>
                  </a:lnTo>
                  <a:cubicBezTo>
                    <a:pt x="6665" y="22496"/>
                    <a:pt x="7239" y="22075"/>
                    <a:pt x="7808" y="21648"/>
                  </a:cubicBezTo>
                  <a:cubicBezTo>
                    <a:pt x="8309" y="21864"/>
                    <a:pt x="8820" y="22075"/>
                    <a:pt x="9348" y="22291"/>
                  </a:cubicBezTo>
                  <a:cubicBezTo>
                    <a:pt x="9391" y="22590"/>
                    <a:pt x="9434" y="22887"/>
                    <a:pt x="9477" y="23186"/>
                  </a:cubicBezTo>
                  <a:cubicBezTo>
                    <a:pt x="9542" y="23632"/>
                    <a:pt x="9607" y="24079"/>
                    <a:pt x="9666" y="24540"/>
                  </a:cubicBezTo>
                  <a:cubicBezTo>
                    <a:pt x="9699" y="24752"/>
                    <a:pt x="9821" y="24999"/>
                    <a:pt x="10205" y="24999"/>
                  </a:cubicBezTo>
                  <a:lnTo>
                    <a:pt x="14796" y="24999"/>
                  </a:lnTo>
                  <a:lnTo>
                    <a:pt x="15221" y="24968"/>
                  </a:lnTo>
                  <a:lnTo>
                    <a:pt x="15307" y="24628"/>
                  </a:lnTo>
                  <a:cubicBezTo>
                    <a:pt x="15419" y="23847"/>
                    <a:pt x="15534" y="23074"/>
                    <a:pt x="15655" y="22295"/>
                  </a:cubicBezTo>
                  <a:cubicBezTo>
                    <a:pt x="16182" y="22120"/>
                    <a:pt x="16697" y="21906"/>
                    <a:pt x="17192" y="21654"/>
                  </a:cubicBezTo>
                  <a:lnTo>
                    <a:pt x="18332" y="22502"/>
                  </a:lnTo>
                  <a:cubicBezTo>
                    <a:pt x="18602" y="22703"/>
                    <a:pt x="18865" y="22905"/>
                    <a:pt x="19133" y="23098"/>
                  </a:cubicBezTo>
                  <a:lnTo>
                    <a:pt x="19378" y="23276"/>
                  </a:lnTo>
                  <a:lnTo>
                    <a:pt x="23067" y="19587"/>
                  </a:lnTo>
                  <a:lnTo>
                    <a:pt x="23213" y="19270"/>
                  </a:lnTo>
                  <a:lnTo>
                    <a:pt x="21652" y="17194"/>
                  </a:lnTo>
                  <a:cubicBezTo>
                    <a:pt x="21904" y="16697"/>
                    <a:pt x="22120" y="16180"/>
                    <a:pt x="22295" y="15651"/>
                  </a:cubicBezTo>
                  <a:lnTo>
                    <a:pt x="22943" y="15554"/>
                  </a:lnTo>
                  <a:lnTo>
                    <a:pt x="23539" y="15464"/>
                  </a:lnTo>
                  <a:cubicBezTo>
                    <a:pt x="23780" y="15433"/>
                    <a:pt x="24025" y="15397"/>
                    <a:pt x="24270" y="15361"/>
                  </a:cubicBezTo>
                  <a:lnTo>
                    <a:pt x="24918" y="15262"/>
                  </a:lnTo>
                  <a:lnTo>
                    <a:pt x="24979" y="15035"/>
                  </a:lnTo>
                  <a:cubicBezTo>
                    <a:pt x="24990" y="14983"/>
                    <a:pt x="24994" y="14931"/>
                    <a:pt x="24994" y="14880"/>
                  </a:cubicBezTo>
                  <a:cubicBezTo>
                    <a:pt x="24997" y="14090"/>
                    <a:pt x="24997" y="13303"/>
                    <a:pt x="24997" y="12513"/>
                  </a:cubicBezTo>
                  <a:cubicBezTo>
                    <a:pt x="24997" y="11724"/>
                    <a:pt x="24997" y="10937"/>
                    <a:pt x="25003" y="10145"/>
                  </a:cubicBezTo>
                  <a:cubicBezTo>
                    <a:pt x="25003" y="9936"/>
                    <a:pt x="24884" y="9702"/>
                    <a:pt x="24574" y="9679"/>
                  </a:cubicBezTo>
                  <a:lnTo>
                    <a:pt x="23748" y="9558"/>
                  </a:lnTo>
                  <a:cubicBezTo>
                    <a:pt x="23260" y="9488"/>
                    <a:pt x="22770" y="9418"/>
                    <a:pt x="22284" y="9353"/>
                  </a:cubicBezTo>
                  <a:cubicBezTo>
                    <a:pt x="22081" y="8838"/>
                    <a:pt x="21868" y="8321"/>
                    <a:pt x="21643" y="7806"/>
                  </a:cubicBezTo>
                  <a:cubicBezTo>
                    <a:pt x="21933" y="7421"/>
                    <a:pt x="22223" y="7034"/>
                    <a:pt x="22516" y="6643"/>
                  </a:cubicBezTo>
                  <a:lnTo>
                    <a:pt x="23044" y="5937"/>
                  </a:lnTo>
                  <a:cubicBezTo>
                    <a:pt x="23082" y="5883"/>
                    <a:pt x="23114" y="5824"/>
                    <a:pt x="23136" y="5763"/>
                  </a:cubicBezTo>
                  <a:lnTo>
                    <a:pt x="23206" y="5556"/>
                  </a:lnTo>
                  <a:lnTo>
                    <a:pt x="19583" y="1931"/>
                  </a:lnTo>
                  <a:lnTo>
                    <a:pt x="19324" y="1751"/>
                  </a:lnTo>
                  <a:lnTo>
                    <a:pt x="19079" y="1931"/>
                  </a:lnTo>
                  <a:lnTo>
                    <a:pt x="19007" y="1989"/>
                  </a:lnTo>
                  <a:lnTo>
                    <a:pt x="18406" y="2437"/>
                  </a:lnTo>
                  <a:cubicBezTo>
                    <a:pt x="18008" y="2734"/>
                    <a:pt x="17608" y="3033"/>
                    <a:pt x="17196" y="3336"/>
                  </a:cubicBezTo>
                  <a:cubicBezTo>
                    <a:pt x="16697" y="3087"/>
                    <a:pt x="16182" y="2875"/>
                    <a:pt x="15651" y="2700"/>
                  </a:cubicBezTo>
                  <a:lnTo>
                    <a:pt x="152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35"/>
            <p:cNvSpPr/>
            <p:nvPr/>
          </p:nvSpPr>
          <p:spPr>
            <a:xfrm>
              <a:off x="7162748" y="2536958"/>
              <a:ext cx="235163" cy="235038"/>
            </a:xfrm>
            <a:custGeom>
              <a:avLst/>
              <a:gdLst/>
              <a:ahLst/>
              <a:cxnLst/>
              <a:rect l="l" t="t" r="r" b="b"/>
              <a:pathLst>
                <a:path w="13191" h="13184" extrusionOk="0">
                  <a:moveTo>
                    <a:pt x="6596" y="702"/>
                  </a:moveTo>
                  <a:cubicBezTo>
                    <a:pt x="9846" y="702"/>
                    <a:pt x="12489" y="3343"/>
                    <a:pt x="12489" y="6591"/>
                  </a:cubicBezTo>
                  <a:cubicBezTo>
                    <a:pt x="12489" y="9837"/>
                    <a:pt x="9846" y="12479"/>
                    <a:pt x="6596" y="12479"/>
                  </a:cubicBezTo>
                  <a:cubicBezTo>
                    <a:pt x="3345" y="12479"/>
                    <a:pt x="703" y="9837"/>
                    <a:pt x="703" y="6591"/>
                  </a:cubicBezTo>
                  <a:cubicBezTo>
                    <a:pt x="703" y="3343"/>
                    <a:pt x="3345" y="702"/>
                    <a:pt x="6596" y="702"/>
                  </a:cubicBezTo>
                  <a:close/>
                  <a:moveTo>
                    <a:pt x="6596" y="1"/>
                  </a:moveTo>
                  <a:cubicBezTo>
                    <a:pt x="2961" y="1"/>
                    <a:pt x="1" y="2954"/>
                    <a:pt x="1" y="6591"/>
                  </a:cubicBezTo>
                  <a:cubicBezTo>
                    <a:pt x="1" y="10226"/>
                    <a:pt x="2961" y="13183"/>
                    <a:pt x="6596" y="13183"/>
                  </a:cubicBezTo>
                  <a:cubicBezTo>
                    <a:pt x="10230" y="13183"/>
                    <a:pt x="13190" y="10223"/>
                    <a:pt x="13190" y="6591"/>
                  </a:cubicBezTo>
                  <a:cubicBezTo>
                    <a:pt x="13190" y="2958"/>
                    <a:pt x="10230" y="1"/>
                    <a:pt x="65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35"/>
            <p:cNvSpPr/>
            <p:nvPr/>
          </p:nvSpPr>
          <p:spPr>
            <a:xfrm>
              <a:off x="7211879" y="2586070"/>
              <a:ext cx="136826" cy="136844"/>
            </a:xfrm>
            <a:custGeom>
              <a:avLst/>
              <a:gdLst/>
              <a:ahLst/>
              <a:cxnLst/>
              <a:rect l="l" t="t" r="r" b="b"/>
              <a:pathLst>
                <a:path w="7675" h="7676" extrusionOk="0">
                  <a:moveTo>
                    <a:pt x="3840" y="700"/>
                  </a:moveTo>
                  <a:cubicBezTo>
                    <a:pt x="5569" y="700"/>
                    <a:pt x="6973" y="2104"/>
                    <a:pt x="6973" y="3836"/>
                  </a:cubicBezTo>
                  <a:cubicBezTo>
                    <a:pt x="6973" y="5563"/>
                    <a:pt x="5572" y="6974"/>
                    <a:pt x="3840" y="6974"/>
                  </a:cubicBezTo>
                  <a:cubicBezTo>
                    <a:pt x="2108" y="6974"/>
                    <a:pt x="700" y="5563"/>
                    <a:pt x="700" y="3836"/>
                  </a:cubicBezTo>
                  <a:cubicBezTo>
                    <a:pt x="700" y="2106"/>
                    <a:pt x="2108" y="700"/>
                    <a:pt x="3840" y="700"/>
                  </a:cubicBezTo>
                  <a:close/>
                  <a:moveTo>
                    <a:pt x="3840" y="1"/>
                  </a:moveTo>
                  <a:cubicBezTo>
                    <a:pt x="1723" y="1"/>
                    <a:pt x="0" y="1717"/>
                    <a:pt x="0" y="3836"/>
                  </a:cubicBezTo>
                  <a:cubicBezTo>
                    <a:pt x="0" y="5952"/>
                    <a:pt x="1723" y="7675"/>
                    <a:pt x="3840" y="7675"/>
                  </a:cubicBezTo>
                  <a:cubicBezTo>
                    <a:pt x="5954" y="7675"/>
                    <a:pt x="7675" y="5952"/>
                    <a:pt x="7675" y="3836"/>
                  </a:cubicBezTo>
                  <a:cubicBezTo>
                    <a:pt x="7672" y="1717"/>
                    <a:pt x="5956" y="1"/>
                    <a:pt x="38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0" name="Google Shape;540;p35"/>
          <p:cNvGrpSpPr/>
          <p:nvPr/>
        </p:nvGrpSpPr>
        <p:grpSpPr>
          <a:xfrm>
            <a:off x="6811315" y="400851"/>
            <a:ext cx="232185" cy="232108"/>
            <a:chOff x="2909075" y="5346425"/>
            <a:chExt cx="129200" cy="129150"/>
          </a:xfrm>
        </p:grpSpPr>
        <p:sp>
          <p:nvSpPr>
            <p:cNvPr id="541" name="Google Shape;541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" name="Google Shape;543;p35"/>
          <p:cNvGrpSpPr/>
          <p:nvPr/>
        </p:nvGrpSpPr>
        <p:grpSpPr>
          <a:xfrm>
            <a:off x="8531090" y="1304964"/>
            <a:ext cx="232185" cy="232108"/>
            <a:chOff x="2909075" y="5346425"/>
            <a:chExt cx="129200" cy="129150"/>
          </a:xfrm>
        </p:grpSpPr>
        <p:sp>
          <p:nvSpPr>
            <p:cNvPr id="544" name="Google Shape;544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6" name="Google Shape;546;p35"/>
          <p:cNvGrpSpPr/>
          <p:nvPr/>
        </p:nvGrpSpPr>
        <p:grpSpPr>
          <a:xfrm>
            <a:off x="7556445" y="1663611"/>
            <a:ext cx="135487" cy="135551"/>
            <a:chOff x="3440975" y="957025"/>
            <a:chExt cx="158150" cy="158225"/>
          </a:xfrm>
        </p:grpSpPr>
        <p:sp>
          <p:nvSpPr>
            <p:cNvPr id="547" name="Google Shape;547;p35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35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9" name="Google Shape;549;p35"/>
          <p:cNvGrpSpPr/>
          <p:nvPr/>
        </p:nvGrpSpPr>
        <p:grpSpPr>
          <a:xfrm>
            <a:off x="8465257" y="2298469"/>
            <a:ext cx="151208" cy="151143"/>
            <a:chOff x="4917425" y="1708800"/>
            <a:chExt cx="176500" cy="176425"/>
          </a:xfrm>
        </p:grpSpPr>
        <p:sp>
          <p:nvSpPr>
            <p:cNvPr id="550" name="Google Shape;550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5" name="Google Shape;555;p35"/>
          <p:cNvGrpSpPr/>
          <p:nvPr/>
        </p:nvGrpSpPr>
        <p:grpSpPr>
          <a:xfrm>
            <a:off x="6052507" y="833369"/>
            <a:ext cx="151208" cy="151143"/>
            <a:chOff x="4917425" y="1708800"/>
            <a:chExt cx="176500" cy="176425"/>
          </a:xfrm>
        </p:grpSpPr>
        <p:sp>
          <p:nvSpPr>
            <p:cNvPr id="556" name="Google Shape;556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5001570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Google Shape;500;p35"/>
          <p:cNvSpPr txBox="1">
            <a:spLocks noGrp="1"/>
          </p:cNvSpPr>
          <p:nvPr>
            <p:ph type="title"/>
          </p:nvPr>
        </p:nvSpPr>
        <p:spPr>
          <a:xfrm>
            <a:off x="713225" y="911763"/>
            <a:ext cx="4313100" cy="10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actice Problem 2</a:t>
            </a:r>
            <a:endParaRPr dirty="0"/>
          </a:p>
        </p:txBody>
      </p:sp>
      <p:sp>
        <p:nvSpPr>
          <p:cNvPr id="501" name="Google Shape;501;p35"/>
          <p:cNvSpPr txBox="1">
            <a:spLocks noGrp="1"/>
          </p:cNvSpPr>
          <p:nvPr>
            <p:ph type="subTitle" idx="1"/>
          </p:nvPr>
        </p:nvSpPr>
        <p:spPr>
          <a:xfrm>
            <a:off x="713225" y="1722151"/>
            <a:ext cx="6484680" cy="246547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dirty="0"/>
              <a:t>Given that B is the base binding curve for hemoglobin, answer the following:</a:t>
            </a:r>
          </a:p>
          <a:p>
            <a:pPr marL="285750" indent="-285750"/>
            <a:endParaRPr lang="en-US" sz="1400" dirty="0"/>
          </a:p>
        </p:txBody>
      </p:sp>
      <p:grpSp>
        <p:nvGrpSpPr>
          <p:cNvPr id="527" name="Google Shape;527;p35"/>
          <p:cNvGrpSpPr/>
          <p:nvPr/>
        </p:nvGrpSpPr>
        <p:grpSpPr>
          <a:xfrm>
            <a:off x="7513485" y="521899"/>
            <a:ext cx="682653" cy="682469"/>
            <a:chOff x="7179915" y="2877020"/>
            <a:chExt cx="726845" cy="726649"/>
          </a:xfrm>
        </p:grpSpPr>
        <p:sp>
          <p:nvSpPr>
            <p:cNvPr id="528" name="Google Shape;528;p35"/>
            <p:cNvSpPr/>
            <p:nvPr/>
          </p:nvSpPr>
          <p:spPr>
            <a:xfrm>
              <a:off x="7359822" y="3056821"/>
              <a:ext cx="367015" cy="366997"/>
            </a:xfrm>
            <a:custGeom>
              <a:avLst/>
              <a:gdLst/>
              <a:ahLst/>
              <a:cxnLst/>
              <a:rect l="l" t="t" r="r" b="b"/>
              <a:pathLst>
                <a:path w="20587" h="20586" extrusionOk="0">
                  <a:moveTo>
                    <a:pt x="10291" y="4546"/>
                  </a:moveTo>
                  <a:cubicBezTo>
                    <a:pt x="13465" y="4546"/>
                    <a:pt x="16043" y="7115"/>
                    <a:pt x="16043" y="10295"/>
                  </a:cubicBezTo>
                  <a:cubicBezTo>
                    <a:pt x="16043" y="13473"/>
                    <a:pt x="13465" y="16042"/>
                    <a:pt x="10291" y="16042"/>
                  </a:cubicBezTo>
                  <a:cubicBezTo>
                    <a:pt x="7115" y="16042"/>
                    <a:pt x="4547" y="13476"/>
                    <a:pt x="4547" y="10295"/>
                  </a:cubicBezTo>
                  <a:cubicBezTo>
                    <a:pt x="4547" y="7115"/>
                    <a:pt x="7115" y="4546"/>
                    <a:pt x="10291" y="4546"/>
                  </a:cubicBezTo>
                  <a:close/>
                  <a:moveTo>
                    <a:pt x="10291" y="0"/>
                  </a:moveTo>
                  <a:cubicBezTo>
                    <a:pt x="4607" y="0"/>
                    <a:pt x="1" y="4613"/>
                    <a:pt x="1" y="10295"/>
                  </a:cubicBezTo>
                  <a:cubicBezTo>
                    <a:pt x="1" y="15977"/>
                    <a:pt x="4601" y="20585"/>
                    <a:pt x="10291" y="20585"/>
                  </a:cubicBezTo>
                  <a:cubicBezTo>
                    <a:pt x="15982" y="20585"/>
                    <a:pt x="20586" y="15983"/>
                    <a:pt x="20586" y="10295"/>
                  </a:cubicBezTo>
                  <a:cubicBezTo>
                    <a:pt x="20586" y="4607"/>
                    <a:pt x="15982" y="0"/>
                    <a:pt x="1029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35"/>
            <p:cNvSpPr/>
            <p:nvPr/>
          </p:nvSpPr>
          <p:spPr>
            <a:xfrm>
              <a:off x="7186173" y="2883278"/>
              <a:ext cx="714330" cy="714098"/>
            </a:xfrm>
            <a:custGeom>
              <a:avLst/>
              <a:gdLst/>
              <a:ahLst/>
              <a:cxnLst/>
              <a:rect l="l" t="t" r="r" b="b"/>
              <a:pathLst>
                <a:path w="40069" h="40056" extrusionOk="0">
                  <a:moveTo>
                    <a:pt x="20032" y="6222"/>
                  </a:moveTo>
                  <a:cubicBezTo>
                    <a:pt x="27646" y="6222"/>
                    <a:pt x="33838" y="12419"/>
                    <a:pt x="33838" y="20030"/>
                  </a:cubicBezTo>
                  <a:cubicBezTo>
                    <a:pt x="33838" y="27639"/>
                    <a:pt x="27646" y="33832"/>
                    <a:pt x="20032" y="33832"/>
                  </a:cubicBezTo>
                  <a:cubicBezTo>
                    <a:pt x="12419" y="33832"/>
                    <a:pt x="6229" y="27642"/>
                    <a:pt x="6229" y="20030"/>
                  </a:cubicBezTo>
                  <a:cubicBezTo>
                    <a:pt x="6229" y="12419"/>
                    <a:pt x="12419" y="6222"/>
                    <a:pt x="20032" y="6222"/>
                  </a:cubicBezTo>
                  <a:close/>
                  <a:moveTo>
                    <a:pt x="15986" y="0"/>
                  </a:moveTo>
                  <a:cubicBezTo>
                    <a:pt x="15970" y="57"/>
                    <a:pt x="15959" y="113"/>
                    <a:pt x="15952" y="169"/>
                  </a:cubicBezTo>
                  <a:cubicBezTo>
                    <a:pt x="15754" y="1483"/>
                    <a:pt x="15558" y="2803"/>
                    <a:pt x="15374" y="4123"/>
                  </a:cubicBezTo>
                  <a:cubicBezTo>
                    <a:pt x="15347" y="4276"/>
                    <a:pt x="15277" y="4333"/>
                    <a:pt x="15142" y="4375"/>
                  </a:cubicBezTo>
                  <a:cubicBezTo>
                    <a:pt x="14191" y="4672"/>
                    <a:pt x="13271" y="5055"/>
                    <a:pt x="12389" y="5520"/>
                  </a:cubicBezTo>
                  <a:cubicBezTo>
                    <a:pt x="12335" y="5548"/>
                    <a:pt x="12290" y="5561"/>
                    <a:pt x="12248" y="5561"/>
                  </a:cubicBezTo>
                  <a:cubicBezTo>
                    <a:pt x="12192" y="5561"/>
                    <a:pt x="12141" y="5538"/>
                    <a:pt x="12079" y="5495"/>
                  </a:cubicBezTo>
                  <a:cubicBezTo>
                    <a:pt x="11386" y="4974"/>
                    <a:pt x="10682" y="4454"/>
                    <a:pt x="9980" y="3925"/>
                  </a:cubicBezTo>
                  <a:lnTo>
                    <a:pt x="8766" y="3028"/>
                  </a:lnTo>
                  <a:lnTo>
                    <a:pt x="3035" y="8759"/>
                  </a:lnTo>
                  <a:cubicBezTo>
                    <a:pt x="3064" y="8809"/>
                    <a:pt x="3095" y="8856"/>
                    <a:pt x="3134" y="8899"/>
                  </a:cubicBezTo>
                  <a:cubicBezTo>
                    <a:pt x="3910" y="9953"/>
                    <a:pt x="4690" y="11006"/>
                    <a:pt x="5477" y="12054"/>
                  </a:cubicBezTo>
                  <a:cubicBezTo>
                    <a:pt x="5572" y="12171"/>
                    <a:pt x="5599" y="12257"/>
                    <a:pt x="5520" y="12396"/>
                  </a:cubicBezTo>
                  <a:cubicBezTo>
                    <a:pt x="5043" y="13273"/>
                    <a:pt x="4672" y="14196"/>
                    <a:pt x="4375" y="15149"/>
                  </a:cubicBezTo>
                  <a:cubicBezTo>
                    <a:pt x="4335" y="15291"/>
                    <a:pt x="4269" y="15347"/>
                    <a:pt x="4128" y="15370"/>
                  </a:cubicBezTo>
                  <a:cubicBezTo>
                    <a:pt x="3233" y="15496"/>
                    <a:pt x="2324" y="15628"/>
                    <a:pt x="1426" y="15763"/>
                  </a:cubicBezTo>
                  <a:cubicBezTo>
                    <a:pt x="950" y="15833"/>
                    <a:pt x="477" y="15903"/>
                    <a:pt x="0" y="15979"/>
                  </a:cubicBezTo>
                  <a:lnTo>
                    <a:pt x="0" y="24070"/>
                  </a:lnTo>
                  <a:cubicBezTo>
                    <a:pt x="1377" y="24272"/>
                    <a:pt x="2740" y="24479"/>
                    <a:pt x="4101" y="24666"/>
                  </a:cubicBezTo>
                  <a:cubicBezTo>
                    <a:pt x="4249" y="24688"/>
                    <a:pt x="4319" y="24738"/>
                    <a:pt x="4375" y="24886"/>
                  </a:cubicBezTo>
                  <a:cubicBezTo>
                    <a:pt x="4746" y="25808"/>
                    <a:pt x="5126" y="26726"/>
                    <a:pt x="5516" y="27639"/>
                  </a:cubicBezTo>
                  <a:cubicBezTo>
                    <a:pt x="5576" y="27779"/>
                    <a:pt x="5576" y="27864"/>
                    <a:pt x="5486" y="27981"/>
                  </a:cubicBezTo>
                  <a:cubicBezTo>
                    <a:pt x="4915" y="28726"/>
                    <a:pt x="4362" y="29486"/>
                    <a:pt x="3808" y="30230"/>
                  </a:cubicBezTo>
                  <a:cubicBezTo>
                    <a:pt x="3541" y="30597"/>
                    <a:pt x="3273" y="30952"/>
                    <a:pt x="3021" y="31290"/>
                  </a:cubicBezTo>
                  <a:lnTo>
                    <a:pt x="8750" y="37021"/>
                  </a:lnTo>
                  <a:cubicBezTo>
                    <a:pt x="8790" y="36999"/>
                    <a:pt x="8829" y="36972"/>
                    <a:pt x="8862" y="36945"/>
                  </a:cubicBezTo>
                  <a:cubicBezTo>
                    <a:pt x="9924" y="36157"/>
                    <a:pt x="10993" y="35366"/>
                    <a:pt x="12052" y="34569"/>
                  </a:cubicBezTo>
                  <a:cubicBezTo>
                    <a:pt x="12123" y="34518"/>
                    <a:pt x="12184" y="34494"/>
                    <a:pt x="12249" y="34494"/>
                  </a:cubicBezTo>
                  <a:cubicBezTo>
                    <a:pt x="12300" y="34494"/>
                    <a:pt x="12353" y="34508"/>
                    <a:pt x="12416" y="34536"/>
                  </a:cubicBezTo>
                  <a:cubicBezTo>
                    <a:pt x="13302" y="34916"/>
                    <a:pt x="14193" y="35294"/>
                    <a:pt x="15086" y="35647"/>
                  </a:cubicBezTo>
                  <a:cubicBezTo>
                    <a:pt x="15291" y="35721"/>
                    <a:pt x="15374" y="35815"/>
                    <a:pt x="15403" y="36018"/>
                  </a:cubicBezTo>
                  <a:cubicBezTo>
                    <a:pt x="15572" y="37273"/>
                    <a:pt x="15768" y="38530"/>
                    <a:pt x="15936" y="39797"/>
                  </a:cubicBezTo>
                  <a:cubicBezTo>
                    <a:pt x="15964" y="40000"/>
                    <a:pt x="16034" y="40056"/>
                    <a:pt x="16213" y="40056"/>
                  </a:cubicBezTo>
                  <a:cubicBezTo>
                    <a:pt x="16224" y="40056"/>
                    <a:pt x="16235" y="40056"/>
                    <a:pt x="16247" y="40055"/>
                  </a:cubicBezTo>
                  <a:cubicBezTo>
                    <a:pt x="17089" y="40053"/>
                    <a:pt x="17931" y="40052"/>
                    <a:pt x="18773" y="40052"/>
                  </a:cubicBezTo>
                  <a:cubicBezTo>
                    <a:pt x="20456" y="40052"/>
                    <a:pt x="22137" y="40055"/>
                    <a:pt x="23818" y="40055"/>
                  </a:cubicBezTo>
                  <a:cubicBezTo>
                    <a:pt x="23901" y="40053"/>
                    <a:pt x="23986" y="40049"/>
                    <a:pt x="24067" y="40040"/>
                  </a:cubicBezTo>
                  <a:cubicBezTo>
                    <a:pt x="24076" y="39999"/>
                    <a:pt x="24083" y="39965"/>
                    <a:pt x="24090" y="39936"/>
                  </a:cubicBezTo>
                  <a:cubicBezTo>
                    <a:pt x="24288" y="38586"/>
                    <a:pt x="24477" y="37239"/>
                    <a:pt x="24686" y="35899"/>
                  </a:cubicBezTo>
                  <a:cubicBezTo>
                    <a:pt x="24695" y="35820"/>
                    <a:pt x="24780" y="35716"/>
                    <a:pt x="24850" y="35694"/>
                  </a:cubicBezTo>
                  <a:cubicBezTo>
                    <a:pt x="25829" y="35388"/>
                    <a:pt x="26780" y="34994"/>
                    <a:pt x="27686" y="34515"/>
                  </a:cubicBezTo>
                  <a:cubicBezTo>
                    <a:pt x="27735" y="34487"/>
                    <a:pt x="27776" y="34474"/>
                    <a:pt x="27816" y="34474"/>
                  </a:cubicBezTo>
                  <a:cubicBezTo>
                    <a:pt x="27869" y="34474"/>
                    <a:pt x="27918" y="34498"/>
                    <a:pt x="27974" y="34540"/>
                  </a:cubicBezTo>
                  <a:cubicBezTo>
                    <a:pt x="28256" y="34765"/>
                    <a:pt x="28550" y="34976"/>
                    <a:pt x="28840" y="35188"/>
                  </a:cubicBezTo>
                  <a:lnTo>
                    <a:pt x="31310" y="37034"/>
                  </a:lnTo>
                  <a:lnTo>
                    <a:pt x="37041" y="31306"/>
                  </a:lnTo>
                  <a:lnTo>
                    <a:pt x="36908" y="31128"/>
                  </a:lnTo>
                  <a:cubicBezTo>
                    <a:pt x="36128" y="30080"/>
                    <a:pt x="35347" y="29036"/>
                    <a:pt x="34569" y="27995"/>
                  </a:cubicBezTo>
                  <a:cubicBezTo>
                    <a:pt x="34499" y="27905"/>
                    <a:pt x="34439" y="27826"/>
                    <a:pt x="34508" y="27693"/>
                  </a:cubicBezTo>
                  <a:cubicBezTo>
                    <a:pt x="34994" y="26780"/>
                    <a:pt x="35395" y="25824"/>
                    <a:pt x="35701" y="24835"/>
                  </a:cubicBezTo>
                  <a:cubicBezTo>
                    <a:pt x="35723" y="24774"/>
                    <a:pt x="35813" y="24688"/>
                    <a:pt x="35883" y="24682"/>
                  </a:cubicBezTo>
                  <a:cubicBezTo>
                    <a:pt x="36643" y="24562"/>
                    <a:pt x="37401" y="24457"/>
                    <a:pt x="38161" y="24351"/>
                  </a:cubicBezTo>
                  <a:cubicBezTo>
                    <a:pt x="38784" y="24259"/>
                    <a:pt x="39410" y="24160"/>
                    <a:pt x="40051" y="24070"/>
                  </a:cubicBezTo>
                  <a:cubicBezTo>
                    <a:pt x="40055" y="24020"/>
                    <a:pt x="40064" y="23978"/>
                    <a:pt x="40064" y="23944"/>
                  </a:cubicBezTo>
                  <a:cubicBezTo>
                    <a:pt x="40062" y="21344"/>
                    <a:pt x="40064" y="18746"/>
                    <a:pt x="40069" y="16148"/>
                  </a:cubicBezTo>
                  <a:cubicBezTo>
                    <a:pt x="40069" y="15988"/>
                    <a:pt x="39992" y="15959"/>
                    <a:pt x="39857" y="15945"/>
                  </a:cubicBezTo>
                  <a:cubicBezTo>
                    <a:pt x="38559" y="15763"/>
                    <a:pt x="37253" y="15572"/>
                    <a:pt x="35948" y="15383"/>
                  </a:cubicBezTo>
                  <a:cubicBezTo>
                    <a:pt x="35797" y="15361"/>
                    <a:pt x="35728" y="15298"/>
                    <a:pt x="35671" y="15145"/>
                  </a:cubicBezTo>
                  <a:cubicBezTo>
                    <a:pt x="35307" y="14229"/>
                    <a:pt x="34920" y="13316"/>
                    <a:pt x="34535" y="12412"/>
                  </a:cubicBezTo>
                  <a:cubicBezTo>
                    <a:pt x="34479" y="12270"/>
                    <a:pt x="34466" y="12180"/>
                    <a:pt x="34565" y="12045"/>
                  </a:cubicBezTo>
                  <a:cubicBezTo>
                    <a:pt x="35363" y="10990"/>
                    <a:pt x="36157" y="9926"/>
                    <a:pt x="36951" y="8865"/>
                  </a:cubicBezTo>
                  <a:cubicBezTo>
                    <a:pt x="36978" y="8824"/>
                    <a:pt x="37005" y="8782"/>
                    <a:pt x="37028" y="8739"/>
                  </a:cubicBezTo>
                  <a:lnTo>
                    <a:pt x="31303" y="3014"/>
                  </a:lnTo>
                  <a:lnTo>
                    <a:pt x="31101" y="3161"/>
                  </a:lnTo>
                  <a:cubicBezTo>
                    <a:pt x="30068" y="3934"/>
                    <a:pt x="29027" y="4713"/>
                    <a:pt x="27988" y="5486"/>
                  </a:cubicBezTo>
                  <a:cubicBezTo>
                    <a:pt x="27938" y="5520"/>
                    <a:pt x="27851" y="5548"/>
                    <a:pt x="27784" y="5548"/>
                  </a:cubicBezTo>
                  <a:cubicBezTo>
                    <a:pt x="27757" y="5548"/>
                    <a:pt x="27733" y="5544"/>
                    <a:pt x="27716" y="5534"/>
                  </a:cubicBezTo>
                  <a:cubicBezTo>
                    <a:pt x="26796" y="5059"/>
                    <a:pt x="25838" y="4663"/>
                    <a:pt x="24850" y="4348"/>
                  </a:cubicBezTo>
                  <a:cubicBezTo>
                    <a:pt x="24785" y="4328"/>
                    <a:pt x="24702" y="4236"/>
                    <a:pt x="24695" y="4173"/>
                  </a:cubicBezTo>
                  <a:cubicBezTo>
                    <a:pt x="24574" y="3422"/>
                    <a:pt x="24470" y="2668"/>
                    <a:pt x="24358" y="1924"/>
                  </a:cubicBezTo>
                  <a:cubicBezTo>
                    <a:pt x="24265" y="1280"/>
                    <a:pt x="24166" y="639"/>
                    <a:pt x="240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35"/>
            <p:cNvSpPr/>
            <p:nvPr/>
          </p:nvSpPr>
          <p:spPr>
            <a:xfrm>
              <a:off x="7179915" y="2877020"/>
              <a:ext cx="726845" cy="726649"/>
            </a:xfrm>
            <a:custGeom>
              <a:avLst/>
              <a:gdLst/>
              <a:ahLst/>
              <a:cxnLst/>
              <a:rect l="l" t="t" r="r" b="b"/>
              <a:pathLst>
                <a:path w="40771" h="40760" extrusionOk="0">
                  <a:moveTo>
                    <a:pt x="25390" y="36281"/>
                  </a:moveTo>
                  <a:lnTo>
                    <a:pt x="25390" y="36281"/>
                  </a:lnTo>
                  <a:cubicBezTo>
                    <a:pt x="25388" y="36297"/>
                    <a:pt x="25386" y="36310"/>
                    <a:pt x="25381" y="36326"/>
                  </a:cubicBezTo>
                  <a:lnTo>
                    <a:pt x="25390" y="36281"/>
                  </a:lnTo>
                  <a:close/>
                  <a:moveTo>
                    <a:pt x="24119" y="702"/>
                  </a:moveTo>
                  <a:cubicBezTo>
                    <a:pt x="24202" y="1240"/>
                    <a:pt x="24286" y="1780"/>
                    <a:pt x="24360" y="2329"/>
                  </a:cubicBezTo>
                  <a:lnTo>
                    <a:pt x="24484" y="3154"/>
                  </a:lnTo>
                  <a:cubicBezTo>
                    <a:pt x="24556" y="3631"/>
                    <a:pt x="24625" y="4103"/>
                    <a:pt x="24697" y="4564"/>
                  </a:cubicBezTo>
                  <a:cubicBezTo>
                    <a:pt x="24724" y="4785"/>
                    <a:pt x="24918" y="4976"/>
                    <a:pt x="25095" y="5032"/>
                  </a:cubicBezTo>
                  <a:cubicBezTo>
                    <a:pt x="26058" y="5340"/>
                    <a:pt x="26996" y="5729"/>
                    <a:pt x="27896" y="6195"/>
                  </a:cubicBezTo>
                  <a:cubicBezTo>
                    <a:pt x="27971" y="6236"/>
                    <a:pt x="28052" y="6253"/>
                    <a:pt x="28133" y="6253"/>
                  </a:cubicBezTo>
                  <a:cubicBezTo>
                    <a:pt x="28295" y="6253"/>
                    <a:pt x="28454" y="6186"/>
                    <a:pt x="28550" y="6119"/>
                  </a:cubicBezTo>
                  <a:cubicBezTo>
                    <a:pt x="29360" y="5520"/>
                    <a:pt x="30168" y="4913"/>
                    <a:pt x="30973" y="4308"/>
                  </a:cubicBezTo>
                  <a:lnTo>
                    <a:pt x="31621" y="3827"/>
                  </a:lnTo>
                  <a:lnTo>
                    <a:pt x="36927" y="9130"/>
                  </a:lnTo>
                  <a:lnTo>
                    <a:pt x="36481" y="9726"/>
                  </a:lnTo>
                  <a:cubicBezTo>
                    <a:pt x="35867" y="10547"/>
                    <a:pt x="35251" y="11366"/>
                    <a:pt x="34630" y="12185"/>
                  </a:cubicBezTo>
                  <a:cubicBezTo>
                    <a:pt x="34428" y="12461"/>
                    <a:pt x="34482" y="12695"/>
                    <a:pt x="34563" y="12898"/>
                  </a:cubicBezTo>
                  <a:cubicBezTo>
                    <a:pt x="34949" y="13800"/>
                    <a:pt x="35334" y="14711"/>
                    <a:pt x="35694" y="15610"/>
                  </a:cubicBezTo>
                  <a:cubicBezTo>
                    <a:pt x="35759" y="15788"/>
                    <a:pt x="35885" y="16027"/>
                    <a:pt x="36247" y="16076"/>
                  </a:cubicBezTo>
                  <a:cubicBezTo>
                    <a:pt x="37509" y="16263"/>
                    <a:pt x="38769" y="16445"/>
                    <a:pt x="40069" y="16627"/>
                  </a:cubicBezTo>
                  <a:cubicBezTo>
                    <a:pt x="40064" y="19124"/>
                    <a:pt x="40062" y="21618"/>
                    <a:pt x="40062" y="24113"/>
                  </a:cubicBezTo>
                  <a:lnTo>
                    <a:pt x="39275" y="24230"/>
                  </a:lnTo>
                  <a:lnTo>
                    <a:pt x="38463" y="24351"/>
                  </a:lnTo>
                  <a:cubicBezTo>
                    <a:pt x="37700" y="24455"/>
                    <a:pt x="36940" y="24562"/>
                    <a:pt x="36200" y="24679"/>
                  </a:cubicBezTo>
                  <a:cubicBezTo>
                    <a:pt x="35973" y="24702"/>
                    <a:pt x="35775" y="24898"/>
                    <a:pt x="35716" y="25080"/>
                  </a:cubicBezTo>
                  <a:cubicBezTo>
                    <a:pt x="35417" y="26047"/>
                    <a:pt x="35026" y="26985"/>
                    <a:pt x="34547" y="27880"/>
                  </a:cubicBezTo>
                  <a:cubicBezTo>
                    <a:pt x="34371" y="28209"/>
                    <a:pt x="34558" y="28447"/>
                    <a:pt x="34639" y="28555"/>
                  </a:cubicBezTo>
                  <a:cubicBezTo>
                    <a:pt x="35352" y="29506"/>
                    <a:pt x="36065" y="30460"/>
                    <a:pt x="36778" y="31416"/>
                  </a:cubicBezTo>
                  <a:lnTo>
                    <a:pt x="36929" y="31618"/>
                  </a:lnTo>
                  <a:lnTo>
                    <a:pt x="31627" y="36920"/>
                  </a:lnTo>
                  <a:lnTo>
                    <a:pt x="29565" y="35379"/>
                  </a:lnTo>
                  <a:lnTo>
                    <a:pt x="29250" y="35145"/>
                  </a:lnTo>
                  <a:cubicBezTo>
                    <a:pt x="29014" y="34974"/>
                    <a:pt x="28762" y="34783"/>
                    <a:pt x="28544" y="34614"/>
                  </a:cubicBezTo>
                  <a:cubicBezTo>
                    <a:pt x="28420" y="34518"/>
                    <a:pt x="28293" y="34470"/>
                    <a:pt x="28165" y="34470"/>
                  </a:cubicBezTo>
                  <a:cubicBezTo>
                    <a:pt x="28068" y="34470"/>
                    <a:pt x="27971" y="34497"/>
                    <a:pt x="27873" y="34551"/>
                  </a:cubicBezTo>
                  <a:cubicBezTo>
                    <a:pt x="26987" y="35022"/>
                    <a:pt x="26058" y="35408"/>
                    <a:pt x="25100" y="35708"/>
                  </a:cubicBezTo>
                  <a:cubicBezTo>
                    <a:pt x="24893" y="35768"/>
                    <a:pt x="24709" y="35998"/>
                    <a:pt x="24693" y="36191"/>
                  </a:cubicBezTo>
                  <a:cubicBezTo>
                    <a:pt x="24538" y="37203"/>
                    <a:pt x="24387" y="38218"/>
                    <a:pt x="24241" y="39232"/>
                  </a:cubicBezTo>
                  <a:lnTo>
                    <a:pt x="24122" y="40051"/>
                  </a:lnTo>
                  <a:lnTo>
                    <a:pt x="18989" y="40051"/>
                  </a:lnTo>
                  <a:lnTo>
                    <a:pt x="16629" y="40053"/>
                  </a:lnTo>
                  <a:cubicBezTo>
                    <a:pt x="16544" y="39423"/>
                    <a:pt x="16449" y="38782"/>
                    <a:pt x="16362" y="38166"/>
                  </a:cubicBezTo>
                  <a:cubicBezTo>
                    <a:pt x="16274" y="37552"/>
                    <a:pt x="16184" y="36936"/>
                    <a:pt x="16101" y="36319"/>
                  </a:cubicBezTo>
                  <a:cubicBezTo>
                    <a:pt x="16056" y="35991"/>
                    <a:pt x="15889" y="35791"/>
                    <a:pt x="15565" y="35672"/>
                  </a:cubicBezTo>
                  <a:cubicBezTo>
                    <a:pt x="14677" y="35318"/>
                    <a:pt x="13788" y="34943"/>
                    <a:pt x="12907" y="34563"/>
                  </a:cubicBezTo>
                  <a:cubicBezTo>
                    <a:pt x="12798" y="34516"/>
                    <a:pt x="12697" y="34493"/>
                    <a:pt x="12600" y="34493"/>
                  </a:cubicBezTo>
                  <a:cubicBezTo>
                    <a:pt x="12461" y="34493"/>
                    <a:pt x="12329" y="34541"/>
                    <a:pt x="12191" y="34639"/>
                  </a:cubicBezTo>
                  <a:cubicBezTo>
                    <a:pt x="11177" y="35399"/>
                    <a:pt x="10156" y="36160"/>
                    <a:pt x="9141" y="36913"/>
                  </a:cubicBezTo>
                  <a:lnTo>
                    <a:pt x="3835" y="31607"/>
                  </a:lnTo>
                  <a:cubicBezTo>
                    <a:pt x="4033" y="31344"/>
                    <a:pt x="4238" y="31067"/>
                    <a:pt x="4441" y="30791"/>
                  </a:cubicBezTo>
                  <a:lnTo>
                    <a:pt x="4926" y="30138"/>
                  </a:lnTo>
                  <a:cubicBezTo>
                    <a:pt x="5318" y="29605"/>
                    <a:pt x="5714" y="29072"/>
                    <a:pt x="6116" y="28546"/>
                  </a:cubicBezTo>
                  <a:cubicBezTo>
                    <a:pt x="6332" y="28262"/>
                    <a:pt x="6260" y="28008"/>
                    <a:pt x="6190" y="27851"/>
                  </a:cubicBezTo>
                  <a:cubicBezTo>
                    <a:pt x="5801" y="26940"/>
                    <a:pt x="5423" y="26024"/>
                    <a:pt x="5057" y="25111"/>
                  </a:cubicBezTo>
                  <a:cubicBezTo>
                    <a:pt x="4956" y="24848"/>
                    <a:pt x="4780" y="24709"/>
                    <a:pt x="4504" y="24673"/>
                  </a:cubicBezTo>
                  <a:cubicBezTo>
                    <a:pt x="3318" y="24506"/>
                    <a:pt x="2137" y="24331"/>
                    <a:pt x="945" y="24155"/>
                  </a:cubicBezTo>
                  <a:lnTo>
                    <a:pt x="705" y="24117"/>
                  </a:lnTo>
                  <a:lnTo>
                    <a:pt x="705" y="16632"/>
                  </a:lnTo>
                  <a:lnTo>
                    <a:pt x="1829" y="16458"/>
                  </a:lnTo>
                  <a:cubicBezTo>
                    <a:pt x="2727" y="16328"/>
                    <a:pt x="3631" y="16193"/>
                    <a:pt x="4533" y="16065"/>
                  </a:cubicBezTo>
                  <a:cubicBezTo>
                    <a:pt x="4809" y="16027"/>
                    <a:pt x="4983" y="15871"/>
                    <a:pt x="5061" y="15604"/>
                  </a:cubicBezTo>
                  <a:cubicBezTo>
                    <a:pt x="5369" y="14618"/>
                    <a:pt x="5734" y="13737"/>
                    <a:pt x="6179" y="12916"/>
                  </a:cubicBezTo>
                  <a:cubicBezTo>
                    <a:pt x="6361" y="12587"/>
                    <a:pt x="6226" y="12347"/>
                    <a:pt x="6112" y="12194"/>
                  </a:cubicBezTo>
                  <a:cubicBezTo>
                    <a:pt x="5354" y="11188"/>
                    <a:pt x="4607" y="10176"/>
                    <a:pt x="3844" y="9148"/>
                  </a:cubicBezTo>
                  <a:lnTo>
                    <a:pt x="9153" y="3840"/>
                  </a:lnTo>
                  <a:lnTo>
                    <a:pt x="12223" y="6128"/>
                  </a:lnTo>
                  <a:cubicBezTo>
                    <a:pt x="12345" y="6218"/>
                    <a:pt x="12469" y="6262"/>
                    <a:pt x="12598" y="6262"/>
                  </a:cubicBezTo>
                  <a:cubicBezTo>
                    <a:pt x="12698" y="6262"/>
                    <a:pt x="12800" y="6236"/>
                    <a:pt x="12907" y="6184"/>
                  </a:cubicBezTo>
                  <a:cubicBezTo>
                    <a:pt x="13768" y="5727"/>
                    <a:pt x="14668" y="5352"/>
                    <a:pt x="15599" y="5064"/>
                  </a:cubicBezTo>
                  <a:cubicBezTo>
                    <a:pt x="15772" y="5007"/>
                    <a:pt x="16008" y="4895"/>
                    <a:pt x="16071" y="4524"/>
                  </a:cubicBezTo>
                  <a:cubicBezTo>
                    <a:pt x="16249" y="3251"/>
                    <a:pt x="16438" y="1978"/>
                    <a:pt x="16629" y="702"/>
                  </a:cubicBezTo>
                  <a:close/>
                  <a:moveTo>
                    <a:pt x="16337" y="1"/>
                  </a:moveTo>
                  <a:lnTo>
                    <a:pt x="16047" y="48"/>
                  </a:lnTo>
                  <a:lnTo>
                    <a:pt x="15984" y="320"/>
                  </a:lnTo>
                  <a:cubicBezTo>
                    <a:pt x="15970" y="369"/>
                    <a:pt x="15961" y="419"/>
                    <a:pt x="15954" y="468"/>
                  </a:cubicBezTo>
                  <a:cubicBezTo>
                    <a:pt x="15757" y="1782"/>
                    <a:pt x="15561" y="3105"/>
                    <a:pt x="15392" y="4391"/>
                  </a:cubicBezTo>
                  <a:cubicBezTo>
                    <a:pt x="14432" y="4690"/>
                    <a:pt x="13503" y="5075"/>
                    <a:pt x="12614" y="5540"/>
                  </a:cubicBezTo>
                  <a:lnTo>
                    <a:pt x="9083" y="2916"/>
                  </a:lnTo>
                  <a:lnTo>
                    <a:pt x="2943" y="9056"/>
                  </a:lnTo>
                  <a:lnTo>
                    <a:pt x="3084" y="9292"/>
                  </a:lnTo>
                  <a:cubicBezTo>
                    <a:pt x="3120" y="9351"/>
                    <a:pt x="3158" y="9407"/>
                    <a:pt x="3201" y="9461"/>
                  </a:cubicBezTo>
                  <a:cubicBezTo>
                    <a:pt x="3970" y="10500"/>
                    <a:pt x="4742" y="11542"/>
                    <a:pt x="5545" y="12612"/>
                  </a:cubicBezTo>
                  <a:cubicBezTo>
                    <a:pt x="5091" y="13453"/>
                    <a:pt x="4719" y="14351"/>
                    <a:pt x="4398" y="15376"/>
                  </a:cubicBezTo>
                  <a:cubicBezTo>
                    <a:pt x="3509" y="15500"/>
                    <a:pt x="2612" y="15633"/>
                    <a:pt x="1723" y="15766"/>
                  </a:cubicBezTo>
                  <a:cubicBezTo>
                    <a:pt x="1247" y="15835"/>
                    <a:pt x="774" y="15905"/>
                    <a:pt x="297" y="15984"/>
                  </a:cubicBezTo>
                  <a:lnTo>
                    <a:pt x="1" y="16031"/>
                  </a:lnTo>
                  <a:lnTo>
                    <a:pt x="1" y="24724"/>
                  </a:lnTo>
                  <a:lnTo>
                    <a:pt x="844" y="24848"/>
                  </a:lnTo>
                  <a:cubicBezTo>
                    <a:pt x="2034" y="25028"/>
                    <a:pt x="3221" y="25201"/>
                    <a:pt x="4402" y="25365"/>
                  </a:cubicBezTo>
                  <a:cubicBezTo>
                    <a:pt x="4776" y="26288"/>
                    <a:pt x="5156" y="27210"/>
                    <a:pt x="5556" y="28119"/>
                  </a:cubicBezTo>
                  <a:cubicBezTo>
                    <a:pt x="5154" y="28652"/>
                    <a:pt x="4755" y="29185"/>
                    <a:pt x="4362" y="29718"/>
                  </a:cubicBezTo>
                  <a:lnTo>
                    <a:pt x="3876" y="30375"/>
                  </a:lnTo>
                  <a:lnTo>
                    <a:pt x="3091" y="31432"/>
                  </a:lnTo>
                  <a:lnTo>
                    <a:pt x="2909" y="31675"/>
                  </a:lnTo>
                  <a:lnTo>
                    <a:pt x="8854" y="37622"/>
                  </a:lnTo>
                  <a:lnTo>
                    <a:pt x="9076" y="37804"/>
                  </a:lnTo>
                  <a:lnTo>
                    <a:pt x="9312" y="37655"/>
                  </a:lnTo>
                  <a:cubicBezTo>
                    <a:pt x="9346" y="37633"/>
                    <a:pt x="9396" y="37601"/>
                    <a:pt x="9425" y="37577"/>
                  </a:cubicBezTo>
                  <a:cubicBezTo>
                    <a:pt x="10487" y="36789"/>
                    <a:pt x="11555" y="35998"/>
                    <a:pt x="12630" y="35210"/>
                  </a:cubicBezTo>
                  <a:cubicBezTo>
                    <a:pt x="13519" y="35588"/>
                    <a:pt x="14414" y="35971"/>
                    <a:pt x="15313" y="36326"/>
                  </a:cubicBezTo>
                  <a:cubicBezTo>
                    <a:pt x="15381" y="36349"/>
                    <a:pt x="15397" y="36364"/>
                    <a:pt x="15406" y="36416"/>
                  </a:cubicBezTo>
                  <a:cubicBezTo>
                    <a:pt x="15491" y="37032"/>
                    <a:pt x="15574" y="37628"/>
                    <a:pt x="15667" y="38269"/>
                  </a:cubicBezTo>
                  <a:cubicBezTo>
                    <a:pt x="15761" y="38910"/>
                    <a:pt x="15853" y="39552"/>
                    <a:pt x="15941" y="40193"/>
                  </a:cubicBezTo>
                  <a:cubicBezTo>
                    <a:pt x="15988" y="40568"/>
                    <a:pt x="16200" y="40759"/>
                    <a:pt x="16560" y="40759"/>
                  </a:cubicBezTo>
                  <a:lnTo>
                    <a:pt x="16598" y="40757"/>
                  </a:lnTo>
                  <a:cubicBezTo>
                    <a:pt x="17440" y="40755"/>
                    <a:pt x="18282" y="40754"/>
                    <a:pt x="19124" y="40754"/>
                  </a:cubicBezTo>
                  <a:cubicBezTo>
                    <a:pt x="19966" y="40754"/>
                    <a:pt x="20807" y="40755"/>
                    <a:pt x="21647" y="40757"/>
                  </a:cubicBezTo>
                  <a:lnTo>
                    <a:pt x="24167" y="40757"/>
                  </a:lnTo>
                  <a:cubicBezTo>
                    <a:pt x="24263" y="40757"/>
                    <a:pt x="24355" y="40750"/>
                    <a:pt x="24450" y="40744"/>
                  </a:cubicBezTo>
                  <a:lnTo>
                    <a:pt x="24724" y="40721"/>
                  </a:lnTo>
                  <a:lnTo>
                    <a:pt x="24934" y="39336"/>
                  </a:lnTo>
                  <a:cubicBezTo>
                    <a:pt x="25077" y="38350"/>
                    <a:pt x="25221" y="37363"/>
                    <a:pt x="25377" y="36355"/>
                  </a:cubicBezTo>
                  <a:cubicBezTo>
                    <a:pt x="26333" y="36056"/>
                    <a:pt x="27261" y="35669"/>
                    <a:pt x="28150" y="35204"/>
                  </a:cubicBezTo>
                  <a:cubicBezTo>
                    <a:pt x="28375" y="35381"/>
                    <a:pt x="28607" y="35550"/>
                    <a:pt x="28836" y="35714"/>
                  </a:cubicBezTo>
                  <a:lnTo>
                    <a:pt x="29144" y="35944"/>
                  </a:lnTo>
                  <a:lnTo>
                    <a:pt x="31452" y="37667"/>
                  </a:lnTo>
                  <a:lnTo>
                    <a:pt x="31697" y="37849"/>
                  </a:lnTo>
                  <a:lnTo>
                    <a:pt x="37858" y="31686"/>
                  </a:lnTo>
                  <a:lnTo>
                    <a:pt x="37340" y="31000"/>
                  </a:lnTo>
                  <a:lnTo>
                    <a:pt x="35204" y="28141"/>
                  </a:lnTo>
                  <a:cubicBezTo>
                    <a:pt x="35674" y="27253"/>
                    <a:pt x="36063" y="26324"/>
                    <a:pt x="36362" y="25365"/>
                  </a:cubicBezTo>
                  <a:cubicBezTo>
                    <a:pt x="37093" y="25253"/>
                    <a:pt x="37828" y="25152"/>
                    <a:pt x="38562" y="25051"/>
                  </a:cubicBezTo>
                  <a:lnTo>
                    <a:pt x="39383" y="24927"/>
                  </a:lnTo>
                  <a:lnTo>
                    <a:pt x="40449" y="24769"/>
                  </a:lnTo>
                  <a:lnTo>
                    <a:pt x="40712" y="24709"/>
                  </a:lnTo>
                  <a:lnTo>
                    <a:pt x="40748" y="24448"/>
                  </a:lnTo>
                  <a:cubicBezTo>
                    <a:pt x="40757" y="24396"/>
                    <a:pt x="40762" y="24347"/>
                    <a:pt x="40764" y="24295"/>
                  </a:cubicBezTo>
                  <a:cubicBezTo>
                    <a:pt x="40759" y="21699"/>
                    <a:pt x="40762" y="19099"/>
                    <a:pt x="40771" y="16499"/>
                  </a:cubicBezTo>
                  <a:cubicBezTo>
                    <a:pt x="40771" y="16312"/>
                    <a:pt x="40705" y="15993"/>
                    <a:pt x="40260" y="15948"/>
                  </a:cubicBezTo>
                  <a:cubicBezTo>
                    <a:pt x="38962" y="15766"/>
                    <a:pt x="37653" y="15577"/>
                    <a:pt x="36348" y="15363"/>
                  </a:cubicBezTo>
                  <a:cubicBezTo>
                    <a:pt x="35984" y="14450"/>
                    <a:pt x="35595" y="13532"/>
                    <a:pt x="35195" y="12610"/>
                  </a:cubicBezTo>
                  <a:cubicBezTo>
                    <a:pt x="35813" y="11793"/>
                    <a:pt x="36427" y="10970"/>
                    <a:pt x="37043" y="10149"/>
                  </a:cubicBezTo>
                  <a:lnTo>
                    <a:pt x="37590" y="9418"/>
                  </a:lnTo>
                  <a:cubicBezTo>
                    <a:pt x="37628" y="9364"/>
                    <a:pt x="37662" y="9306"/>
                    <a:pt x="37694" y="9245"/>
                  </a:cubicBezTo>
                  <a:lnTo>
                    <a:pt x="37806" y="9020"/>
                  </a:lnTo>
                  <a:lnTo>
                    <a:pt x="31690" y="2902"/>
                  </a:lnTo>
                  <a:lnTo>
                    <a:pt x="30552" y="3748"/>
                  </a:lnTo>
                  <a:cubicBezTo>
                    <a:pt x="29754" y="4344"/>
                    <a:pt x="28953" y="4942"/>
                    <a:pt x="28148" y="5534"/>
                  </a:cubicBezTo>
                  <a:cubicBezTo>
                    <a:pt x="27257" y="5077"/>
                    <a:pt x="26333" y="4695"/>
                    <a:pt x="25381" y="4387"/>
                  </a:cubicBezTo>
                  <a:cubicBezTo>
                    <a:pt x="25309" y="3941"/>
                    <a:pt x="25242" y="3498"/>
                    <a:pt x="25179" y="3053"/>
                  </a:cubicBezTo>
                  <a:lnTo>
                    <a:pt x="25057" y="2227"/>
                  </a:lnTo>
                  <a:cubicBezTo>
                    <a:pt x="24969" y="1611"/>
                    <a:pt x="24875" y="1004"/>
                    <a:pt x="24783" y="394"/>
                  </a:cubicBezTo>
                  <a:lnTo>
                    <a:pt x="2472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35"/>
            <p:cNvSpPr/>
            <p:nvPr/>
          </p:nvSpPr>
          <p:spPr>
            <a:xfrm>
              <a:off x="7290975" y="2995265"/>
              <a:ext cx="504750" cy="497441"/>
            </a:xfrm>
            <a:custGeom>
              <a:avLst/>
              <a:gdLst/>
              <a:ahLst/>
              <a:cxnLst/>
              <a:rect l="l" t="t" r="r" b="b"/>
              <a:pathLst>
                <a:path w="28313" h="27903" extrusionOk="0">
                  <a:moveTo>
                    <a:pt x="10764" y="1"/>
                  </a:moveTo>
                  <a:cubicBezTo>
                    <a:pt x="10064" y="172"/>
                    <a:pt x="9380" y="399"/>
                    <a:pt x="8715" y="675"/>
                  </a:cubicBezTo>
                  <a:lnTo>
                    <a:pt x="8987" y="1323"/>
                  </a:lnTo>
                  <a:cubicBezTo>
                    <a:pt x="9619" y="1060"/>
                    <a:pt x="10269" y="844"/>
                    <a:pt x="10932" y="680"/>
                  </a:cubicBezTo>
                  <a:lnTo>
                    <a:pt x="10764" y="1"/>
                  </a:lnTo>
                  <a:close/>
                  <a:moveTo>
                    <a:pt x="19255" y="543"/>
                  </a:moveTo>
                  <a:lnTo>
                    <a:pt x="19003" y="1197"/>
                  </a:lnTo>
                  <a:cubicBezTo>
                    <a:pt x="19853" y="1526"/>
                    <a:pt x="20669" y="1942"/>
                    <a:pt x="21436" y="2437"/>
                  </a:cubicBezTo>
                  <a:lnTo>
                    <a:pt x="21816" y="1850"/>
                  </a:lnTo>
                  <a:cubicBezTo>
                    <a:pt x="21009" y="1328"/>
                    <a:pt x="20152" y="889"/>
                    <a:pt x="19255" y="543"/>
                  </a:cubicBezTo>
                  <a:close/>
                  <a:moveTo>
                    <a:pt x="6191" y="2050"/>
                  </a:moveTo>
                  <a:cubicBezTo>
                    <a:pt x="3789" y="3680"/>
                    <a:pt x="1949" y="6013"/>
                    <a:pt x="921" y="8728"/>
                  </a:cubicBezTo>
                  <a:lnTo>
                    <a:pt x="1575" y="8977"/>
                  </a:lnTo>
                  <a:cubicBezTo>
                    <a:pt x="2556" y="6398"/>
                    <a:pt x="4306" y="4182"/>
                    <a:pt x="6587" y="2628"/>
                  </a:cubicBezTo>
                  <a:lnTo>
                    <a:pt x="6191" y="2050"/>
                  </a:lnTo>
                  <a:close/>
                  <a:moveTo>
                    <a:pt x="23535" y="3154"/>
                  </a:moveTo>
                  <a:lnTo>
                    <a:pt x="23069" y="3680"/>
                  </a:lnTo>
                  <a:cubicBezTo>
                    <a:pt x="25150" y="5527"/>
                    <a:pt x="26594" y="7923"/>
                    <a:pt x="27237" y="10608"/>
                  </a:cubicBezTo>
                  <a:lnTo>
                    <a:pt x="27921" y="10444"/>
                  </a:lnTo>
                  <a:cubicBezTo>
                    <a:pt x="27242" y="7619"/>
                    <a:pt x="25728" y="5097"/>
                    <a:pt x="23535" y="3154"/>
                  </a:cubicBezTo>
                  <a:close/>
                  <a:moveTo>
                    <a:pt x="307" y="10802"/>
                  </a:moveTo>
                  <a:cubicBezTo>
                    <a:pt x="111" y="11742"/>
                    <a:pt x="8" y="12700"/>
                    <a:pt x="1" y="13660"/>
                  </a:cubicBezTo>
                  <a:lnTo>
                    <a:pt x="700" y="13660"/>
                  </a:lnTo>
                  <a:cubicBezTo>
                    <a:pt x="709" y="12749"/>
                    <a:pt x="808" y="11841"/>
                    <a:pt x="997" y="10948"/>
                  </a:cubicBezTo>
                  <a:lnTo>
                    <a:pt x="307" y="10802"/>
                  </a:lnTo>
                  <a:close/>
                  <a:moveTo>
                    <a:pt x="28306" y="13294"/>
                  </a:moveTo>
                  <a:lnTo>
                    <a:pt x="27604" y="13318"/>
                  </a:lnTo>
                  <a:cubicBezTo>
                    <a:pt x="27608" y="13458"/>
                    <a:pt x="27608" y="13604"/>
                    <a:pt x="27608" y="13748"/>
                  </a:cubicBezTo>
                  <a:cubicBezTo>
                    <a:pt x="27608" y="14288"/>
                    <a:pt x="27577" y="14828"/>
                    <a:pt x="27512" y="15365"/>
                  </a:cubicBezTo>
                  <a:lnTo>
                    <a:pt x="28209" y="15449"/>
                  </a:lnTo>
                  <a:cubicBezTo>
                    <a:pt x="28279" y="14886"/>
                    <a:pt x="28312" y="14319"/>
                    <a:pt x="28310" y="13750"/>
                  </a:cubicBezTo>
                  <a:cubicBezTo>
                    <a:pt x="28310" y="13597"/>
                    <a:pt x="28308" y="13444"/>
                    <a:pt x="28306" y="13294"/>
                  </a:cubicBezTo>
                  <a:close/>
                  <a:moveTo>
                    <a:pt x="3087" y="21384"/>
                  </a:moveTo>
                  <a:lnTo>
                    <a:pt x="2507" y="21787"/>
                  </a:lnTo>
                  <a:cubicBezTo>
                    <a:pt x="2918" y="22379"/>
                    <a:pt x="3373" y="22939"/>
                    <a:pt x="3867" y="23463"/>
                  </a:cubicBezTo>
                  <a:lnTo>
                    <a:pt x="4376" y="22979"/>
                  </a:lnTo>
                  <a:cubicBezTo>
                    <a:pt x="3906" y="22480"/>
                    <a:pt x="3476" y="21947"/>
                    <a:pt x="3087" y="21384"/>
                  </a:cubicBezTo>
                  <a:close/>
                  <a:moveTo>
                    <a:pt x="24167" y="22723"/>
                  </a:moveTo>
                  <a:cubicBezTo>
                    <a:pt x="23555" y="23402"/>
                    <a:pt x="22878" y="24018"/>
                    <a:pt x="22145" y="24565"/>
                  </a:cubicBezTo>
                  <a:lnTo>
                    <a:pt x="22561" y="25127"/>
                  </a:lnTo>
                  <a:cubicBezTo>
                    <a:pt x="23335" y="24556"/>
                    <a:pt x="24048" y="23906"/>
                    <a:pt x="24691" y="23193"/>
                  </a:cubicBezTo>
                  <a:lnTo>
                    <a:pt x="24167" y="22723"/>
                  </a:lnTo>
                  <a:close/>
                  <a:moveTo>
                    <a:pt x="6445" y="24767"/>
                  </a:moveTo>
                  <a:lnTo>
                    <a:pt x="6040" y="25341"/>
                  </a:lnTo>
                  <a:cubicBezTo>
                    <a:pt x="8409" y="27008"/>
                    <a:pt x="11235" y="27903"/>
                    <a:pt x="14131" y="27903"/>
                  </a:cubicBezTo>
                  <a:cubicBezTo>
                    <a:pt x="14139" y="27903"/>
                    <a:pt x="14146" y="27903"/>
                    <a:pt x="14153" y="27903"/>
                  </a:cubicBezTo>
                  <a:cubicBezTo>
                    <a:pt x="16445" y="27900"/>
                    <a:pt x="18706" y="27343"/>
                    <a:pt x="20737" y="26276"/>
                  </a:cubicBezTo>
                  <a:lnTo>
                    <a:pt x="20408" y="25656"/>
                  </a:lnTo>
                  <a:cubicBezTo>
                    <a:pt x="18444" y="26689"/>
                    <a:pt x="16297" y="27199"/>
                    <a:pt x="14157" y="27199"/>
                  </a:cubicBezTo>
                  <a:cubicBezTo>
                    <a:pt x="11447" y="27199"/>
                    <a:pt x="8748" y="26380"/>
                    <a:pt x="6445" y="2476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35"/>
            <p:cNvSpPr/>
            <p:nvPr/>
          </p:nvSpPr>
          <p:spPr>
            <a:xfrm>
              <a:off x="7353618" y="3050528"/>
              <a:ext cx="379458" cy="379547"/>
            </a:xfrm>
            <a:custGeom>
              <a:avLst/>
              <a:gdLst/>
              <a:ahLst/>
              <a:cxnLst/>
              <a:rect l="l" t="t" r="r" b="b"/>
              <a:pathLst>
                <a:path w="21285" h="21290" extrusionOk="0">
                  <a:moveTo>
                    <a:pt x="10639" y="704"/>
                  </a:moveTo>
                  <a:cubicBezTo>
                    <a:pt x="16123" y="704"/>
                    <a:pt x="20583" y="5167"/>
                    <a:pt x="20583" y="10648"/>
                  </a:cubicBezTo>
                  <a:cubicBezTo>
                    <a:pt x="20583" y="16132"/>
                    <a:pt x="16118" y="20588"/>
                    <a:pt x="10639" y="20588"/>
                  </a:cubicBezTo>
                  <a:cubicBezTo>
                    <a:pt x="5158" y="20588"/>
                    <a:pt x="700" y="16132"/>
                    <a:pt x="700" y="10648"/>
                  </a:cubicBezTo>
                  <a:cubicBezTo>
                    <a:pt x="700" y="5167"/>
                    <a:pt x="5158" y="704"/>
                    <a:pt x="10639" y="704"/>
                  </a:cubicBezTo>
                  <a:close/>
                  <a:moveTo>
                    <a:pt x="10639" y="0"/>
                  </a:moveTo>
                  <a:cubicBezTo>
                    <a:pt x="4771" y="0"/>
                    <a:pt x="0" y="4780"/>
                    <a:pt x="0" y="10648"/>
                  </a:cubicBezTo>
                  <a:cubicBezTo>
                    <a:pt x="0" y="16516"/>
                    <a:pt x="4771" y="21289"/>
                    <a:pt x="10639" y="21289"/>
                  </a:cubicBezTo>
                  <a:cubicBezTo>
                    <a:pt x="16510" y="21289"/>
                    <a:pt x="21285" y="16519"/>
                    <a:pt x="21285" y="10648"/>
                  </a:cubicBezTo>
                  <a:cubicBezTo>
                    <a:pt x="21285" y="4778"/>
                    <a:pt x="16505" y="0"/>
                    <a:pt x="106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35"/>
            <p:cNvSpPr/>
            <p:nvPr/>
          </p:nvSpPr>
          <p:spPr>
            <a:xfrm>
              <a:off x="7434604" y="3131604"/>
              <a:ext cx="217478" cy="217460"/>
            </a:xfrm>
            <a:custGeom>
              <a:avLst/>
              <a:gdLst/>
              <a:ahLst/>
              <a:cxnLst/>
              <a:rect l="l" t="t" r="r" b="b"/>
              <a:pathLst>
                <a:path w="12199" h="12198" extrusionOk="0">
                  <a:moveTo>
                    <a:pt x="6096" y="702"/>
                  </a:moveTo>
                  <a:cubicBezTo>
                    <a:pt x="9072" y="702"/>
                    <a:pt x="11497" y="3124"/>
                    <a:pt x="11497" y="6100"/>
                  </a:cubicBezTo>
                  <a:cubicBezTo>
                    <a:pt x="11497" y="9076"/>
                    <a:pt x="9070" y="11496"/>
                    <a:pt x="6096" y="11496"/>
                  </a:cubicBezTo>
                  <a:cubicBezTo>
                    <a:pt x="3120" y="11496"/>
                    <a:pt x="703" y="9078"/>
                    <a:pt x="703" y="6100"/>
                  </a:cubicBezTo>
                  <a:cubicBezTo>
                    <a:pt x="703" y="3122"/>
                    <a:pt x="3120" y="702"/>
                    <a:pt x="6096" y="702"/>
                  </a:cubicBezTo>
                  <a:close/>
                  <a:moveTo>
                    <a:pt x="6096" y="0"/>
                  </a:moveTo>
                  <a:cubicBezTo>
                    <a:pt x="2736" y="0"/>
                    <a:pt x="1" y="2737"/>
                    <a:pt x="1" y="6100"/>
                  </a:cubicBezTo>
                  <a:cubicBezTo>
                    <a:pt x="1" y="9463"/>
                    <a:pt x="2736" y="12198"/>
                    <a:pt x="6096" y="12198"/>
                  </a:cubicBezTo>
                  <a:cubicBezTo>
                    <a:pt x="9461" y="12198"/>
                    <a:pt x="12198" y="9463"/>
                    <a:pt x="12198" y="6100"/>
                  </a:cubicBezTo>
                  <a:cubicBezTo>
                    <a:pt x="12198" y="2737"/>
                    <a:pt x="9454" y="0"/>
                    <a:pt x="60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4" name="Google Shape;534;p35"/>
          <p:cNvGrpSpPr/>
          <p:nvPr/>
        </p:nvGrpSpPr>
        <p:grpSpPr>
          <a:xfrm>
            <a:off x="6595900" y="1211729"/>
            <a:ext cx="418657" cy="418590"/>
            <a:chOff x="7057500" y="2431620"/>
            <a:chExt cx="445759" cy="445688"/>
          </a:xfrm>
        </p:grpSpPr>
        <p:sp>
          <p:nvSpPr>
            <p:cNvPr id="535" name="Google Shape;535;p35"/>
            <p:cNvSpPr/>
            <p:nvPr/>
          </p:nvSpPr>
          <p:spPr>
            <a:xfrm>
              <a:off x="7218082" y="2592328"/>
              <a:ext cx="129267" cy="124329"/>
            </a:xfrm>
            <a:custGeom>
              <a:avLst/>
              <a:gdLst/>
              <a:ahLst/>
              <a:cxnLst/>
              <a:rect l="l" t="t" r="r" b="b"/>
              <a:pathLst>
                <a:path w="7251" h="6974" extrusionOk="0">
                  <a:moveTo>
                    <a:pt x="3492" y="1"/>
                  </a:moveTo>
                  <a:cubicBezTo>
                    <a:pt x="1569" y="1"/>
                    <a:pt x="3" y="1557"/>
                    <a:pt x="3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4" y="6886"/>
                    <a:pt x="3038" y="6973"/>
                    <a:pt x="3489" y="6973"/>
                  </a:cubicBezTo>
                  <a:cubicBezTo>
                    <a:pt x="4395" y="6973"/>
                    <a:pt x="5285" y="6620"/>
                    <a:pt x="5952" y="5955"/>
                  </a:cubicBezTo>
                  <a:cubicBezTo>
                    <a:pt x="6949" y="4958"/>
                    <a:pt x="7250" y="3458"/>
                    <a:pt x="6710" y="2156"/>
                  </a:cubicBezTo>
                  <a:cubicBezTo>
                    <a:pt x="6173" y="851"/>
                    <a:pt x="4902" y="1"/>
                    <a:pt x="349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35"/>
            <p:cNvSpPr/>
            <p:nvPr/>
          </p:nvSpPr>
          <p:spPr>
            <a:xfrm>
              <a:off x="7063668" y="2437913"/>
              <a:ext cx="433333" cy="433137"/>
            </a:xfrm>
            <a:custGeom>
              <a:avLst/>
              <a:gdLst/>
              <a:ahLst/>
              <a:cxnLst/>
              <a:rect l="l" t="t" r="r" b="b"/>
              <a:pathLst>
                <a:path w="24307" h="24296" extrusionOk="0">
                  <a:moveTo>
                    <a:pt x="12154" y="5907"/>
                  </a:moveTo>
                  <a:cubicBezTo>
                    <a:pt x="15604" y="5907"/>
                    <a:pt x="18398" y="8703"/>
                    <a:pt x="18398" y="12145"/>
                  </a:cubicBezTo>
                  <a:cubicBezTo>
                    <a:pt x="18398" y="15593"/>
                    <a:pt x="15602" y="18386"/>
                    <a:pt x="12154" y="18386"/>
                  </a:cubicBezTo>
                  <a:cubicBezTo>
                    <a:pt x="8708" y="18386"/>
                    <a:pt x="5910" y="15586"/>
                    <a:pt x="5910" y="12145"/>
                  </a:cubicBezTo>
                  <a:cubicBezTo>
                    <a:pt x="5910" y="8703"/>
                    <a:pt x="8703" y="5907"/>
                    <a:pt x="12154" y="5907"/>
                  </a:cubicBezTo>
                  <a:close/>
                  <a:moveTo>
                    <a:pt x="9697" y="1"/>
                  </a:moveTo>
                  <a:cubicBezTo>
                    <a:pt x="9688" y="35"/>
                    <a:pt x="9684" y="71"/>
                    <a:pt x="9682" y="107"/>
                  </a:cubicBezTo>
                  <a:cubicBezTo>
                    <a:pt x="9563" y="901"/>
                    <a:pt x="9434" y="1701"/>
                    <a:pt x="9322" y="2502"/>
                  </a:cubicBezTo>
                  <a:cubicBezTo>
                    <a:pt x="9308" y="2601"/>
                    <a:pt x="9266" y="2635"/>
                    <a:pt x="9182" y="2657"/>
                  </a:cubicBezTo>
                  <a:cubicBezTo>
                    <a:pt x="8607" y="2833"/>
                    <a:pt x="8049" y="3064"/>
                    <a:pt x="7518" y="3352"/>
                  </a:cubicBezTo>
                  <a:cubicBezTo>
                    <a:pt x="7485" y="3367"/>
                    <a:pt x="7458" y="3374"/>
                    <a:pt x="7432" y="3374"/>
                  </a:cubicBezTo>
                  <a:cubicBezTo>
                    <a:pt x="7397" y="3374"/>
                    <a:pt x="7365" y="3361"/>
                    <a:pt x="7329" y="3337"/>
                  </a:cubicBezTo>
                  <a:cubicBezTo>
                    <a:pt x="6908" y="3015"/>
                    <a:pt x="6486" y="2700"/>
                    <a:pt x="6058" y="2381"/>
                  </a:cubicBezTo>
                  <a:cubicBezTo>
                    <a:pt x="5806" y="2198"/>
                    <a:pt x="5552" y="2010"/>
                    <a:pt x="5320" y="1834"/>
                  </a:cubicBezTo>
                  <a:lnTo>
                    <a:pt x="1843" y="5311"/>
                  </a:lnTo>
                  <a:lnTo>
                    <a:pt x="1899" y="5401"/>
                  </a:lnTo>
                  <a:cubicBezTo>
                    <a:pt x="2378" y="6042"/>
                    <a:pt x="2846" y="6674"/>
                    <a:pt x="3325" y="7313"/>
                  </a:cubicBezTo>
                  <a:cubicBezTo>
                    <a:pt x="3382" y="7383"/>
                    <a:pt x="3395" y="7430"/>
                    <a:pt x="3352" y="7525"/>
                  </a:cubicBezTo>
                  <a:cubicBezTo>
                    <a:pt x="3067" y="8053"/>
                    <a:pt x="2833" y="8611"/>
                    <a:pt x="2660" y="9189"/>
                  </a:cubicBezTo>
                  <a:cubicBezTo>
                    <a:pt x="2630" y="9272"/>
                    <a:pt x="2594" y="9306"/>
                    <a:pt x="2509" y="9320"/>
                  </a:cubicBezTo>
                  <a:cubicBezTo>
                    <a:pt x="1962" y="9398"/>
                    <a:pt x="1416" y="9484"/>
                    <a:pt x="867" y="9558"/>
                  </a:cubicBezTo>
                  <a:cubicBezTo>
                    <a:pt x="579" y="9601"/>
                    <a:pt x="291" y="9643"/>
                    <a:pt x="1" y="9695"/>
                  </a:cubicBezTo>
                  <a:lnTo>
                    <a:pt x="1" y="14594"/>
                  </a:lnTo>
                  <a:cubicBezTo>
                    <a:pt x="840" y="14722"/>
                    <a:pt x="1661" y="14842"/>
                    <a:pt x="2491" y="14961"/>
                  </a:cubicBezTo>
                  <a:cubicBezTo>
                    <a:pt x="2581" y="14974"/>
                    <a:pt x="2621" y="15003"/>
                    <a:pt x="2660" y="15096"/>
                  </a:cubicBezTo>
                  <a:cubicBezTo>
                    <a:pt x="2884" y="15658"/>
                    <a:pt x="3114" y="16211"/>
                    <a:pt x="3348" y="16765"/>
                  </a:cubicBezTo>
                  <a:cubicBezTo>
                    <a:pt x="3391" y="16850"/>
                    <a:pt x="3382" y="16900"/>
                    <a:pt x="3334" y="16972"/>
                  </a:cubicBezTo>
                  <a:cubicBezTo>
                    <a:pt x="2988" y="17426"/>
                    <a:pt x="2651" y="17883"/>
                    <a:pt x="2313" y="18339"/>
                  </a:cubicBezTo>
                  <a:cubicBezTo>
                    <a:pt x="2153" y="18557"/>
                    <a:pt x="1985" y="18775"/>
                    <a:pt x="1834" y="18978"/>
                  </a:cubicBezTo>
                  <a:lnTo>
                    <a:pt x="5314" y="22455"/>
                  </a:lnTo>
                  <a:cubicBezTo>
                    <a:pt x="5327" y="22442"/>
                    <a:pt x="5354" y="22428"/>
                    <a:pt x="5377" y="22406"/>
                  </a:cubicBezTo>
                  <a:cubicBezTo>
                    <a:pt x="6022" y="21929"/>
                    <a:pt x="6668" y="21450"/>
                    <a:pt x="7315" y="20966"/>
                  </a:cubicBezTo>
                  <a:cubicBezTo>
                    <a:pt x="7357" y="20935"/>
                    <a:pt x="7392" y="20921"/>
                    <a:pt x="7432" y="20921"/>
                  </a:cubicBezTo>
                  <a:cubicBezTo>
                    <a:pt x="7464" y="20921"/>
                    <a:pt x="7498" y="20930"/>
                    <a:pt x="7540" y="20946"/>
                  </a:cubicBezTo>
                  <a:cubicBezTo>
                    <a:pt x="8073" y="21178"/>
                    <a:pt x="8613" y="21403"/>
                    <a:pt x="9153" y="21619"/>
                  </a:cubicBezTo>
                  <a:cubicBezTo>
                    <a:pt x="9275" y="21668"/>
                    <a:pt x="9322" y="21718"/>
                    <a:pt x="9344" y="21843"/>
                  </a:cubicBezTo>
                  <a:cubicBezTo>
                    <a:pt x="9448" y="22610"/>
                    <a:pt x="9569" y="23366"/>
                    <a:pt x="9668" y="24135"/>
                  </a:cubicBezTo>
                  <a:cubicBezTo>
                    <a:pt x="9688" y="24266"/>
                    <a:pt x="9729" y="24295"/>
                    <a:pt x="9857" y="24295"/>
                  </a:cubicBezTo>
                  <a:cubicBezTo>
                    <a:pt x="10368" y="24293"/>
                    <a:pt x="10878" y="24292"/>
                    <a:pt x="11388" y="24292"/>
                  </a:cubicBezTo>
                  <a:cubicBezTo>
                    <a:pt x="12409" y="24292"/>
                    <a:pt x="13429" y="24295"/>
                    <a:pt x="14450" y="24295"/>
                  </a:cubicBezTo>
                  <a:lnTo>
                    <a:pt x="14596" y="24288"/>
                  </a:lnTo>
                  <a:cubicBezTo>
                    <a:pt x="14605" y="24268"/>
                    <a:pt x="14610" y="24246"/>
                    <a:pt x="14610" y="24225"/>
                  </a:cubicBezTo>
                  <a:cubicBezTo>
                    <a:pt x="14731" y="23404"/>
                    <a:pt x="14851" y="22588"/>
                    <a:pt x="14976" y="21774"/>
                  </a:cubicBezTo>
                  <a:cubicBezTo>
                    <a:pt x="14985" y="21724"/>
                    <a:pt x="15033" y="21661"/>
                    <a:pt x="15075" y="21646"/>
                  </a:cubicBezTo>
                  <a:cubicBezTo>
                    <a:pt x="15669" y="21461"/>
                    <a:pt x="16245" y="21223"/>
                    <a:pt x="16796" y="20933"/>
                  </a:cubicBezTo>
                  <a:cubicBezTo>
                    <a:pt x="16823" y="20917"/>
                    <a:pt x="16847" y="20910"/>
                    <a:pt x="16870" y="20910"/>
                  </a:cubicBezTo>
                  <a:cubicBezTo>
                    <a:pt x="16902" y="20910"/>
                    <a:pt x="16932" y="20924"/>
                    <a:pt x="16965" y="20953"/>
                  </a:cubicBezTo>
                  <a:cubicBezTo>
                    <a:pt x="17140" y="21088"/>
                    <a:pt x="17316" y="21214"/>
                    <a:pt x="17493" y="21346"/>
                  </a:cubicBezTo>
                  <a:cubicBezTo>
                    <a:pt x="17999" y="21718"/>
                    <a:pt x="18497" y="22095"/>
                    <a:pt x="18994" y="22462"/>
                  </a:cubicBezTo>
                  <a:lnTo>
                    <a:pt x="22473" y="18987"/>
                  </a:lnTo>
                  <a:lnTo>
                    <a:pt x="22388" y="18879"/>
                  </a:lnTo>
                  <a:lnTo>
                    <a:pt x="20968" y="16976"/>
                  </a:lnTo>
                  <a:cubicBezTo>
                    <a:pt x="20926" y="16920"/>
                    <a:pt x="20883" y="16877"/>
                    <a:pt x="20935" y="16794"/>
                  </a:cubicBezTo>
                  <a:cubicBezTo>
                    <a:pt x="21227" y="16241"/>
                    <a:pt x="21470" y="15663"/>
                    <a:pt x="21657" y="15066"/>
                  </a:cubicBezTo>
                  <a:cubicBezTo>
                    <a:pt x="21666" y="15026"/>
                    <a:pt x="21726" y="14974"/>
                    <a:pt x="21769" y="14970"/>
                  </a:cubicBezTo>
                  <a:lnTo>
                    <a:pt x="23148" y="14763"/>
                  </a:lnTo>
                  <a:cubicBezTo>
                    <a:pt x="23526" y="14716"/>
                    <a:pt x="23904" y="14650"/>
                    <a:pt x="24291" y="14594"/>
                  </a:cubicBezTo>
                  <a:cubicBezTo>
                    <a:pt x="24295" y="14572"/>
                    <a:pt x="24297" y="14547"/>
                    <a:pt x="24297" y="14524"/>
                  </a:cubicBezTo>
                  <a:cubicBezTo>
                    <a:pt x="24306" y="12943"/>
                    <a:pt x="24297" y="11373"/>
                    <a:pt x="24306" y="9792"/>
                  </a:cubicBezTo>
                  <a:cubicBezTo>
                    <a:pt x="24306" y="9700"/>
                    <a:pt x="24264" y="9679"/>
                    <a:pt x="24178" y="9670"/>
                  </a:cubicBezTo>
                  <a:cubicBezTo>
                    <a:pt x="23386" y="9558"/>
                    <a:pt x="22599" y="9441"/>
                    <a:pt x="21803" y="9333"/>
                  </a:cubicBezTo>
                  <a:cubicBezTo>
                    <a:pt x="21713" y="9320"/>
                    <a:pt x="21670" y="9277"/>
                    <a:pt x="21637" y="9189"/>
                  </a:cubicBezTo>
                  <a:cubicBezTo>
                    <a:pt x="21418" y="8634"/>
                    <a:pt x="21187" y="8078"/>
                    <a:pt x="20948" y="7529"/>
                  </a:cubicBezTo>
                  <a:cubicBezTo>
                    <a:pt x="20912" y="7446"/>
                    <a:pt x="20905" y="7390"/>
                    <a:pt x="20968" y="7304"/>
                  </a:cubicBezTo>
                  <a:cubicBezTo>
                    <a:pt x="21454" y="6665"/>
                    <a:pt x="21929" y="6020"/>
                    <a:pt x="22417" y="5372"/>
                  </a:cubicBezTo>
                  <a:cubicBezTo>
                    <a:pt x="22433" y="5350"/>
                    <a:pt x="22446" y="5323"/>
                    <a:pt x="22457" y="5298"/>
                  </a:cubicBezTo>
                  <a:lnTo>
                    <a:pt x="18989" y="1827"/>
                  </a:lnTo>
                  <a:lnTo>
                    <a:pt x="18868" y="1917"/>
                  </a:lnTo>
                  <a:cubicBezTo>
                    <a:pt x="18236" y="2390"/>
                    <a:pt x="17610" y="2860"/>
                    <a:pt x="16978" y="3323"/>
                  </a:cubicBezTo>
                  <a:cubicBezTo>
                    <a:pt x="16947" y="3347"/>
                    <a:pt x="16896" y="3366"/>
                    <a:pt x="16853" y="3366"/>
                  </a:cubicBezTo>
                  <a:cubicBezTo>
                    <a:pt x="16837" y="3366"/>
                    <a:pt x="16822" y="3363"/>
                    <a:pt x="16810" y="3357"/>
                  </a:cubicBezTo>
                  <a:cubicBezTo>
                    <a:pt x="16254" y="3069"/>
                    <a:pt x="15674" y="2830"/>
                    <a:pt x="15075" y="2644"/>
                  </a:cubicBezTo>
                  <a:cubicBezTo>
                    <a:pt x="15028" y="2621"/>
                    <a:pt x="14990" y="2581"/>
                    <a:pt x="14976" y="2531"/>
                  </a:cubicBezTo>
                  <a:cubicBezTo>
                    <a:pt x="14907" y="2072"/>
                    <a:pt x="14844" y="1623"/>
                    <a:pt x="14774" y="1166"/>
                  </a:cubicBezTo>
                  <a:cubicBezTo>
                    <a:pt x="14718" y="781"/>
                    <a:pt x="14662" y="388"/>
                    <a:pt x="14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35"/>
            <p:cNvSpPr/>
            <p:nvPr/>
          </p:nvSpPr>
          <p:spPr>
            <a:xfrm>
              <a:off x="7057500" y="2431620"/>
              <a:ext cx="445759" cy="445688"/>
            </a:xfrm>
            <a:custGeom>
              <a:avLst/>
              <a:gdLst/>
              <a:ahLst/>
              <a:cxnLst/>
              <a:rect l="l" t="t" r="r" b="b"/>
              <a:pathLst>
                <a:path w="25004" h="25000" extrusionOk="0">
                  <a:moveTo>
                    <a:pt x="22349" y="15480"/>
                  </a:moveTo>
                  <a:cubicBezTo>
                    <a:pt x="22345" y="15507"/>
                    <a:pt x="22336" y="15534"/>
                    <a:pt x="22324" y="15559"/>
                  </a:cubicBezTo>
                  <a:lnTo>
                    <a:pt x="22349" y="15480"/>
                  </a:lnTo>
                  <a:close/>
                  <a:moveTo>
                    <a:pt x="15671" y="22174"/>
                  </a:moveTo>
                  <a:cubicBezTo>
                    <a:pt x="15671" y="22178"/>
                    <a:pt x="15671" y="22185"/>
                    <a:pt x="15669" y="22190"/>
                  </a:cubicBezTo>
                  <a:cubicBezTo>
                    <a:pt x="15669" y="22185"/>
                    <a:pt x="15671" y="22178"/>
                    <a:pt x="15671" y="22174"/>
                  </a:cubicBezTo>
                  <a:close/>
                  <a:moveTo>
                    <a:pt x="14648" y="705"/>
                  </a:moveTo>
                  <a:lnTo>
                    <a:pt x="14976" y="2938"/>
                  </a:lnTo>
                  <a:cubicBezTo>
                    <a:pt x="15012" y="3121"/>
                    <a:pt x="15140" y="3269"/>
                    <a:pt x="15313" y="3330"/>
                  </a:cubicBezTo>
                  <a:cubicBezTo>
                    <a:pt x="15894" y="3512"/>
                    <a:pt x="16458" y="3744"/>
                    <a:pt x="16998" y="4025"/>
                  </a:cubicBezTo>
                  <a:cubicBezTo>
                    <a:pt x="17062" y="4058"/>
                    <a:pt x="17132" y="4071"/>
                    <a:pt x="17201" y="4071"/>
                  </a:cubicBezTo>
                  <a:cubicBezTo>
                    <a:pt x="17331" y="4071"/>
                    <a:pt x="17456" y="4023"/>
                    <a:pt x="17531" y="3959"/>
                  </a:cubicBezTo>
                  <a:cubicBezTo>
                    <a:pt x="17965" y="3642"/>
                    <a:pt x="18395" y="3318"/>
                    <a:pt x="18829" y="2999"/>
                  </a:cubicBezTo>
                  <a:lnTo>
                    <a:pt x="19301" y="2644"/>
                  </a:lnTo>
                  <a:lnTo>
                    <a:pt x="22349" y="5691"/>
                  </a:lnTo>
                  <a:lnTo>
                    <a:pt x="21951" y="6222"/>
                  </a:lnTo>
                  <a:cubicBezTo>
                    <a:pt x="21647" y="6634"/>
                    <a:pt x="21341" y="7043"/>
                    <a:pt x="21033" y="7448"/>
                  </a:cubicBezTo>
                  <a:cubicBezTo>
                    <a:pt x="20838" y="7707"/>
                    <a:pt x="20937" y="7941"/>
                    <a:pt x="20970" y="8022"/>
                  </a:cubicBezTo>
                  <a:cubicBezTo>
                    <a:pt x="21209" y="8568"/>
                    <a:pt x="21438" y="9119"/>
                    <a:pt x="21654" y="9668"/>
                  </a:cubicBezTo>
                  <a:cubicBezTo>
                    <a:pt x="21735" y="9877"/>
                    <a:pt x="21884" y="10005"/>
                    <a:pt x="22104" y="10035"/>
                  </a:cubicBezTo>
                  <a:cubicBezTo>
                    <a:pt x="22621" y="10107"/>
                    <a:pt x="23132" y="10179"/>
                    <a:pt x="23647" y="10255"/>
                  </a:cubicBezTo>
                  <a:lnTo>
                    <a:pt x="24299" y="10347"/>
                  </a:lnTo>
                  <a:cubicBezTo>
                    <a:pt x="24297" y="11069"/>
                    <a:pt x="24297" y="11791"/>
                    <a:pt x="24297" y="12513"/>
                  </a:cubicBezTo>
                  <a:lnTo>
                    <a:pt x="24297" y="14643"/>
                  </a:lnTo>
                  <a:lnTo>
                    <a:pt x="24162" y="14664"/>
                  </a:lnTo>
                  <a:cubicBezTo>
                    <a:pt x="23924" y="14702"/>
                    <a:pt x="23685" y="14740"/>
                    <a:pt x="23440" y="14772"/>
                  </a:cubicBezTo>
                  <a:lnTo>
                    <a:pt x="22842" y="14857"/>
                  </a:lnTo>
                  <a:lnTo>
                    <a:pt x="22059" y="14976"/>
                  </a:lnTo>
                  <a:cubicBezTo>
                    <a:pt x="21890" y="15001"/>
                    <a:pt x="21695" y="15147"/>
                    <a:pt x="21668" y="15314"/>
                  </a:cubicBezTo>
                  <a:cubicBezTo>
                    <a:pt x="21488" y="15885"/>
                    <a:pt x="21256" y="16438"/>
                    <a:pt x="20977" y="16969"/>
                  </a:cubicBezTo>
                  <a:cubicBezTo>
                    <a:pt x="20867" y="17156"/>
                    <a:pt x="20885" y="17345"/>
                    <a:pt x="21033" y="17541"/>
                  </a:cubicBezTo>
                  <a:lnTo>
                    <a:pt x="22351" y="19308"/>
                  </a:lnTo>
                  <a:lnTo>
                    <a:pt x="19306" y="22352"/>
                  </a:lnTo>
                  <a:lnTo>
                    <a:pt x="18753" y="21938"/>
                  </a:lnTo>
                  <a:lnTo>
                    <a:pt x="17545" y="21038"/>
                  </a:lnTo>
                  <a:cubicBezTo>
                    <a:pt x="17445" y="20952"/>
                    <a:pt x="17331" y="20908"/>
                    <a:pt x="17215" y="20908"/>
                  </a:cubicBezTo>
                  <a:cubicBezTo>
                    <a:pt x="17135" y="20908"/>
                    <a:pt x="17055" y="20928"/>
                    <a:pt x="16978" y="20971"/>
                  </a:cubicBezTo>
                  <a:cubicBezTo>
                    <a:pt x="16476" y="21241"/>
                    <a:pt x="15930" y="21465"/>
                    <a:pt x="15311" y="21666"/>
                  </a:cubicBezTo>
                  <a:cubicBezTo>
                    <a:pt x="15136" y="21731"/>
                    <a:pt x="15008" y="21884"/>
                    <a:pt x="14976" y="22071"/>
                  </a:cubicBezTo>
                  <a:cubicBezTo>
                    <a:pt x="14861" y="22804"/>
                    <a:pt x="14756" y="23535"/>
                    <a:pt x="14643" y="24293"/>
                  </a:cubicBezTo>
                  <a:lnTo>
                    <a:pt x="11674" y="24293"/>
                  </a:lnTo>
                  <a:lnTo>
                    <a:pt x="10343" y="24295"/>
                  </a:lnTo>
                  <a:cubicBezTo>
                    <a:pt x="10291" y="23892"/>
                    <a:pt x="10230" y="23488"/>
                    <a:pt x="10172" y="23080"/>
                  </a:cubicBezTo>
                  <a:cubicBezTo>
                    <a:pt x="10127" y="22772"/>
                    <a:pt x="10091" y="22451"/>
                    <a:pt x="10037" y="22140"/>
                  </a:cubicBezTo>
                  <a:cubicBezTo>
                    <a:pt x="9983" y="21828"/>
                    <a:pt x="9794" y="21713"/>
                    <a:pt x="9632" y="21648"/>
                  </a:cubicBezTo>
                  <a:cubicBezTo>
                    <a:pt x="9094" y="21432"/>
                    <a:pt x="8559" y="21207"/>
                    <a:pt x="8012" y="20971"/>
                  </a:cubicBezTo>
                  <a:cubicBezTo>
                    <a:pt x="7949" y="20946"/>
                    <a:pt x="7871" y="20922"/>
                    <a:pt x="7782" y="20922"/>
                  </a:cubicBezTo>
                  <a:cubicBezTo>
                    <a:pt x="7683" y="20922"/>
                    <a:pt x="7571" y="20951"/>
                    <a:pt x="7450" y="21038"/>
                  </a:cubicBezTo>
                  <a:cubicBezTo>
                    <a:pt x="6865" y="21479"/>
                    <a:pt x="6278" y="21913"/>
                    <a:pt x="5693" y="22345"/>
                  </a:cubicBezTo>
                  <a:lnTo>
                    <a:pt x="2646" y="19297"/>
                  </a:lnTo>
                  <a:cubicBezTo>
                    <a:pt x="2679" y="19250"/>
                    <a:pt x="2715" y="19205"/>
                    <a:pt x="2751" y="19155"/>
                  </a:cubicBezTo>
                  <a:lnTo>
                    <a:pt x="2943" y="18901"/>
                  </a:lnTo>
                  <a:cubicBezTo>
                    <a:pt x="3278" y="18445"/>
                    <a:pt x="3615" y="17990"/>
                    <a:pt x="3966" y="17523"/>
                  </a:cubicBezTo>
                  <a:cubicBezTo>
                    <a:pt x="4090" y="17345"/>
                    <a:pt x="4105" y="17158"/>
                    <a:pt x="4018" y="16983"/>
                  </a:cubicBezTo>
                  <a:cubicBezTo>
                    <a:pt x="3786" y="16429"/>
                    <a:pt x="3554" y="15878"/>
                    <a:pt x="3332" y="15320"/>
                  </a:cubicBezTo>
                  <a:cubicBezTo>
                    <a:pt x="3253" y="15116"/>
                    <a:pt x="3109" y="15001"/>
                    <a:pt x="2886" y="14967"/>
                  </a:cubicBezTo>
                  <a:lnTo>
                    <a:pt x="700" y="14646"/>
                  </a:lnTo>
                  <a:lnTo>
                    <a:pt x="700" y="10345"/>
                  </a:lnTo>
                  <a:lnTo>
                    <a:pt x="1262" y="10260"/>
                  </a:lnTo>
                  <a:lnTo>
                    <a:pt x="2916" y="10021"/>
                  </a:lnTo>
                  <a:cubicBezTo>
                    <a:pt x="3127" y="9985"/>
                    <a:pt x="3269" y="9862"/>
                    <a:pt x="3341" y="9641"/>
                  </a:cubicBezTo>
                  <a:cubicBezTo>
                    <a:pt x="3512" y="9081"/>
                    <a:pt x="3739" y="8539"/>
                    <a:pt x="4018" y="8022"/>
                  </a:cubicBezTo>
                  <a:cubicBezTo>
                    <a:pt x="4112" y="7817"/>
                    <a:pt x="4087" y="7624"/>
                    <a:pt x="3952" y="7455"/>
                  </a:cubicBezTo>
                  <a:lnTo>
                    <a:pt x="2646" y="5705"/>
                  </a:lnTo>
                  <a:lnTo>
                    <a:pt x="5698" y="2653"/>
                  </a:lnTo>
                  <a:cubicBezTo>
                    <a:pt x="5862" y="2774"/>
                    <a:pt x="6029" y="2898"/>
                    <a:pt x="6197" y="3017"/>
                  </a:cubicBezTo>
                  <a:cubicBezTo>
                    <a:pt x="6620" y="3332"/>
                    <a:pt x="7043" y="3647"/>
                    <a:pt x="7479" y="3982"/>
                  </a:cubicBezTo>
                  <a:cubicBezTo>
                    <a:pt x="7573" y="4043"/>
                    <a:pt x="7669" y="4075"/>
                    <a:pt x="7771" y="4075"/>
                  </a:cubicBezTo>
                  <a:cubicBezTo>
                    <a:pt x="7853" y="4075"/>
                    <a:pt x="7940" y="4054"/>
                    <a:pt x="8033" y="4013"/>
                  </a:cubicBezTo>
                  <a:cubicBezTo>
                    <a:pt x="8536" y="3741"/>
                    <a:pt x="9067" y="3519"/>
                    <a:pt x="9616" y="3350"/>
                  </a:cubicBezTo>
                  <a:cubicBezTo>
                    <a:pt x="9904" y="3276"/>
                    <a:pt x="9994" y="3067"/>
                    <a:pt x="10016" y="2902"/>
                  </a:cubicBezTo>
                  <a:cubicBezTo>
                    <a:pt x="10095" y="2347"/>
                    <a:pt x="10181" y="1789"/>
                    <a:pt x="10264" y="1236"/>
                  </a:cubicBezTo>
                  <a:lnTo>
                    <a:pt x="10347" y="705"/>
                  </a:lnTo>
                  <a:close/>
                  <a:moveTo>
                    <a:pt x="10043" y="1"/>
                  </a:moveTo>
                  <a:lnTo>
                    <a:pt x="9744" y="30"/>
                  </a:lnTo>
                  <a:lnTo>
                    <a:pt x="9690" y="316"/>
                  </a:lnTo>
                  <a:cubicBezTo>
                    <a:pt x="9682" y="370"/>
                    <a:pt x="9681" y="406"/>
                    <a:pt x="9679" y="406"/>
                  </a:cubicBezTo>
                  <a:cubicBezTo>
                    <a:pt x="9679" y="406"/>
                    <a:pt x="9679" y="406"/>
                    <a:pt x="9679" y="406"/>
                  </a:cubicBezTo>
                  <a:lnTo>
                    <a:pt x="9569" y="1130"/>
                  </a:lnTo>
                  <a:cubicBezTo>
                    <a:pt x="9490" y="1652"/>
                    <a:pt x="9409" y="2178"/>
                    <a:pt x="9337" y="2700"/>
                  </a:cubicBezTo>
                  <a:cubicBezTo>
                    <a:pt x="8806" y="2869"/>
                    <a:pt x="8291" y="3082"/>
                    <a:pt x="7799" y="3341"/>
                  </a:cubicBezTo>
                  <a:cubicBezTo>
                    <a:pt x="7405" y="3042"/>
                    <a:pt x="7011" y="2747"/>
                    <a:pt x="6609" y="2450"/>
                  </a:cubicBezTo>
                  <a:cubicBezTo>
                    <a:pt x="6359" y="2270"/>
                    <a:pt x="6110" y="2081"/>
                    <a:pt x="5878" y="1908"/>
                  </a:cubicBezTo>
                  <a:lnTo>
                    <a:pt x="5633" y="1721"/>
                  </a:lnTo>
                  <a:lnTo>
                    <a:pt x="1735" y="5622"/>
                  </a:lnTo>
                  <a:lnTo>
                    <a:pt x="3341" y="7806"/>
                  </a:lnTo>
                  <a:cubicBezTo>
                    <a:pt x="3080" y="8298"/>
                    <a:pt x="2864" y="8811"/>
                    <a:pt x="2700" y="9342"/>
                  </a:cubicBezTo>
                  <a:lnTo>
                    <a:pt x="1163" y="9567"/>
                  </a:lnTo>
                  <a:cubicBezTo>
                    <a:pt x="871" y="9610"/>
                    <a:pt x="581" y="9650"/>
                    <a:pt x="293" y="9697"/>
                  </a:cubicBezTo>
                  <a:lnTo>
                    <a:pt x="1" y="9749"/>
                  </a:lnTo>
                  <a:lnTo>
                    <a:pt x="1" y="15251"/>
                  </a:lnTo>
                  <a:lnTo>
                    <a:pt x="297" y="15296"/>
                  </a:lnTo>
                  <a:cubicBezTo>
                    <a:pt x="1107" y="15417"/>
                    <a:pt x="1903" y="15536"/>
                    <a:pt x="2706" y="15651"/>
                  </a:cubicBezTo>
                  <a:cubicBezTo>
                    <a:pt x="2913" y="16159"/>
                    <a:pt x="3122" y="16666"/>
                    <a:pt x="3343" y="17185"/>
                  </a:cubicBezTo>
                  <a:cubicBezTo>
                    <a:pt x="3019" y="17619"/>
                    <a:pt x="2697" y="18051"/>
                    <a:pt x="2378" y="18485"/>
                  </a:cubicBezTo>
                  <a:lnTo>
                    <a:pt x="2189" y="18733"/>
                  </a:lnTo>
                  <a:lnTo>
                    <a:pt x="1897" y="19126"/>
                  </a:lnTo>
                  <a:lnTo>
                    <a:pt x="1723" y="19367"/>
                  </a:lnTo>
                  <a:lnTo>
                    <a:pt x="5412" y="23056"/>
                  </a:lnTo>
                  <a:lnTo>
                    <a:pt x="5684" y="23285"/>
                  </a:lnTo>
                  <a:lnTo>
                    <a:pt x="5932" y="23042"/>
                  </a:lnTo>
                  <a:lnTo>
                    <a:pt x="6092" y="22921"/>
                  </a:lnTo>
                  <a:cubicBezTo>
                    <a:pt x="6665" y="22496"/>
                    <a:pt x="7239" y="22075"/>
                    <a:pt x="7808" y="21648"/>
                  </a:cubicBezTo>
                  <a:cubicBezTo>
                    <a:pt x="8309" y="21864"/>
                    <a:pt x="8820" y="22075"/>
                    <a:pt x="9348" y="22291"/>
                  </a:cubicBezTo>
                  <a:cubicBezTo>
                    <a:pt x="9391" y="22590"/>
                    <a:pt x="9434" y="22887"/>
                    <a:pt x="9477" y="23186"/>
                  </a:cubicBezTo>
                  <a:cubicBezTo>
                    <a:pt x="9542" y="23632"/>
                    <a:pt x="9607" y="24079"/>
                    <a:pt x="9666" y="24540"/>
                  </a:cubicBezTo>
                  <a:cubicBezTo>
                    <a:pt x="9699" y="24752"/>
                    <a:pt x="9821" y="24999"/>
                    <a:pt x="10205" y="24999"/>
                  </a:cubicBezTo>
                  <a:lnTo>
                    <a:pt x="14796" y="24999"/>
                  </a:lnTo>
                  <a:lnTo>
                    <a:pt x="15221" y="24968"/>
                  </a:lnTo>
                  <a:lnTo>
                    <a:pt x="15307" y="24628"/>
                  </a:lnTo>
                  <a:cubicBezTo>
                    <a:pt x="15419" y="23847"/>
                    <a:pt x="15534" y="23074"/>
                    <a:pt x="15655" y="22295"/>
                  </a:cubicBezTo>
                  <a:cubicBezTo>
                    <a:pt x="16182" y="22120"/>
                    <a:pt x="16697" y="21906"/>
                    <a:pt x="17192" y="21654"/>
                  </a:cubicBezTo>
                  <a:lnTo>
                    <a:pt x="18332" y="22502"/>
                  </a:lnTo>
                  <a:cubicBezTo>
                    <a:pt x="18602" y="22703"/>
                    <a:pt x="18865" y="22905"/>
                    <a:pt x="19133" y="23098"/>
                  </a:cubicBezTo>
                  <a:lnTo>
                    <a:pt x="19378" y="23276"/>
                  </a:lnTo>
                  <a:lnTo>
                    <a:pt x="23067" y="19587"/>
                  </a:lnTo>
                  <a:lnTo>
                    <a:pt x="23213" y="19270"/>
                  </a:lnTo>
                  <a:lnTo>
                    <a:pt x="21652" y="17194"/>
                  </a:lnTo>
                  <a:cubicBezTo>
                    <a:pt x="21904" y="16697"/>
                    <a:pt x="22120" y="16180"/>
                    <a:pt x="22295" y="15651"/>
                  </a:cubicBezTo>
                  <a:lnTo>
                    <a:pt x="22943" y="15554"/>
                  </a:lnTo>
                  <a:lnTo>
                    <a:pt x="23539" y="15464"/>
                  </a:lnTo>
                  <a:cubicBezTo>
                    <a:pt x="23780" y="15433"/>
                    <a:pt x="24025" y="15397"/>
                    <a:pt x="24270" y="15361"/>
                  </a:cubicBezTo>
                  <a:lnTo>
                    <a:pt x="24918" y="15262"/>
                  </a:lnTo>
                  <a:lnTo>
                    <a:pt x="24979" y="15035"/>
                  </a:lnTo>
                  <a:cubicBezTo>
                    <a:pt x="24990" y="14983"/>
                    <a:pt x="24994" y="14931"/>
                    <a:pt x="24994" y="14880"/>
                  </a:cubicBezTo>
                  <a:cubicBezTo>
                    <a:pt x="24997" y="14090"/>
                    <a:pt x="24997" y="13303"/>
                    <a:pt x="24997" y="12513"/>
                  </a:cubicBezTo>
                  <a:cubicBezTo>
                    <a:pt x="24997" y="11724"/>
                    <a:pt x="24997" y="10937"/>
                    <a:pt x="25003" y="10145"/>
                  </a:cubicBezTo>
                  <a:cubicBezTo>
                    <a:pt x="25003" y="9936"/>
                    <a:pt x="24884" y="9702"/>
                    <a:pt x="24574" y="9679"/>
                  </a:cubicBezTo>
                  <a:lnTo>
                    <a:pt x="23748" y="9558"/>
                  </a:lnTo>
                  <a:cubicBezTo>
                    <a:pt x="23260" y="9488"/>
                    <a:pt x="22770" y="9418"/>
                    <a:pt x="22284" y="9353"/>
                  </a:cubicBezTo>
                  <a:cubicBezTo>
                    <a:pt x="22081" y="8838"/>
                    <a:pt x="21868" y="8321"/>
                    <a:pt x="21643" y="7806"/>
                  </a:cubicBezTo>
                  <a:cubicBezTo>
                    <a:pt x="21933" y="7421"/>
                    <a:pt x="22223" y="7034"/>
                    <a:pt x="22516" y="6643"/>
                  </a:cubicBezTo>
                  <a:lnTo>
                    <a:pt x="23044" y="5937"/>
                  </a:lnTo>
                  <a:cubicBezTo>
                    <a:pt x="23082" y="5883"/>
                    <a:pt x="23114" y="5824"/>
                    <a:pt x="23136" y="5763"/>
                  </a:cubicBezTo>
                  <a:lnTo>
                    <a:pt x="23206" y="5556"/>
                  </a:lnTo>
                  <a:lnTo>
                    <a:pt x="19583" y="1931"/>
                  </a:lnTo>
                  <a:lnTo>
                    <a:pt x="19324" y="1751"/>
                  </a:lnTo>
                  <a:lnTo>
                    <a:pt x="19079" y="1931"/>
                  </a:lnTo>
                  <a:lnTo>
                    <a:pt x="19007" y="1989"/>
                  </a:lnTo>
                  <a:lnTo>
                    <a:pt x="18406" y="2437"/>
                  </a:lnTo>
                  <a:cubicBezTo>
                    <a:pt x="18008" y="2734"/>
                    <a:pt x="17608" y="3033"/>
                    <a:pt x="17196" y="3336"/>
                  </a:cubicBezTo>
                  <a:cubicBezTo>
                    <a:pt x="16697" y="3087"/>
                    <a:pt x="16182" y="2875"/>
                    <a:pt x="15651" y="2700"/>
                  </a:cubicBezTo>
                  <a:lnTo>
                    <a:pt x="152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35"/>
            <p:cNvSpPr/>
            <p:nvPr/>
          </p:nvSpPr>
          <p:spPr>
            <a:xfrm>
              <a:off x="7162748" y="2536958"/>
              <a:ext cx="235163" cy="235038"/>
            </a:xfrm>
            <a:custGeom>
              <a:avLst/>
              <a:gdLst/>
              <a:ahLst/>
              <a:cxnLst/>
              <a:rect l="l" t="t" r="r" b="b"/>
              <a:pathLst>
                <a:path w="13191" h="13184" extrusionOk="0">
                  <a:moveTo>
                    <a:pt x="6596" y="702"/>
                  </a:moveTo>
                  <a:cubicBezTo>
                    <a:pt x="9846" y="702"/>
                    <a:pt x="12489" y="3343"/>
                    <a:pt x="12489" y="6591"/>
                  </a:cubicBezTo>
                  <a:cubicBezTo>
                    <a:pt x="12489" y="9837"/>
                    <a:pt x="9846" y="12479"/>
                    <a:pt x="6596" y="12479"/>
                  </a:cubicBezTo>
                  <a:cubicBezTo>
                    <a:pt x="3345" y="12479"/>
                    <a:pt x="703" y="9837"/>
                    <a:pt x="703" y="6591"/>
                  </a:cubicBezTo>
                  <a:cubicBezTo>
                    <a:pt x="703" y="3343"/>
                    <a:pt x="3345" y="702"/>
                    <a:pt x="6596" y="702"/>
                  </a:cubicBezTo>
                  <a:close/>
                  <a:moveTo>
                    <a:pt x="6596" y="1"/>
                  </a:moveTo>
                  <a:cubicBezTo>
                    <a:pt x="2961" y="1"/>
                    <a:pt x="1" y="2954"/>
                    <a:pt x="1" y="6591"/>
                  </a:cubicBezTo>
                  <a:cubicBezTo>
                    <a:pt x="1" y="10226"/>
                    <a:pt x="2961" y="13183"/>
                    <a:pt x="6596" y="13183"/>
                  </a:cubicBezTo>
                  <a:cubicBezTo>
                    <a:pt x="10230" y="13183"/>
                    <a:pt x="13190" y="10223"/>
                    <a:pt x="13190" y="6591"/>
                  </a:cubicBezTo>
                  <a:cubicBezTo>
                    <a:pt x="13190" y="2958"/>
                    <a:pt x="10230" y="1"/>
                    <a:pt x="65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35"/>
            <p:cNvSpPr/>
            <p:nvPr/>
          </p:nvSpPr>
          <p:spPr>
            <a:xfrm>
              <a:off x="7211879" y="2586070"/>
              <a:ext cx="136826" cy="136844"/>
            </a:xfrm>
            <a:custGeom>
              <a:avLst/>
              <a:gdLst/>
              <a:ahLst/>
              <a:cxnLst/>
              <a:rect l="l" t="t" r="r" b="b"/>
              <a:pathLst>
                <a:path w="7675" h="7676" extrusionOk="0">
                  <a:moveTo>
                    <a:pt x="3840" y="700"/>
                  </a:moveTo>
                  <a:cubicBezTo>
                    <a:pt x="5569" y="700"/>
                    <a:pt x="6973" y="2104"/>
                    <a:pt x="6973" y="3836"/>
                  </a:cubicBezTo>
                  <a:cubicBezTo>
                    <a:pt x="6973" y="5563"/>
                    <a:pt x="5572" y="6974"/>
                    <a:pt x="3840" y="6974"/>
                  </a:cubicBezTo>
                  <a:cubicBezTo>
                    <a:pt x="2108" y="6974"/>
                    <a:pt x="700" y="5563"/>
                    <a:pt x="700" y="3836"/>
                  </a:cubicBezTo>
                  <a:cubicBezTo>
                    <a:pt x="700" y="2106"/>
                    <a:pt x="2108" y="700"/>
                    <a:pt x="3840" y="700"/>
                  </a:cubicBezTo>
                  <a:close/>
                  <a:moveTo>
                    <a:pt x="3840" y="1"/>
                  </a:moveTo>
                  <a:cubicBezTo>
                    <a:pt x="1723" y="1"/>
                    <a:pt x="0" y="1717"/>
                    <a:pt x="0" y="3836"/>
                  </a:cubicBezTo>
                  <a:cubicBezTo>
                    <a:pt x="0" y="5952"/>
                    <a:pt x="1723" y="7675"/>
                    <a:pt x="3840" y="7675"/>
                  </a:cubicBezTo>
                  <a:cubicBezTo>
                    <a:pt x="5954" y="7675"/>
                    <a:pt x="7675" y="5952"/>
                    <a:pt x="7675" y="3836"/>
                  </a:cubicBezTo>
                  <a:cubicBezTo>
                    <a:pt x="7672" y="1717"/>
                    <a:pt x="5956" y="1"/>
                    <a:pt x="38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0" name="Google Shape;540;p35"/>
          <p:cNvGrpSpPr/>
          <p:nvPr/>
        </p:nvGrpSpPr>
        <p:grpSpPr>
          <a:xfrm>
            <a:off x="6811315" y="400851"/>
            <a:ext cx="232185" cy="232108"/>
            <a:chOff x="2909075" y="5346425"/>
            <a:chExt cx="129200" cy="129150"/>
          </a:xfrm>
        </p:grpSpPr>
        <p:sp>
          <p:nvSpPr>
            <p:cNvPr id="541" name="Google Shape;541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" name="Google Shape;543;p35"/>
          <p:cNvGrpSpPr/>
          <p:nvPr/>
        </p:nvGrpSpPr>
        <p:grpSpPr>
          <a:xfrm>
            <a:off x="8531090" y="1304964"/>
            <a:ext cx="232185" cy="232108"/>
            <a:chOff x="2909075" y="5346425"/>
            <a:chExt cx="129200" cy="129150"/>
          </a:xfrm>
        </p:grpSpPr>
        <p:sp>
          <p:nvSpPr>
            <p:cNvPr id="544" name="Google Shape;544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6" name="Google Shape;546;p35"/>
          <p:cNvGrpSpPr/>
          <p:nvPr/>
        </p:nvGrpSpPr>
        <p:grpSpPr>
          <a:xfrm>
            <a:off x="7556445" y="1663611"/>
            <a:ext cx="135487" cy="135551"/>
            <a:chOff x="3440975" y="957025"/>
            <a:chExt cx="158150" cy="158225"/>
          </a:xfrm>
        </p:grpSpPr>
        <p:sp>
          <p:nvSpPr>
            <p:cNvPr id="547" name="Google Shape;547;p35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35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9" name="Google Shape;549;p35"/>
          <p:cNvGrpSpPr/>
          <p:nvPr/>
        </p:nvGrpSpPr>
        <p:grpSpPr>
          <a:xfrm>
            <a:off x="8465257" y="2298469"/>
            <a:ext cx="151208" cy="151143"/>
            <a:chOff x="4917425" y="1708800"/>
            <a:chExt cx="176500" cy="176425"/>
          </a:xfrm>
        </p:grpSpPr>
        <p:sp>
          <p:nvSpPr>
            <p:cNvPr id="550" name="Google Shape;550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5" name="Google Shape;555;p35"/>
          <p:cNvGrpSpPr/>
          <p:nvPr/>
        </p:nvGrpSpPr>
        <p:grpSpPr>
          <a:xfrm>
            <a:off x="6052507" y="833369"/>
            <a:ext cx="151208" cy="151143"/>
            <a:chOff x="4917425" y="1708800"/>
            <a:chExt cx="176500" cy="176425"/>
          </a:xfrm>
        </p:grpSpPr>
        <p:sp>
          <p:nvSpPr>
            <p:cNvPr id="556" name="Google Shape;556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picture containing diagram&#10;&#10;Description automatically generated">
            <a:extLst>
              <a:ext uri="{FF2B5EF4-FFF2-40B4-BE49-F238E27FC236}">
                <a16:creationId xmlns:a16="http://schemas.microsoft.com/office/drawing/2014/main" id="{21019E03-EF0A-188F-82EA-64AADA0209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344" y="2298469"/>
            <a:ext cx="3562350" cy="227647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29CAAD5-C3BD-A32F-071B-9D4E520B1EB1}"/>
              </a:ext>
            </a:extLst>
          </p:cNvPr>
          <p:cNvSpPr txBox="1"/>
          <p:nvPr/>
        </p:nvSpPr>
        <p:spPr>
          <a:xfrm>
            <a:off x="1668594" y="2903770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82F05E-837E-37A2-124D-D6686887B2B0}"/>
              </a:ext>
            </a:extLst>
          </p:cNvPr>
          <p:cNvSpPr txBox="1"/>
          <p:nvPr/>
        </p:nvSpPr>
        <p:spPr>
          <a:xfrm>
            <a:off x="1930417" y="2899415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0DBC5B-4FC0-E0E6-FAB9-99B24792CC33}"/>
              </a:ext>
            </a:extLst>
          </p:cNvPr>
          <p:cNvSpPr txBox="1"/>
          <p:nvPr/>
        </p:nvSpPr>
        <p:spPr>
          <a:xfrm>
            <a:off x="2192240" y="2899415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8" name="Google Shape;501;p35">
            <a:extLst>
              <a:ext uri="{FF2B5EF4-FFF2-40B4-BE49-F238E27FC236}">
                <a16:creationId xmlns:a16="http://schemas.microsoft.com/office/drawing/2014/main" id="{6495BE29-117D-6EE9-192A-DD70B875D6F2}"/>
              </a:ext>
            </a:extLst>
          </p:cNvPr>
          <p:cNvSpPr txBox="1">
            <a:spLocks/>
          </p:cNvSpPr>
          <p:nvPr/>
        </p:nvSpPr>
        <p:spPr>
          <a:xfrm>
            <a:off x="4267695" y="2101368"/>
            <a:ext cx="3922568" cy="2465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238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600"/>
              <a:buFont typeface="DM Sans"/>
              <a:buChar char="●"/>
              <a:defRPr sz="1500" b="0" i="0" u="none" strike="noStrike" cap="none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1pPr>
            <a:lvl2pPr marL="914400" marR="0" lvl="1" indent="-3238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600"/>
              <a:buFont typeface="Nunito Light"/>
              <a:buChar char="○"/>
              <a:defRPr sz="1500" b="0" i="0" u="none" strike="noStrike" cap="none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L="1371600" marR="0" lvl="2" indent="-3238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■"/>
              <a:defRPr sz="1500" b="0" i="0" u="none" strike="noStrike" cap="none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L="1828800" marR="0" lvl="3" indent="-3238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●"/>
              <a:defRPr sz="1500" b="0" i="0" u="none" strike="noStrike" cap="none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L="2286000" marR="0" lvl="4" indent="-3238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○"/>
              <a:defRPr sz="1500" b="0" i="0" u="none" strike="noStrike" cap="none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L="2743200" marR="0" lvl="5" indent="-3238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Font typeface="Nunito Light"/>
              <a:buChar char="■"/>
              <a:defRPr sz="1500" b="0" i="0" u="none" strike="noStrike" cap="none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L="3200400" marR="0" lvl="6" indent="-3238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●"/>
              <a:defRPr sz="1500" b="0" i="0" u="none" strike="noStrike" cap="none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L="3657600" marR="0" lvl="7" indent="-3238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○"/>
              <a:defRPr sz="1500" b="0" i="0" u="none" strike="noStrike" cap="none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L="4114800" marR="0" lvl="8" indent="-3238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Font typeface="Nunito Light"/>
              <a:buChar char="■"/>
              <a:defRPr sz="1500" b="0" i="0" u="none" strike="noStrike" cap="none">
                <a:solidFill>
                  <a:schemeClr val="accent6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285750" indent="-285750"/>
            <a:r>
              <a:rPr lang="en-US" sz="1400" dirty="0"/>
              <a:t>Which way would this curve shift to accommodate an influx of 2,3-BPG?</a:t>
            </a:r>
          </a:p>
          <a:p>
            <a:pPr marL="285750" indent="-285750"/>
            <a:r>
              <a:rPr lang="en-US" sz="1400" dirty="0"/>
              <a:t>People unaccustomed to high altitude breathing can often face symptoms of altitude sickness. In this case, which way would the curve shift?</a:t>
            </a:r>
          </a:p>
          <a:p>
            <a:pPr marL="285750" indent="-285750"/>
            <a:r>
              <a:rPr lang="en-US" sz="1400" dirty="0"/>
              <a:t>How would an increase in CO</a:t>
            </a:r>
            <a:r>
              <a:rPr lang="en-US" sz="1400" baseline="-25000" dirty="0"/>
              <a:t>2</a:t>
            </a:r>
            <a:r>
              <a:rPr lang="en-US" sz="1400" dirty="0"/>
              <a:t> shift the binding curve of hemoglobin?</a:t>
            </a:r>
          </a:p>
        </p:txBody>
      </p:sp>
    </p:spTree>
    <p:extLst>
      <p:ext uri="{BB962C8B-B14F-4D97-AF65-F5344CB8AC3E}">
        <p14:creationId xmlns:p14="http://schemas.microsoft.com/office/powerpoint/2010/main" val="28760421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Google Shape;500;p35"/>
          <p:cNvSpPr txBox="1">
            <a:spLocks noGrp="1"/>
          </p:cNvSpPr>
          <p:nvPr>
            <p:ph type="title"/>
          </p:nvPr>
        </p:nvSpPr>
        <p:spPr>
          <a:xfrm>
            <a:off x="680957" y="413870"/>
            <a:ext cx="4313100" cy="10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actice Problem 3</a:t>
            </a:r>
            <a:endParaRPr dirty="0"/>
          </a:p>
        </p:txBody>
      </p:sp>
      <p:sp>
        <p:nvSpPr>
          <p:cNvPr id="501" name="Google Shape;501;p35"/>
          <p:cNvSpPr txBox="1">
            <a:spLocks noGrp="1"/>
          </p:cNvSpPr>
          <p:nvPr>
            <p:ph type="subTitle" idx="1"/>
          </p:nvPr>
        </p:nvSpPr>
        <p:spPr>
          <a:xfrm>
            <a:off x="1174750" y="3112360"/>
            <a:ext cx="7279320" cy="161727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/>
              <a:t>Diabetic patients with chronic uncontrolled hyperglycemia may enter ketoacidosis, in which the </a:t>
            </a:r>
            <a:r>
              <a:rPr lang="en-US" sz="1200" b="1" dirty="0"/>
              <a:t>blood becomes acidic</a:t>
            </a:r>
            <a:r>
              <a:rPr lang="en-US" sz="1200" dirty="0"/>
              <a:t>. In severe cases, the hyperglycemia becomes life threatening as symptomatic features such as </a:t>
            </a:r>
            <a:r>
              <a:rPr lang="en-US" sz="1200" i="1" dirty="0"/>
              <a:t>Kussmaul breathing</a:t>
            </a:r>
            <a:r>
              <a:rPr lang="en-US" sz="1200" dirty="0"/>
              <a:t> appear, in which the patient </a:t>
            </a:r>
            <a:r>
              <a:rPr lang="en-US" sz="1200" b="1" dirty="0"/>
              <a:t>enters a deep labored breathing pattern</a:t>
            </a:r>
            <a:r>
              <a:rPr lang="en-US" sz="1200" dirty="0"/>
              <a:t>. </a:t>
            </a:r>
          </a:p>
          <a:p>
            <a:pPr marL="171450" indent="-171450"/>
            <a:r>
              <a:rPr lang="en-US" sz="1200" dirty="0"/>
              <a:t>Interpreting the diagram above and using what you understand about how pH impacts hemoglobin affinity, describe how this symptom might arise.</a:t>
            </a:r>
          </a:p>
          <a:p>
            <a:pPr marL="171450" indent="-171450"/>
            <a:r>
              <a:rPr lang="en-US" sz="1200" dirty="0"/>
              <a:t>Would the CO</a:t>
            </a:r>
            <a:r>
              <a:rPr lang="en-US" sz="1200" baseline="-25000" dirty="0"/>
              <a:t>2 </a:t>
            </a:r>
            <a:r>
              <a:rPr lang="en-US" sz="1200" dirty="0"/>
              <a:t>concentrations in the blood of these patients be high, low, or the same?</a:t>
            </a:r>
          </a:p>
          <a:p>
            <a:pPr marL="171450" indent="-171450"/>
            <a:r>
              <a:rPr lang="en-US" sz="1200" dirty="0"/>
              <a:t>Would the bicarbonate (HCO</a:t>
            </a:r>
            <a:r>
              <a:rPr lang="en-US" sz="1200" baseline="-25000" dirty="0"/>
              <a:t>3</a:t>
            </a:r>
            <a:r>
              <a:rPr lang="en-US" sz="1200" baseline="30000" dirty="0"/>
              <a:t>-</a:t>
            </a:r>
            <a:r>
              <a:rPr lang="en-US" sz="1200" dirty="0"/>
              <a:t>) levels in the blood of these patients be high, low or the same?</a:t>
            </a:r>
            <a:endParaRPr lang="en-US" sz="1400" dirty="0"/>
          </a:p>
        </p:txBody>
      </p:sp>
      <p:grpSp>
        <p:nvGrpSpPr>
          <p:cNvPr id="527" name="Google Shape;527;p35"/>
          <p:cNvGrpSpPr/>
          <p:nvPr/>
        </p:nvGrpSpPr>
        <p:grpSpPr>
          <a:xfrm>
            <a:off x="7513485" y="521899"/>
            <a:ext cx="682653" cy="682469"/>
            <a:chOff x="7179915" y="2877020"/>
            <a:chExt cx="726845" cy="726649"/>
          </a:xfrm>
        </p:grpSpPr>
        <p:sp>
          <p:nvSpPr>
            <p:cNvPr id="528" name="Google Shape;528;p35"/>
            <p:cNvSpPr/>
            <p:nvPr/>
          </p:nvSpPr>
          <p:spPr>
            <a:xfrm>
              <a:off x="7359822" y="3056821"/>
              <a:ext cx="367015" cy="366997"/>
            </a:xfrm>
            <a:custGeom>
              <a:avLst/>
              <a:gdLst/>
              <a:ahLst/>
              <a:cxnLst/>
              <a:rect l="l" t="t" r="r" b="b"/>
              <a:pathLst>
                <a:path w="20587" h="20586" extrusionOk="0">
                  <a:moveTo>
                    <a:pt x="10291" y="4546"/>
                  </a:moveTo>
                  <a:cubicBezTo>
                    <a:pt x="13465" y="4546"/>
                    <a:pt x="16043" y="7115"/>
                    <a:pt x="16043" y="10295"/>
                  </a:cubicBezTo>
                  <a:cubicBezTo>
                    <a:pt x="16043" y="13473"/>
                    <a:pt x="13465" y="16042"/>
                    <a:pt x="10291" y="16042"/>
                  </a:cubicBezTo>
                  <a:cubicBezTo>
                    <a:pt x="7115" y="16042"/>
                    <a:pt x="4547" y="13476"/>
                    <a:pt x="4547" y="10295"/>
                  </a:cubicBezTo>
                  <a:cubicBezTo>
                    <a:pt x="4547" y="7115"/>
                    <a:pt x="7115" y="4546"/>
                    <a:pt x="10291" y="4546"/>
                  </a:cubicBezTo>
                  <a:close/>
                  <a:moveTo>
                    <a:pt x="10291" y="0"/>
                  </a:moveTo>
                  <a:cubicBezTo>
                    <a:pt x="4607" y="0"/>
                    <a:pt x="1" y="4613"/>
                    <a:pt x="1" y="10295"/>
                  </a:cubicBezTo>
                  <a:cubicBezTo>
                    <a:pt x="1" y="15977"/>
                    <a:pt x="4601" y="20585"/>
                    <a:pt x="10291" y="20585"/>
                  </a:cubicBezTo>
                  <a:cubicBezTo>
                    <a:pt x="15982" y="20585"/>
                    <a:pt x="20586" y="15983"/>
                    <a:pt x="20586" y="10295"/>
                  </a:cubicBezTo>
                  <a:cubicBezTo>
                    <a:pt x="20586" y="4607"/>
                    <a:pt x="15982" y="0"/>
                    <a:pt x="1029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35"/>
            <p:cNvSpPr/>
            <p:nvPr/>
          </p:nvSpPr>
          <p:spPr>
            <a:xfrm>
              <a:off x="7186173" y="2883278"/>
              <a:ext cx="714330" cy="714098"/>
            </a:xfrm>
            <a:custGeom>
              <a:avLst/>
              <a:gdLst/>
              <a:ahLst/>
              <a:cxnLst/>
              <a:rect l="l" t="t" r="r" b="b"/>
              <a:pathLst>
                <a:path w="40069" h="40056" extrusionOk="0">
                  <a:moveTo>
                    <a:pt x="20032" y="6222"/>
                  </a:moveTo>
                  <a:cubicBezTo>
                    <a:pt x="27646" y="6222"/>
                    <a:pt x="33838" y="12419"/>
                    <a:pt x="33838" y="20030"/>
                  </a:cubicBezTo>
                  <a:cubicBezTo>
                    <a:pt x="33838" y="27639"/>
                    <a:pt x="27646" y="33832"/>
                    <a:pt x="20032" y="33832"/>
                  </a:cubicBezTo>
                  <a:cubicBezTo>
                    <a:pt x="12419" y="33832"/>
                    <a:pt x="6229" y="27642"/>
                    <a:pt x="6229" y="20030"/>
                  </a:cubicBezTo>
                  <a:cubicBezTo>
                    <a:pt x="6229" y="12419"/>
                    <a:pt x="12419" y="6222"/>
                    <a:pt x="20032" y="6222"/>
                  </a:cubicBezTo>
                  <a:close/>
                  <a:moveTo>
                    <a:pt x="15986" y="0"/>
                  </a:moveTo>
                  <a:cubicBezTo>
                    <a:pt x="15970" y="57"/>
                    <a:pt x="15959" y="113"/>
                    <a:pt x="15952" y="169"/>
                  </a:cubicBezTo>
                  <a:cubicBezTo>
                    <a:pt x="15754" y="1483"/>
                    <a:pt x="15558" y="2803"/>
                    <a:pt x="15374" y="4123"/>
                  </a:cubicBezTo>
                  <a:cubicBezTo>
                    <a:pt x="15347" y="4276"/>
                    <a:pt x="15277" y="4333"/>
                    <a:pt x="15142" y="4375"/>
                  </a:cubicBezTo>
                  <a:cubicBezTo>
                    <a:pt x="14191" y="4672"/>
                    <a:pt x="13271" y="5055"/>
                    <a:pt x="12389" y="5520"/>
                  </a:cubicBezTo>
                  <a:cubicBezTo>
                    <a:pt x="12335" y="5548"/>
                    <a:pt x="12290" y="5561"/>
                    <a:pt x="12248" y="5561"/>
                  </a:cubicBezTo>
                  <a:cubicBezTo>
                    <a:pt x="12192" y="5561"/>
                    <a:pt x="12141" y="5538"/>
                    <a:pt x="12079" y="5495"/>
                  </a:cubicBezTo>
                  <a:cubicBezTo>
                    <a:pt x="11386" y="4974"/>
                    <a:pt x="10682" y="4454"/>
                    <a:pt x="9980" y="3925"/>
                  </a:cubicBezTo>
                  <a:lnTo>
                    <a:pt x="8766" y="3028"/>
                  </a:lnTo>
                  <a:lnTo>
                    <a:pt x="3035" y="8759"/>
                  </a:lnTo>
                  <a:cubicBezTo>
                    <a:pt x="3064" y="8809"/>
                    <a:pt x="3095" y="8856"/>
                    <a:pt x="3134" y="8899"/>
                  </a:cubicBezTo>
                  <a:cubicBezTo>
                    <a:pt x="3910" y="9953"/>
                    <a:pt x="4690" y="11006"/>
                    <a:pt x="5477" y="12054"/>
                  </a:cubicBezTo>
                  <a:cubicBezTo>
                    <a:pt x="5572" y="12171"/>
                    <a:pt x="5599" y="12257"/>
                    <a:pt x="5520" y="12396"/>
                  </a:cubicBezTo>
                  <a:cubicBezTo>
                    <a:pt x="5043" y="13273"/>
                    <a:pt x="4672" y="14196"/>
                    <a:pt x="4375" y="15149"/>
                  </a:cubicBezTo>
                  <a:cubicBezTo>
                    <a:pt x="4335" y="15291"/>
                    <a:pt x="4269" y="15347"/>
                    <a:pt x="4128" y="15370"/>
                  </a:cubicBezTo>
                  <a:cubicBezTo>
                    <a:pt x="3233" y="15496"/>
                    <a:pt x="2324" y="15628"/>
                    <a:pt x="1426" y="15763"/>
                  </a:cubicBezTo>
                  <a:cubicBezTo>
                    <a:pt x="950" y="15833"/>
                    <a:pt x="477" y="15903"/>
                    <a:pt x="0" y="15979"/>
                  </a:cubicBezTo>
                  <a:lnTo>
                    <a:pt x="0" y="24070"/>
                  </a:lnTo>
                  <a:cubicBezTo>
                    <a:pt x="1377" y="24272"/>
                    <a:pt x="2740" y="24479"/>
                    <a:pt x="4101" y="24666"/>
                  </a:cubicBezTo>
                  <a:cubicBezTo>
                    <a:pt x="4249" y="24688"/>
                    <a:pt x="4319" y="24738"/>
                    <a:pt x="4375" y="24886"/>
                  </a:cubicBezTo>
                  <a:cubicBezTo>
                    <a:pt x="4746" y="25808"/>
                    <a:pt x="5126" y="26726"/>
                    <a:pt x="5516" y="27639"/>
                  </a:cubicBezTo>
                  <a:cubicBezTo>
                    <a:pt x="5576" y="27779"/>
                    <a:pt x="5576" y="27864"/>
                    <a:pt x="5486" y="27981"/>
                  </a:cubicBezTo>
                  <a:cubicBezTo>
                    <a:pt x="4915" y="28726"/>
                    <a:pt x="4362" y="29486"/>
                    <a:pt x="3808" y="30230"/>
                  </a:cubicBezTo>
                  <a:cubicBezTo>
                    <a:pt x="3541" y="30597"/>
                    <a:pt x="3273" y="30952"/>
                    <a:pt x="3021" y="31290"/>
                  </a:cubicBezTo>
                  <a:lnTo>
                    <a:pt x="8750" y="37021"/>
                  </a:lnTo>
                  <a:cubicBezTo>
                    <a:pt x="8790" y="36999"/>
                    <a:pt x="8829" y="36972"/>
                    <a:pt x="8862" y="36945"/>
                  </a:cubicBezTo>
                  <a:cubicBezTo>
                    <a:pt x="9924" y="36157"/>
                    <a:pt x="10993" y="35366"/>
                    <a:pt x="12052" y="34569"/>
                  </a:cubicBezTo>
                  <a:cubicBezTo>
                    <a:pt x="12123" y="34518"/>
                    <a:pt x="12184" y="34494"/>
                    <a:pt x="12249" y="34494"/>
                  </a:cubicBezTo>
                  <a:cubicBezTo>
                    <a:pt x="12300" y="34494"/>
                    <a:pt x="12353" y="34508"/>
                    <a:pt x="12416" y="34536"/>
                  </a:cubicBezTo>
                  <a:cubicBezTo>
                    <a:pt x="13302" y="34916"/>
                    <a:pt x="14193" y="35294"/>
                    <a:pt x="15086" y="35647"/>
                  </a:cubicBezTo>
                  <a:cubicBezTo>
                    <a:pt x="15291" y="35721"/>
                    <a:pt x="15374" y="35815"/>
                    <a:pt x="15403" y="36018"/>
                  </a:cubicBezTo>
                  <a:cubicBezTo>
                    <a:pt x="15572" y="37273"/>
                    <a:pt x="15768" y="38530"/>
                    <a:pt x="15936" y="39797"/>
                  </a:cubicBezTo>
                  <a:cubicBezTo>
                    <a:pt x="15964" y="40000"/>
                    <a:pt x="16034" y="40056"/>
                    <a:pt x="16213" y="40056"/>
                  </a:cubicBezTo>
                  <a:cubicBezTo>
                    <a:pt x="16224" y="40056"/>
                    <a:pt x="16235" y="40056"/>
                    <a:pt x="16247" y="40055"/>
                  </a:cubicBezTo>
                  <a:cubicBezTo>
                    <a:pt x="17089" y="40053"/>
                    <a:pt x="17931" y="40052"/>
                    <a:pt x="18773" y="40052"/>
                  </a:cubicBezTo>
                  <a:cubicBezTo>
                    <a:pt x="20456" y="40052"/>
                    <a:pt x="22137" y="40055"/>
                    <a:pt x="23818" y="40055"/>
                  </a:cubicBezTo>
                  <a:cubicBezTo>
                    <a:pt x="23901" y="40053"/>
                    <a:pt x="23986" y="40049"/>
                    <a:pt x="24067" y="40040"/>
                  </a:cubicBezTo>
                  <a:cubicBezTo>
                    <a:pt x="24076" y="39999"/>
                    <a:pt x="24083" y="39965"/>
                    <a:pt x="24090" y="39936"/>
                  </a:cubicBezTo>
                  <a:cubicBezTo>
                    <a:pt x="24288" y="38586"/>
                    <a:pt x="24477" y="37239"/>
                    <a:pt x="24686" y="35899"/>
                  </a:cubicBezTo>
                  <a:cubicBezTo>
                    <a:pt x="24695" y="35820"/>
                    <a:pt x="24780" y="35716"/>
                    <a:pt x="24850" y="35694"/>
                  </a:cubicBezTo>
                  <a:cubicBezTo>
                    <a:pt x="25829" y="35388"/>
                    <a:pt x="26780" y="34994"/>
                    <a:pt x="27686" y="34515"/>
                  </a:cubicBezTo>
                  <a:cubicBezTo>
                    <a:pt x="27735" y="34487"/>
                    <a:pt x="27776" y="34474"/>
                    <a:pt x="27816" y="34474"/>
                  </a:cubicBezTo>
                  <a:cubicBezTo>
                    <a:pt x="27869" y="34474"/>
                    <a:pt x="27918" y="34498"/>
                    <a:pt x="27974" y="34540"/>
                  </a:cubicBezTo>
                  <a:cubicBezTo>
                    <a:pt x="28256" y="34765"/>
                    <a:pt x="28550" y="34976"/>
                    <a:pt x="28840" y="35188"/>
                  </a:cubicBezTo>
                  <a:lnTo>
                    <a:pt x="31310" y="37034"/>
                  </a:lnTo>
                  <a:lnTo>
                    <a:pt x="37041" y="31306"/>
                  </a:lnTo>
                  <a:lnTo>
                    <a:pt x="36908" y="31128"/>
                  </a:lnTo>
                  <a:cubicBezTo>
                    <a:pt x="36128" y="30080"/>
                    <a:pt x="35347" y="29036"/>
                    <a:pt x="34569" y="27995"/>
                  </a:cubicBezTo>
                  <a:cubicBezTo>
                    <a:pt x="34499" y="27905"/>
                    <a:pt x="34439" y="27826"/>
                    <a:pt x="34508" y="27693"/>
                  </a:cubicBezTo>
                  <a:cubicBezTo>
                    <a:pt x="34994" y="26780"/>
                    <a:pt x="35395" y="25824"/>
                    <a:pt x="35701" y="24835"/>
                  </a:cubicBezTo>
                  <a:cubicBezTo>
                    <a:pt x="35723" y="24774"/>
                    <a:pt x="35813" y="24688"/>
                    <a:pt x="35883" y="24682"/>
                  </a:cubicBezTo>
                  <a:cubicBezTo>
                    <a:pt x="36643" y="24562"/>
                    <a:pt x="37401" y="24457"/>
                    <a:pt x="38161" y="24351"/>
                  </a:cubicBezTo>
                  <a:cubicBezTo>
                    <a:pt x="38784" y="24259"/>
                    <a:pt x="39410" y="24160"/>
                    <a:pt x="40051" y="24070"/>
                  </a:cubicBezTo>
                  <a:cubicBezTo>
                    <a:pt x="40055" y="24020"/>
                    <a:pt x="40064" y="23978"/>
                    <a:pt x="40064" y="23944"/>
                  </a:cubicBezTo>
                  <a:cubicBezTo>
                    <a:pt x="40062" y="21344"/>
                    <a:pt x="40064" y="18746"/>
                    <a:pt x="40069" y="16148"/>
                  </a:cubicBezTo>
                  <a:cubicBezTo>
                    <a:pt x="40069" y="15988"/>
                    <a:pt x="39992" y="15959"/>
                    <a:pt x="39857" y="15945"/>
                  </a:cubicBezTo>
                  <a:cubicBezTo>
                    <a:pt x="38559" y="15763"/>
                    <a:pt x="37253" y="15572"/>
                    <a:pt x="35948" y="15383"/>
                  </a:cubicBezTo>
                  <a:cubicBezTo>
                    <a:pt x="35797" y="15361"/>
                    <a:pt x="35728" y="15298"/>
                    <a:pt x="35671" y="15145"/>
                  </a:cubicBezTo>
                  <a:cubicBezTo>
                    <a:pt x="35307" y="14229"/>
                    <a:pt x="34920" y="13316"/>
                    <a:pt x="34535" y="12412"/>
                  </a:cubicBezTo>
                  <a:cubicBezTo>
                    <a:pt x="34479" y="12270"/>
                    <a:pt x="34466" y="12180"/>
                    <a:pt x="34565" y="12045"/>
                  </a:cubicBezTo>
                  <a:cubicBezTo>
                    <a:pt x="35363" y="10990"/>
                    <a:pt x="36157" y="9926"/>
                    <a:pt x="36951" y="8865"/>
                  </a:cubicBezTo>
                  <a:cubicBezTo>
                    <a:pt x="36978" y="8824"/>
                    <a:pt x="37005" y="8782"/>
                    <a:pt x="37028" y="8739"/>
                  </a:cubicBezTo>
                  <a:lnTo>
                    <a:pt x="31303" y="3014"/>
                  </a:lnTo>
                  <a:lnTo>
                    <a:pt x="31101" y="3161"/>
                  </a:lnTo>
                  <a:cubicBezTo>
                    <a:pt x="30068" y="3934"/>
                    <a:pt x="29027" y="4713"/>
                    <a:pt x="27988" y="5486"/>
                  </a:cubicBezTo>
                  <a:cubicBezTo>
                    <a:pt x="27938" y="5520"/>
                    <a:pt x="27851" y="5548"/>
                    <a:pt x="27784" y="5548"/>
                  </a:cubicBezTo>
                  <a:cubicBezTo>
                    <a:pt x="27757" y="5548"/>
                    <a:pt x="27733" y="5544"/>
                    <a:pt x="27716" y="5534"/>
                  </a:cubicBezTo>
                  <a:cubicBezTo>
                    <a:pt x="26796" y="5059"/>
                    <a:pt x="25838" y="4663"/>
                    <a:pt x="24850" y="4348"/>
                  </a:cubicBezTo>
                  <a:cubicBezTo>
                    <a:pt x="24785" y="4328"/>
                    <a:pt x="24702" y="4236"/>
                    <a:pt x="24695" y="4173"/>
                  </a:cubicBezTo>
                  <a:cubicBezTo>
                    <a:pt x="24574" y="3422"/>
                    <a:pt x="24470" y="2668"/>
                    <a:pt x="24358" y="1924"/>
                  </a:cubicBezTo>
                  <a:cubicBezTo>
                    <a:pt x="24265" y="1280"/>
                    <a:pt x="24166" y="639"/>
                    <a:pt x="240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35"/>
            <p:cNvSpPr/>
            <p:nvPr/>
          </p:nvSpPr>
          <p:spPr>
            <a:xfrm>
              <a:off x="7179915" y="2877020"/>
              <a:ext cx="726845" cy="726649"/>
            </a:xfrm>
            <a:custGeom>
              <a:avLst/>
              <a:gdLst/>
              <a:ahLst/>
              <a:cxnLst/>
              <a:rect l="l" t="t" r="r" b="b"/>
              <a:pathLst>
                <a:path w="40771" h="40760" extrusionOk="0">
                  <a:moveTo>
                    <a:pt x="25390" y="36281"/>
                  </a:moveTo>
                  <a:lnTo>
                    <a:pt x="25390" y="36281"/>
                  </a:lnTo>
                  <a:cubicBezTo>
                    <a:pt x="25388" y="36297"/>
                    <a:pt x="25386" y="36310"/>
                    <a:pt x="25381" y="36326"/>
                  </a:cubicBezTo>
                  <a:lnTo>
                    <a:pt x="25390" y="36281"/>
                  </a:lnTo>
                  <a:close/>
                  <a:moveTo>
                    <a:pt x="24119" y="702"/>
                  </a:moveTo>
                  <a:cubicBezTo>
                    <a:pt x="24202" y="1240"/>
                    <a:pt x="24286" y="1780"/>
                    <a:pt x="24360" y="2329"/>
                  </a:cubicBezTo>
                  <a:lnTo>
                    <a:pt x="24484" y="3154"/>
                  </a:lnTo>
                  <a:cubicBezTo>
                    <a:pt x="24556" y="3631"/>
                    <a:pt x="24625" y="4103"/>
                    <a:pt x="24697" y="4564"/>
                  </a:cubicBezTo>
                  <a:cubicBezTo>
                    <a:pt x="24724" y="4785"/>
                    <a:pt x="24918" y="4976"/>
                    <a:pt x="25095" y="5032"/>
                  </a:cubicBezTo>
                  <a:cubicBezTo>
                    <a:pt x="26058" y="5340"/>
                    <a:pt x="26996" y="5729"/>
                    <a:pt x="27896" y="6195"/>
                  </a:cubicBezTo>
                  <a:cubicBezTo>
                    <a:pt x="27971" y="6236"/>
                    <a:pt x="28052" y="6253"/>
                    <a:pt x="28133" y="6253"/>
                  </a:cubicBezTo>
                  <a:cubicBezTo>
                    <a:pt x="28295" y="6253"/>
                    <a:pt x="28454" y="6186"/>
                    <a:pt x="28550" y="6119"/>
                  </a:cubicBezTo>
                  <a:cubicBezTo>
                    <a:pt x="29360" y="5520"/>
                    <a:pt x="30168" y="4913"/>
                    <a:pt x="30973" y="4308"/>
                  </a:cubicBezTo>
                  <a:lnTo>
                    <a:pt x="31621" y="3827"/>
                  </a:lnTo>
                  <a:lnTo>
                    <a:pt x="36927" y="9130"/>
                  </a:lnTo>
                  <a:lnTo>
                    <a:pt x="36481" y="9726"/>
                  </a:lnTo>
                  <a:cubicBezTo>
                    <a:pt x="35867" y="10547"/>
                    <a:pt x="35251" y="11366"/>
                    <a:pt x="34630" y="12185"/>
                  </a:cubicBezTo>
                  <a:cubicBezTo>
                    <a:pt x="34428" y="12461"/>
                    <a:pt x="34482" y="12695"/>
                    <a:pt x="34563" y="12898"/>
                  </a:cubicBezTo>
                  <a:cubicBezTo>
                    <a:pt x="34949" y="13800"/>
                    <a:pt x="35334" y="14711"/>
                    <a:pt x="35694" y="15610"/>
                  </a:cubicBezTo>
                  <a:cubicBezTo>
                    <a:pt x="35759" y="15788"/>
                    <a:pt x="35885" y="16027"/>
                    <a:pt x="36247" y="16076"/>
                  </a:cubicBezTo>
                  <a:cubicBezTo>
                    <a:pt x="37509" y="16263"/>
                    <a:pt x="38769" y="16445"/>
                    <a:pt x="40069" y="16627"/>
                  </a:cubicBezTo>
                  <a:cubicBezTo>
                    <a:pt x="40064" y="19124"/>
                    <a:pt x="40062" y="21618"/>
                    <a:pt x="40062" y="24113"/>
                  </a:cubicBezTo>
                  <a:lnTo>
                    <a:pt x="39275" y="24230"/>
                  </a:lnTo>
                  <a:lnTo>
                    <a:pt x="38463" y="24351"/>
                  </a:lnTo>
                  <a:cubicBezTo>
                    <a:pt x="37700" y="24455"/>
                    <a:pt x="36940" y="24562"/>
                    <a:pt x="36200" y="24679"/>
                  </a:cubicBezTo>
                  <a:cubicBezTo>
                    <a:pt x="35973" y="24702"/>
                    <a:pt x="35775" y="24898"/>
                    <a:pt x="35716" y="25080"/>
                  </a:cubicBezTo>
                  <a:cubicBezTo>
                    <a:pt x="35417" y="26047"/>
                    <a:pt x="35026" y="26985"/>
                    <a:pt x="34547" y="27880"/>
                  </a:cubicBezTo>
                  <a:cubicBezTo>
                    <a:pt x="34371" y="28209"/>
                    <a:pt x="34558" y="28447"/>
                    <a:pt x="34639" y="28555"/>
                  </a:cubicBezTo>
                  <a:cubicBezTo>
                    <a:pt x="35352" y="29506"/>
                    <a:pt x="36065" y="30460"/>
                    <a:pt x="36778" y="31416"/>
                  </a:cubicBezTo>
                  <a:lnTo>
                    <a:pt x="36929" y="31618"/>
                  </a:lnTo>
                  <a:lnTo>
                    <a:pt x="31627" y="36920"/>
                  </a:lnTo>
                  <a:lnTo>
                    <a:pt x="29565" y="35379"/>
                  </a:lnTo>
                  <a:lnTo>
                    <a:pt x="29250" y="35145"/>
                  </a:lnTo>
                  <a:cubicBezTo>
                    <a:pt x="29014" y="34974"/>
                    <a:pt x="28762" y="34783"/>
                    <a:pt x="28544" y="34614"/>
                  </a:cubicBezTo>
                  <a:cubicBezTo>
                    <a:pt x="28420" y="34518"/>
                    <a:pt x="28293" y="34470"/>
                    <a:pt x="28165" y="34470"/>
                  </a:cubicBezTo>
                  <a:cubicBezTo>
                    <a:pt x="28068" y="34470"/>
                    <a:pt x="27971" y="34497"/>
                    <a:pt x="27873" y="34551"/>
                  </a:cubicBezTo>
                  <a:cubicBezTo>
                    <a:pt x="26987" y="35022"/>
                    <a:pt x="26058" y="35408"/>
                    <a:pt x="25100" y="35708"/>
                  </a:cubicBezTo>
                  <a:cubicBezTo>
                    <a:pt x="24893" y="35768"/>
                    <a:pt x="24709" y="35998"/>
                    <a:pt x="24693" y="36191"/>
                  </a:cubicBezTo>
                  <a:cubicBezTo>
                    <a:pt x="24538" y="37203"/>
                    <a:pt x="24387" y="38218"/>
                    <a:pt x="24241" y="39232"/>
                  </a:cubicBezTo>
                  <a:lnTo>
                    <a:pt x="24122" y="40051"/>
                  </a:lnTo>
                  <a:lnTo>
                    <a:pt x="18989" y="40051"/>
                  </a:lnTo>
                  <a:lnTo>
                    <a:pt x="16629" y="40053"/>
                  </a:lnTo>
                  <a:cubicBezTo>
                    <a:pt x="16544" y="39423"/>
                    <a:pt x="16449" y="38782"/>
                    <a:pt x="16362" y="38166"/>
                  </a:cubicBezTo>
                  <a:cubicBezTo>
                    <a:pt x="16274" y="37552"/>
                    <a:pt x="16184" y="36936"/>
                    <a:pt x="16101" y="36319"/>
                  </a:cubicBezTo>
                  <a:cubicBezTo>
                    <a:pt x="16056" y="35991"/>
                    <a:pt x="15889" y="35791"/>
                    <a:pt x="15565" y="35672"/>
                  </a:cubicBezTo>
                  <a:cubicBezTo>
                    <a:pt x="14677" y="35318"/>
                    <a:pt x="13788" y="34943"/>
                    <a:pt x="12907" y="34563"/>
                  </a:cubicBezTo>
                  <a:cubicBezTo>
                    <a:pt x="12798" y="34516"/>
                    <a:pt x="12697" y="34493"/>
                    <a:pt x="12600" y="34493"/>
                  </a:cubicBezTo>
                  <a:cubicBezTo>
                    <a:pt x="12461" y="34493"/>
                    <a:pt x="12329" y="34541"/>
                    <a:pt x="12191" y="34639"/>
                  </a:cubicBezTo>
                  <a:cubicBezTo>
                    <a:pt x="11177" y="35399"/>
                    <a:pt x="10156" y="36160"/>
                    <a:pt x="9141" y="36913"/>
                  </a:cubicBezTo>
                  <a:lnTo>
                    <a:pt x="3835" y="31607"/>
                  </a:lnTo>
                  <a:cubicBezTo>
                    <a:pt x="4033" y="31344"/>
                    <a:pt x="4238" y="31067"/>
                    <a:pt x="4441" y="30791"/>
                  </a:cubicBezTo>
                  <a:lnTo>
                    <a:pt x="4926" y="30138"/>
                  </a:lnTo>
                  <a:cubicBezTo>
                    <a:pt x="5318" y="29605"/>
                    <a:pt x="5714" y="29072"/>
                    <a:pt x="6116" y="28546"/>
                  </a:cubicBezTo>
                  <a:cubicBezTo>
                    <a:pt x="6332" y="28262"/>
                    <a:pt x="6260" y="28008"/>
                    <a:pt x="6190" y="27851"/>
                  </a:cubicBezTo>
                  <a:cubicBezTo>
                    <a:pt x="5801" y="26940"/>
                    <a:pt x="5423" y="26024"/>
                    <a:pt x="5057" y="25111"/>
                  </a:cubicBezTo>
                  <a:cubicBezTo>
                    <a:pt x="4956" y="24848"/>
                    <a:pt x="4780" y="24709"/>
                    <a:pt x="4504" y="24673"/>
                  </a:cubicBezTo>
                  <a:cubicBezTo>
                    <a:pt x="3318" y="24506"/>
                    <a:pt x="2137" y="24331"/>
                    <a:pt x="945" y="24155"/>
                  </a:cubicBezTo>
                  <a:lnTo>
                    <a:pt x="705" y="24117"/>
                  </a:lnTo>
                  <a:lnTo>
                    <a:pt x="705" y="16632"/>
                  </a:lnTo>
                  <a:lnTo>
                    <a:pt x="1829" y="16458"/>
                  </a:lnTo>
                  <a:cubicBezTo>
                    <a:pt x="2727" y="16328"/>
                    <a:pt x="3631" y="16193"/>
                    <a:pt x="4533" y="16065"/>
                  </a:cubicBezTo>
                  <a:cubicBezTo>
                    <a:pt x="4809" y="16027"/>
                    <a:pt x="4983" y="15871"/>
                    <a:pt x="5061" y="15604"/>
                  </a:cubicBezTo>
                  <a:cubicBezTo>
                    <a:pt x="5369" y="14618"/>
                    <a:pt x="5734" y="13737"/>
                    <a:pt x="6179" y="12916"/>
                  </a:cubicBezTo>
                  <a:cubicBezTo>
                    <a:pt x="6361" y="12587"/>
                    <a:pt x="6226" y="12347"/>
                    <a:pt x="6112" y="12194"/>
                  </a:cubicBezTo>
                  <a:cubicBezTo>
                    <a:pt x="5354" y="11188"/>
                    <a:pt x="4607" y="10176"/>
                    <a:pt x="3844" y="9148"/>
                  </a:cubicBezTo>
                  <a:lnTo>
                    <a:pt x="9153" y="3840"/>
                  </a:lnTo>
                  <a:lnTo>
                    <a:pt x="12223" y="6128"/>
                  </a:lnTo>
                  <a:cubicBezTo>
                    <a:pt x="12345" y="6218"/>
                    <a:pt x="12469" y="6262"/>
                    <a:pt x="12598" y="6262"/>
                  </a:cubicBezTo>
                  <a:cubicBezTo>
                    <a:pt x="12698" y="6262"/>
                    <a:pt x="12800" y="6236"/>
                    <a:pt x="12907" y="6184"/>
                  </a:cubicBezTo>
                  <a:cubicBezTo>
                    <a:pt x="13768" y="5727"/>
                    <a:pt x="14668" y="5352"/>
                    <a:pt x="15599" y="5064"/>
                  </a:cubicBezTo>
                  <a:cubicBezTo>
                    <a:pt x="15772" y="5007"/>
                    <a:pt x="16008" y="4895"/>
                    <a:pt x="16071" y="4524"/>
                  </a:cubicBezTo>
                  <a:cubicBezTo>
                    <a:pt x="16249" y="3251"/>
                    <a:pt x="16438" y="1978"/>
                    <a:pt x="16629" y="702"/>
                  </a:cubicBezTo>
                  <a:close/>
                  <a:moveTo>
                    <a:pt x="16337" y="1"/>
                  </a:moveTo>
                  <a:lnTo>
                    <a:pt x="16047" y="48"/>
                  </a:lnTo>
                  <a:lnTo>
                    <a:pt x="15984" y="320"/>
                  </a:lnTo>
                  <a:cubicBezTo>
                    <a:pt x="15970" y="369"/>
                    <a:pt x="15961" y="419"/>
                    <a:pt x="15954" y="468"/>
                  </a:cubicBezTo>
                  <a:cubicBezTo>
                    <a:pt x="15757" y="1782"/>
                    <a:pt x="15561" y="3105"/>
                    <a:pt x="15392" y="4391"/>
                  </a:cubicBezTo>
                  <a:cubicBezTo>
                    <a:pt x="14432" y="4690"/>
                    <a:pt x="13503" y="5075"/>
                    <a:pt x="12614" y="5540"/>
                  </a:cubicBezTo>
                  <a:lnTo>
                    <a:pt x="9083" y="2916"/>
                  </a:lnTo>
                  <a:lnTo>
                    <a:pt x="2943" y="9056"/>
                  </a:lnTo>
                  <a:lnTo>
                    <a:pt x="3084" y="9292"/>
                  </a:lnTo>
                  <a:cubicBezTo>
                    <a:pt x="3120" y="9351"/>
                    <a:pt x="3158" y="9407"/>
                    <a:pt x="3201" y="9461"/>
                  </a:cubicBezTo>
                  <a:cubicBezTo>
                    <a:pt x="3970" y="10500"/>
                    <a:pt x="4742" y="11542"/>
                    <a:pt x="5545" y="12612"/>
                  </a:cubicBezTo>
                  <a:cubicBezTo>
                    <a:pt x="5091" y="13453"/>
                    <a:pt x="4719" y="14351"/>
                    <a:pt x="4398" y="15376"/>
                  </a:cubicBezTo>
                  <a:cubicBezTo>
                    <a:pt x="3509" y="15500"/>
                    <a:pt x="2612" y="15633"/>
                    <a:pt x="1723" y="15766"/>
                  </a:cubicBezTo>
                  <a:cubicBezTo>
                    <a:pt x="1247" y="15835"/>
                    <a:pt x="774" y="15905"/>
                    <a:pt x="297" y="15984"/>
                  </a:cubicBezTo>
                  <a:lnTo>
                    <a:pt x="1" y="16031"/>
                  </a:lnTo>
                  <a:lnTo>
                    <a:pt x="1" y="24724"/>
                  </a:lnTo>
                  <a:lnTo>
                    <a:pt x="844" y="24848"/>
                  </a:lnTo>
                  <a:cubicBezTo>
                    <a:pt x="2034" y="25028"/>
                    <a:pt x="3221" y="25201"/>
                    <a:pt x="4402" y="25365"/>
                  </a:cubicBezTo>
                  <a:cubicBezTo>
                    <a:pt x="4776" y="26288"/>
                    <a:pt x="5156" y="27210"/>
                    <a:pt x="5556" y="28119"/>
                  </a:cubicBezTo>
                  <a:cubicBezTo>
                    <a:pt x="5154" y="28652"/>
                    <a:pt x="4755" y="29185"/>
                    <a:pt x="4362" y="29718"/>
                  </a:cubicBezTo>
                  <a:lnTo>
                    <a:pt x="3876" y="30375"/>
                  </a:lnTo>
                  <a:lnTo>
                    <a:pt x="3091" y="31432"/>
                  </a:lnTo>
                  <a:lnTo>
                    <a:pt x="2909" y="31675"/>
                  </a:lnTo>
                  <a:lnTo>
                    <a:pt x="8854" y="37622"/>
                  </a:lnTo>
                  <a:lnTo>
                    <a:pt x="9076" y="37804"/>
                  </a:lnTo>
                  <a:lnTo>
                    <a:pt x="9312" y="37655"/>
                  </a:lnTo>
                  <a:cubicBezTo>
                    <a:pt x="9346" y="37633"/>
                    <a:pt x="9396" y="37601"/>
                    <a:pt x="9425" y="37577"/>
                  </a:cubicBezTo>
                  <a:cubicBezTo>
                    <a:pt x="10487" y="36789"/>
                    <a:pt x="11555" y="35998"/>
                    <a:pt x="12630" y="35210"/>
                  </a:cubicBezTo>
                  <a:cubicBezTo>
                    <a:pt x="13519" y="35588"/>
                    <a:pt x="14414" y="35971"/>
                    <a:pt x="15313" y="36326"/>
                  </a:cubicBezTo>
                  <a:cubicBezTo>
                    <a:pt x="15381" y="36349"/>
                    <a:pt x="15397" y="36364"/>
                    <a:pt x="15406" y="36416"/>
                  </a:cubicBezTo>
                  <a:cubicBezTo>
                    <a:pt x="15491" y="37032"/>
                    <a:pt x="15574" y="37628"/>
                    <a:pt x="15667" y="38269"/>
                  </a:cubicBezTo>
                  <a:cubicBezTo>
                    <a:pt x="15761" y="38910"/>
                    <a:pt x="15853" y="39552"/>
                    <a:pt x="15941" y="40193"/>
                  </a:cubicBezTo>
                  <a:cubicBezTo>
                    <a:pt x="15988" y="40568"/>
                    <a:pt x="16200" y="40759"/>
                    <a:pt x="16560" y="40759"/>
                  </a:cubicBezTo>
                  <a:lnTo>
                    <a:pt x="16598" y="40757"/>
                  </a:lnTo>
                  <a:cubicBezTo>
                    <a:pt x="17440" y="40755"/>
                    <a:pt x="18282" y="40754"/>
                    <a:pt x="19124" y="40754"/>
                  </a:cubicBezTo>
                  <a:cubicBezTo>
                    <a:pt x="19966" y="40754"/>
                    <a:pt x="20807" y="40755"/>
                    <a:pt x="21647" y="40757"/>
                  </a:cubicBezTo>
                  <a:lnTo>
                    <a:pt x="24167" y="40757"/>
                  </a:lnTo>
                  <a:cubicBezTo>
                    <a:pt x="24263" y="40757"/>
                    <a:pt x="24355" y="40750"/>
                    <a:pt x="24450" y="40744"/>
                  </a:cubicBezTo>
                  <a:lnTo>
                    <a:pt x="24724" y="40721"/>
                  </a:lnTo>
                  <a:lnTo>
                    <a:pt x="24934" y="39336"/>
                  </a:lnTo>
                  <a:cubicBezTo>
                    <a:pt x="25077" y="38350"/>
                    <a:pt x="25221" y="37363"/>
                    <a:pt x="25377" y="36355"/>
                  </a:cubicBezTo>
                  <a:cubicBezTo>
                    <a:pt x="26333" y="36056"/>
                    <a:pt x="27261" y="35669"/>
                    <a:pt x="28150" y="35204"/>
                  </a:cubicBezTo>
                  <a:cubicBezTo>
                    <a:pt x="28375" y="35381"/>
                    <a:pt x="28607" y="35550"/>
                    <a:pt x="28836" y="35714"/>
                  </a:cubicBezTo>
                  <a:lnTo>
                    <a:pt x="29144" y="35944"/>
                  </a:lnTo>
                  <a:lnTo>
                    <a:pt x="31452" y="37667"/>
                  </a:lnTo>
                  <a:lnTo>
                    <a:pt x="31697" y="37849"/>
                  </a:lnTo>
                  <a:lnTo>
                    <a:pt x="37858" y="31686"/>
                  </a:lnTo>
                  <a:lnTo>
                    <a:pt x="37340" y="31000"/>
                  </a:lnTo>
                  <a:lnTo>
                    <a:pt x="35204" y="28141"/>
                  </a:lnTo>
                  <a:cubicBezTo>
                    <a:pt x="35674" y="27253"/>
                    <a:pt x="36063" y="26324"/>
                    <a:pt x="36362" y="25365"/>
                  </a:cubicBezTo>
                  <a:cubicBezTo>
                    <a:pt x="37093" y="25253"/>
                    <a:pt x="37828" y="25152"/>
                    <a:pt x="38562" y="25051"/>
                  </a:cubicBezTo>
                  <a:lnTo>
                    <a:pt x="39383" y="24927"/>
                  </a:lnTo>
                  <a:lnTo>
                    <a:pt x="40449" y="24769"/>
                  </a:lnTo>
                  <a:lnTo>
                    <a:pt x="40712" y="24709"/>
                  </a:lnTo>
                  <a:lnTo>
                    <a:pt x="40748" y="24448"/>
                  </a:lnTo>
                  <a:cubicBezTo>
                    <a:pt x="40757" y="24396"/>
                    <a:pt x="40762" y="24347"/>
                    <a:pt x="40764" y="24295"/>
                  </a:cubicBezTo>
                  <a:cubicBezTo>
                    <a:pt x="40759" y="21699"/>
                    <a:pt x="40762" y="19099"/>
                    <a:pt x="40771" y="16499"/>
                  </a:cubicBezTo>
                  <a:cubicBezTo>
                    <a:pt x="40771" y="16312"/>
                    <a:pt x="40705" y="15993"/>
                    <a:pt x="40260" y="15948"/>
                  </a:cubicBezTo>
                  <a:cubicBezTo>
                    <a:pt x="38962" y="15766"/>
                    <a:pt x="37653" y="15577"/>
                    <a:pt x="36348" y="15363"/>
                  </a:cubicBezTo>
                  <a:cubicBezTo>
                    <a:pt x="35984" y="14450"/>
                    <a:pt x="35595" y="13532"/>
                    <a:pt x="35195" y="12610"/>
                  </a:cubicBezTo>
                  <a:cubicBezTo>
                    <a:pt x="35813" y="11793"/>
                    <a:pt x="36427" y="10970"/>
                    <a:pt x="37043" y="10149"/>
                  </a:cubicBezTo>
                  <a:lnTo>
                    <a:pt x="37590" y="9418"/>
                  </a:lnTo>
                  <a:cubicBezTo>
                    <a:pt x="37628" y="9364"/>
                    <a:pt x="37662" y="9306"/>
                    <a:pt x="37694" y="9245"/>
                  </a:cubicBezTo>
                  <a:lnTo>
                    <a:pt x="37806" y="9020"/>
                  </a:lnTo>
                  <a:lnTo>
                    <a:pt x="31690" y="2902"/>
                  </a:lnTo>
                  <a:lnTo>
                    <a:pt x="30552" y="3748"/>
                  </a:lnTo>
                  <a:cubicBezTo>
                    <a:pt x="29754" y="4344"/>
                    <a:pt x="28953" y="4942"/>
                    <a:pt x="28148" y="5534"/>
                  </a:cubicBezTo>
                  <a:cubicBezTo>
                    <a:pt x="27257" y="5077"/>
                    <a:pt x="26333" y="4695"/>
                    <a:pt x="25381" y="4387"/>
                  </a:cubicBezTo>
                  <a:cubicBezTo>
                    <a:pt x="25309" y="3941"/>
                    <a:pt x="25242" y="3498"/>
                    <a:pt x="25179" y="3053"/>
                  </a:cubicBezTo>
                  <a:lnTo>
                    <a:pt x="25057" y="2227"/>
                  </a:lnTo>
                  <a:cubicBezTo>
                    <a:pt x="24969" y="1611"/>
                    <a:pt x="24875" y="1004"/>
                    <a:pt x="24783" y="394"/>
                  </a:cubicBezTo>
                  <a:lnTo>
                    <a:pt x="2472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35"/>
            <p:cNvSpPr/>
            <p:nvPr/>
          </p:nvSpPr>
          <p:spPr>
            <a:xfrm>
              <a:off x="7290975" y="2995265"/>
              <a:ext cx="504750" cy="497441"/>
            </a:xfrm>
            <a:custGeom>
              <a:avLst/>
              <a:gdLst/>
              <a:ahLst/>
              <a:cxnLst/>
              <a:rect l="l" t="t" r="r" b="b"/>
              <a:pathLst>
                <a:path w="28313" h="27903" extrusionOk="0">
                  <a:moveTo>
                    <a:pt x="10764" y="1"/>
                  </a:moveTo>
                  <a:cubicBezTo>
                    <a:pt x="10064" y="172"/>
                    <a:pt x="9380" y="399"/>
                    <a:pt x="8715" y="675"/>
                  </a:cubicBezTo>
                  <a:lnTo>
                    <a:pt x="8987" y="1323"/>
                  </a:lnTo>
                  <a:cubicBezTo>
                    <a:pt x="9619" y="1060"/>
                    <a:pt x="10269" y="844"/>
                    <a:pt x="10932" y="680"/>
                  </a:cubicBezTo>
                  <a:lnTo>
                    <a:pt x="10764" y="1"/>
                  </a:lnTo>
                  <a:close/>
                  <a:moveTo>
                    <a:pt x="19255" y="543"/>
                  </a:moveTo>
                  <a:lnTo>
                    <a:pt x="19003" y="1197"/>
                  </a:lnTo>
                  <a:cubicBezTo>
                    <a:pt x="19853" y="1526"/>
                    <a:pt x="20669" y="1942"/>
                    <a:pt x="21436" y="2437"/>
                  </a:cubicBezTo>
                  <a:lnTo>
                    <a:pt x="21816" y="1850"/>
                  </a:lnTo>
                  <a:cubicBezTo>
                    <a:pt x="21009" y="1328"/>
                    <a:pt x="20152" y="889"/>
                    <a:pt x="19255" y="543"/>
                  </a:cubicBezTo>
                  <a:close/>
                  <a:moveTo>
                    <a:pt x="6191" y="2050"/>
                  </a:moveTo>
                  <a:cubicBezTo>
                    <a:pt x="3789" y="3680"/>
                    <a:pt x="1949" y="6013"/>
                    <a:pt x="921" y="8728"/>
                  </a:cubicBezTo>
                  <a:lnTo>
                    <a:pt x="1575" y="8977"/>
                  </a:lnTo>
                  <a:cubicBezTo>
                    <a:pt x="2556" y="6398"/>
                    <a:pt x="4306" y="4182"/>
                    <a:pt x="6587" y="2628"/>
                  </a:cubicBezTo>
                  <a:lnTo>
                    <a:pt x="6191" y="2050"/>
                  </a:lnTo>
                  <a:close/>
                  <a:moveTo>
                    <a:pt x="23535" y="3154"/>
                  </a:moveTo>
                  <a:lnTo>
                    <a:pt x="23069" y="3680"/>
                  </a:lnTo>
                  <a:cubicBezTo>
                    <a:pt x="25150" y="5527"/>
                    <a:pt x="26594" y="7923"/>
                    <a:pt x="27237" y="10608"/>
                  </a:cubicBezTo>
                  <a:lnTo>
                    <a:pt x="27921" y="10444"/>
                  </a:lnTo>
                  <a:cubicBezTo>
                    <a:pt x="27242" y="7619"/>
                    <a:pt x="25728" y="5097"/>
                    <a:pt x="23535" y="3154"/>
                  </a:cubicBezTo>
                  <a:close/>
                  <a:moveTo>
                    <a:pt x="307" y="10802"/>
                  </a:moveTo>
                  <a:cubicBezTo>
                    <a:pt x="111" y="11742"/>
                    <a:pt x="8" y="12700"/>
                    <a:pt x="1" y="13660"/>
                  </a:cubicBezTo>
                  <a:lnTo>
                    <a:pt x="700" y="13660"/>
                  </a:lnTo>
                  <a:cubicBezTo>
                    <a:pt x="709" y="12749"/>
                    <a:pt x="808" y="11841"/>
                    <a:pt x="997" y="10948"/>
                  </a:cubicBezTo>
                  <a:lnTo>
                    <a:pt x="307" y="10802"/>
                  </a:lnTo>
                  <a:close/>
                  <a:moveTo>
                    <a:pt x="28306" y="13294"/>
                  </a:moveTo>
                  <a:lnTo>
                    <a:pt x="27604" y="13318"/>
                  </a:lnTo>
                  <a:cubicBezTo>
                    <a:pt x="27608" y="13458"/>
                    <a:pt x="27608" y="13604"/>
                    <a:pt x="27608" y="13748"/>
                  </a:cubicBezTo>
                  <a:cubicBezTo>
                    <a:pt x="27608" y="14288"/>
                    <a:pt x="27577" y="14828"/>
                    <a:pt x="27512" y="15365"/>
                  </a:cubicBezTo>
                  <a:lnTo>
                    <a:pt x="28209" y="15449"/>
                  </a:lnTo>
                  <a:cubicBezTo>
                    <a:pt x="28279" y="14886"/>
                    <a:pt x="28312" y="14319"/>
                    <a:pt x="28310" y="13750"/>
                  </a:cubicBezTo>
                  <a:cubicBezTo>
                    <a:pt x="28310" y="13597"/>
                    <a:pt x="28308" y="13444"/>
                    <a:pt x="28306" y="13294"/>
                  </a:cubicBezTo>
                  <a:close/>
                  <a:moveTo>
                    <a:pt x="3087" y="21384"/>
                  </a:moveTo>
                  <a:lnTo>
                    <a:pt x="2507" y="21787"/>
                  </a:lnTo>
                  <a:cubicBezTo>
                    <a:pt x="2918" y="22379"/>
                    <a:pt x="3373" y="22939"/>
                    <a:pt x="3867" y="23463"/>
                  </a:cubicBezTo>
                  <a:lnTo>
                    <a:pt x="4376" y="22979"/>
                  </a:lnTo>
                  <a:cubicBezTo>
                    <a:pt x="3906" y="22480"/>
                    <a:pt x="3476" y="21947"/>
                    <a:pt x="3087" y="21384"/>
                  </a:cubicBezTo>
                  <a:close/>
                  <a:moveTo>
                    <a:pt x="24167" y="22723"/>
                  </a:moveTo>
                  <a:cubicBezTo>
                    <a:pt x="23555" y="23402"/>
                    <a:pt x="22878" y="24018"/>
                    <a:pt x="22145" y="24565"/>
                  </a:cubicBezTo>
                  <a:lnTo>
                    <a:pt x="22561" y="25127"/>
                  </a:lnTo>
                  <a:cubicBezTo>
                    <a:pt x="23335" y="24556"/>
                    <a:pt x="24048" y="23906"/>
                    <a:pt x="24691" y="23193"/>
                  </a:cubicBezTo>
                  <a:lnTo>
                    <a:pt x="24167" y="22723"/>
                  </a:lnTo>
                  <a:close/>
                  <a:moveTo>
                    <a:pt x="6445" y="24767"/>
                  </a:moveTo>
                  <a:lnTo>
                    <a:pt x="6040" y="25341"/>
                  </a:lnTo>
                  <a:cubicBezTo>
                    <a:pt x="8409" y="27008"/>
                    <a:pt x="11235" y="27903"/>
                    <a:pt x="14131" y="27903"/>
                  </a:cubicBezTo>
                  <a:cubicBezTo>
                    <a:pt x="14139" y="27903"/>
                    <a:pt x="14146" y="27903"/>
                    <a:pt x="14153" y="27903"/>
                  </a:cubicBezTo>
                  <a:cubicBezTo>
                    <a:pt x="16445" y="27900"/>
                    <a:pt x="18706" y="27343"/>
                    <a:pt x="20737" y="26276"/>
                  </a:cubicBezTo>
                  <a:lnTo>
                    <a:pt x="20408" y="25656"/>
                  </a:lnTo>
                  <a:cubicBezTo>
                    <a:pt x="18444" y="26689"/>
                    <a:pt x="16297" y="27199"/>
                    <a:pt x="14157" y="27199"/>
                  </a:cubicBezTo>
                  <a:cubicBezTo>
                    <a:pt x="11447" y="27199"/>
                    <a:pt x="8748" y="26380"/>
                    <a:pt x="6445" y="2476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35"/>
            <p:cNvSpPr/>
            <p:nvPr/>
          </p:nvSpPr>
          <p:spPr>
            <a:xfrm>
              <a:off x="7353618" y="3050528"/>
              <a:ext cx="379458" cy="379547"/>
            </a:xfrm>
            <a:custGeom>
              <a:avLst/>
              <a:gdLst/>
              <a:ahLst/>
              <a:cxnLst/>
              <a:rect l="l" t="t" r="r" b="b"/>
              <a:pathLst>
                <a:path w="21285" h="21290" extrusionOk="0">
                  <a:moveTo>
                    <a:pt x="10639" y="704"/>
                  </a:moveTo>
                  <a:cubicBezTo>
                    <a:pt x="16123" y="704"/>
                    <a:pt x="20583" y="5167"/>
                    <a:pt x="20583" y="10648"/>
                  </a:cubicBezTo>
                  <a:cubicBezTo>
                    <a:pt x="20583" y="16132"/>
                    <a:pt x="16118" y="20588"/>
                    <a:pt x="10639" y="20588"/>
                  </a:cubicBezTo>
                  <a:cubicBezTo>
                    <a:pt x="5158" y="20588"/>
                    <a:pt x="700" y="16132"/>
                    <a:pt x="700" y="10648"/>
                  </a:cubicBezTo>
                  <a:cubicBezTo>
                    <a:pt x="700" y="5167"/>
                    <a:pt x="5158" y="704"/>
                    <a:pt x="10639" y="704"/>
                  </a:cubicBezTo>
                  <a:close/>
                  <a:moveTo>
                    <a:pt x="10639" y="0"/>
                  </a:moveTo>
                  <a:cubicBezTo>
                    <a:pt x="4771" y="0"/>
                    <a:pt x="0" y="4780"/>
                    <a:pt x="0" y="10648"/>
                  </a:cubicBezTo>
                  <a:cubicBezTo>
                    <a:pt x="0" y="16516"/>
                    <a:pt x="4771" y="21289"/>
                    <a:pt x="10639" y="21289"/>
                  </a:cubicBezTo>
                  <a:cubicBezTo>
                    <a:pt x="16510" y="21289"/>
                    <a:pt x="21285" y="16519"/>
                    <a:pt x="21285" y="10648"/>
                  </a:cubicBezTo>
                  <a:cubicBezTo>
                    <a:pt x="21285" y="4778"/>
                    <a:pt x="16505" y="0"/>
                    <a:pt x="106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35"/>
            <p:cNvSpPr/>
            <p:nvPr/>
          </p:nvSpPr>
          <p:spPr>
            <a:xfrm>
              <a:off x="7434604" y="3131604"/>
              <a:ext cx="217478" cy="217460"/>
            </a:xfrm>
            <a:custGeom>
              <a:avLst/>
              <a:gdLst/>
              <a:ahLst/>
              <a:cxnLst/>
              <a:rect l="l" t="t" r="r" b="b"/>
              <a:pathLst>
                <a:path w="12199" h="12198" extrusionOk="0">
                  <a:moveTo>
                    <a:pt x="6096" y="702"/>
                  </a:moveTo>
                  <a:cubicBezTo>
                    <a:pt x="9072" y="702"/>
                    <a:pt x="11497" y="3124"/>
                    <a:pt x="11497" y="6100"/>
                  </a:cubicBezTo>
                  <a:cubicBezTo>
                    <a:pt x="11497" y="9076"/>
                    <a:pt x="9070" y="11496"/>
                    <a:pt x="6096" y="11496"/>
                  </a:cubicBezTo>
                  <a:cubicBezTo>
                    <a:pt x="3120" y="11496"/>
                    <a:pt x="703" y="9078"/>
                    <a:pt x="703" y="6100"/>
                  </a:cubicBezTo>
                  <a:cubicBezTo>
                    <a:pt x="703" y="3122"/>
                    <a:pt x="3120" y="702"/>
                    <a:pt x="6096" y="702"/>
                  </a:cubicBezTo>
                  <a:close/>
                  <a:moveTo>
                    <a:pt x="6096" y="0"/>
                  </a:moveTo>
                  <a:cubicBezTo>
                    <a:pt x="2736" y="0"/>
                    <a:pt x="1" y="2737"/>
                    <a:pt x="1" y="6100"/>
                  </a:cubicBezTo>
                  <a:cubicBezTo>
                    <a:pt x="1" y="9463"/>
                    <a:pt x="2736" y="12198"/>
                    <a:pt x="6096" y="12198"/>
                  </a:cubicBezTo>
                  <a:cubicBezTo>
                    <a:pt x="9461" y="12198"/>
                    <a:pt x="12198" y="9463"/>
                    <a:pt x="12198" y="6100"/>
                  </a:cubicBezTo>
                  <a:cubicBezTo>
                    <a:pt x="12198" y="2737"/>
                    <a:pt x="9454" y="0"/>
                    <a:pt x="60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0" name="Google Shape;540;p35"/>
          <p:cNvGrpSpPr/>
          <p:nvPr/>
        </p:nvGrpSpPr>
        <p:grpSpPr>
          <a:xfrm>
            <a:off x="6811315" y="400851"/>
            <a:ext cx="232185" cy="232108"/>
            <a:chOff x="2909075" y="5346425"/>
            <a:chExt cx="129200" cy="129150"/>
          </a:xfrm>
        </p:grpSpPr>
        <p:sp>
          <p:nvSpPr>
            <p:cNvPr id="541" name="Google Shape;541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" name="Google Shape;543;p35"/>
          <p:cNvGrpSpPr/>
          <p:nvPr/>
        </p:nvGrpSpPr>
        <p:grpSpPr>
          <a:xfrm>
            <a:off x="8531090" y="1304964"/>
            <a:ext cx="232185" cy="232108"/>
            <a:chOff x="2909075" y="5346425"/>
            <a:chExt cx="129200" cy="129150"/>
          </a:xfrm>
        </p:grpSpPr>
        <p:sp>
          <p:nvSpPr>
            <p:cNvPr id="544" name="Google Shape;544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9" name="Google Shape;549;p35"/>
          <p:cNvGrpSpPr/>
          <p:nvPr/>
        </p:nvGrpSpPr>
        <p:grpSpPr>
          <a:xfrm>
            <a:off x="8465257" y="2298469"/>
            <a:ext cx="151208" cy="151143"/>
            <a:chOff x="4917425" y="1708800"/>
            <a:chExt cx="176500" cy="176425"/>
          </a:xfrm>
        </p:grpSpPr>
        <p:sp>
          <p:nvSpPr>
            <p:cNvPr id="550" name="Google Shape;550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5" name="Google Shape;555;p35"/>
          <p:cNvGrpSpPr/>
          <p:nvPr/>
        </p:nvGrpSpPr>
        <p:grpSpPr>
          <a:xfrm>
            <a:off x="6052507" y="833369"/>
            <a:ext cx="151208" cy="151143"/>
            <a:chOff x="4917425" y="1708800"/>
            <a:chExt cx="176500" cy="176425"/>
          </a:xfrm>
        </p:grpSpPr>
        <p:sp>
          <p:nvSpPr>
            <p:cNvPr id="556" name="Google Shape;556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BF1E08A0-9E1C-9D29-2927-44504AF766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2032" y="1204577"/>
            <a:ext cx="4584755" cy="1928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3138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36"/>
          <p:cNvSpPr txBox="1">
            <a:spLocks noGrp="1"/>
          </p:cNvSpPr>
          <p:nvPr>
            <p:ph type="title"/>
          </p:nvPr>
        </p:nvSpPr>
        <p:spPr>
          <a:xfrm>
            <a:off x="1863900" y="1450650"/>
            <a:ext cx="5416200" cy="78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Reflection of Exam Content</a:t>
            </a:r>
            <a:endParaRPr dirty="0"/>
          </a:p>
        </p:txBody>
      </p:sp>
      <p:sp>
        <p:nvSpPr>
          <p:cNvPr id="563" name="Google Shape;563;p36"/>
          <p:cNvSpPr txBox="1">
            <a:spLocks noGrp="1"/>
          </p:cNvSpPr>
          <p:nvPr>
            <p:ph type="subTitle" idx="1"/>
          </p:nvPr>
        </p:nvSpPr>
        <p:spPr>
          <a:xfrm>
            <a:off x="1897508" y="2871688"/>
            <a:ext cx="5416200" cy="121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ake some time to rank the topics you might need the most time to review tonight, and topics you might know well enough to teach others.</a:t>
            </a:r>
            <a:endParaRPr dirty="0"/>
          </a:p>
        </p:txBody>
      </p:sp>
      <p:cxnSp>
        <p:nvCxnSpPr>
          <p:cNvPr id="564" name="Google Shape;564;p36"/>
          <p:cNvCxnSpPr/>
          <p:nvPr/>
        </p:nvCxnSpPr>
        <p:spPr>
          <a:xfrm rot="10800000">
            <a:off x="2150400" y="2698750"/>
            <a:ext cx="48432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565" name="Google Shape;565;p36"/>
          <p:cNvGrpSpPr/>
          <p:nvPr/>
        </p:nvGrpSpPr>
        <p:grpSpPr>
          <a:xfrm>
            <a:off x="713146" y="3089171"/>
            <a:ext cx="1025303" cy="1519273"/>
            <a:chOff x="1788775" y="1631100"/>
            <a:chExt cx="546100" cy="809200"/>
          </a:xfrm>
        </p:grpSpPr>
        <p:sp>
          <p:nvSpPr>
            <p:cNvPr id="566" name="Google Shape;566;p36"/>
            <p:cNvSpPr/>
            <p:nvPr/>
          </p:nvSpPr>
          <p:spPr>
            <a:xfrm>
              <a:off x="1993675" y="1634200"/>
              <a:ext cx="133550" cy="61375"/>
            </a:xfrm>
            <a:custGeom>
              <a:avLst/>
              <a:gdLst/>
              <a:ahLst/>
              <a:cxnLst/>
              <a:rect l="l" t="t" r="r" b="b"/>
              <a:pathLst>
                <a:path w="5342" h="2455" extrusionOk="0">
                  <a:moveTo>
                    <a:pt x="0" y="1"/>
                  </a:moveTo>
                  <a:lnTo>
                    <a:pt x="0" y="2454"/>
                  </a:lnTo>
                  <a:lnTo>
                    <a:pt x="5342" y="2454"/>
                  </a:lnTo>
                  <a:lnTo>
                    <a:pt x="5342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" name="Google Shape;567;p36"/>
            <p:cNvSpPr/>
            <p:nvPr/>
          </p:nvSpPr>
          <p:spPr>
            <a:xfrm>
              <a:off x="2100750" y="2342650"/>
              <a:ext cx="27650" cy="26575"/>
            </a:xfrm>
            <a:custGeom>
              <a:avLst/>
              <a:gdLst/>
              <a:ahLst/>
              <a:cxnLst/>
              <a:rect l="l" t="t" r="r" b="b"/>
              <a:pathLst>
                <a:path w="1106" h="1063" extrusionOk="0">
                  <a:moveTo>
                    <a:pt x="533" y="0"/>
                  </a:moveTo>
                  <a:cubicBezTo>
                    <a:pt x="531" y="0"/>
                    <a:pt x="530" y="0"/>
                    <a:pt x="529" y="0"/>
                  </a:cubicBezTo>
                  <a:cubicBezTo>
                    <a:pt x="239" y="2"/>
                    <a:pt x="2" y="238"/>
                    <a:pt x="2" y="530"/>
                  </a:cubicBezTo>
                  <a:cubicBezTo>
                    <a:pt x="1" y="745"/>
                    <a:pt x="131" y="939"/>
                    <a:pt x="329" y="1022"/>
                  </a:cubicBezTo>
                  <a:cubicBezTo>
                    <a:pt x="395" y="1049"/>
                    <a:pt x="463" y="1062"/>
                    <a:pt x="532" y="1062"/>
                  </a:cubicBezTo>
                  <a:cubicBezTo>
                    <a:pt x="670" y="1062"/>
                    <a:pt x="807" y="1008"/>
                    <a:pt x="909" y="905"/>
                  </a:cubicBezTo>
                  <a:cubicBezTo>
                    <a:pt x="1060" y="753"/>
                    <a:pt x="1106" y="524"/>
                    <a:pt x="1022" y="326"/>
                  </a:cubicBezTo>
                  <a:cubicBezTo>
                    <a:pt x="940" y="128"/>
                    <a:pt x="747" y="0"/>
                    <a:pt x="53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36"/>
            <p:cNvSpPr/>
            <p:nvPr/>
          </p:nvSpPr>
          <p:spPr>
            <a:xfrm>
              <a:off x="2137500" y="2281375"/>
              <a:ext cx="27525" cy="26500"/>
            </a:xfrm>
            <a:custGeom>
              <a:avLst/>
              <a:gdLst/>
              <a:ahLst/>
              <a:cxnLst/>
              <a:rect l="l" t="t" r="r" b="b"/>
              <a:pathLst>
                <a:path w="1101" h="1060" extrusionOk="0">
                  <a:moveTo>
                    <a:pt x="530" y="1"/>
                  </a:moveTo>
                  <a:cubicBezTo>
                    <a:pt x="237" y="2"/>
                    <a:pt x="0" y="240"/>
                    <a:pt x="0" y="532"/>
                  </a:cubicBezTo>
                  <a:cubicBezTo>
                    <a:pt x="2" y="747"/>
                    <a:pt x="130" y="938"/>
                    <a:pt x="329" y="1020"/>
                  </a:cubicBezTo>
                  <a:cubicBezTo>
                    <a:pt x="394" y="1046"/>
                    <a:pt x="462" y="1059"/>
                    <a:pt x="529" y="1059"/>
                  </a:cubicBezTo>
                  <a:cubicBezTo>
                    <a:pt x="667" y="1059"/>
                    <a:pt x="803" y="1005"/>
                    <a:pt x="905" y="904"/>
                  </a:cubicBezTo>
                  <a:cubicBezTo>
                    <a:pt x="1056" y="752"/>
                    <a:pt x="1101" y="525"/>
                    <a:pt x="1019" y="328"/>
                  </a:cubicBezTo>
                  <a:cubicBezTo>
                    <a:pt x="936" y="129"/>
                    <a:pt x="743" y="1"/>
                    <a:pt x="53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36"/>
            <p:cNvSpPr/>
            <p:nvPr/>
          </p:nvSpPr>
          <p:spPr>
            <a:xfrm>
              <a:off x="1952275" y="2222750"/>
              <a:ext cx="43850" cy="18825"/>
            </a:xfrm>
            <a:custGeom>
              <a:avLst/>
              <a:gdLst/>
              <a:ahLst/>
              <a:cxnLst/>
              <a:rect l="l" t="t" r="r" b="b"/>
              <a:pathLst>
                <a:path w="1754" h="753" extrusionOk="0">
                  <a:moveTo>
                    <a:pt x="1754" y="0"/>
                  </a:moveTo>
                  <a:cubicBezTo>
                    <a:pt x="802" y="82"/>
                    <a:pt x="151" y="208"/>
                    <a:pt x="23" y="351"/>
                  </a:cubicBezTo>
                  <a:cubicBezTo>
                    <a:pt x="8" y="364"/>
                    <a:pt x="1" y="383"/>
                    <a:pt x="1" y="402"/>
                  </a:cubicBezTo>
                  <a:cubicBezTo>
                    <a:pt x="1" y="539"/>
                    <a:pt x="472" y="660"/>
                    <a:pt x="1236" y="752"/>
                  </a:cubicBezTo>
                  <a:cubicBezTo>
                    <a:pt x="1408" y="502"/>
                    <a:pt x="1579" y="250"/>
                    <a:pt x="175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36"/>
            <p:cNvSpPr/>
            <p:nvPr/>
          </p:nvSpPr>
          <p:spPr>
            <a:xfrm>
              <a:off x="1983150" y="2220225"/>
              <a:ext cx="188200" cy="25050"/>
            </a:xfrm>
            <a:custGeom>
              <a:avLst/>
              <a:gdLst/>
              <a:ahLst/>
              <a:cxnLst/>
              <a:rect l="l" t="t" r="r" b="b"/>
              <a:pathLst>
                <a:path w="7528" h="1002" extrusionOk="0">
                  <a:moveTo>
                    <a:pt x="3146" y="1"/>
                  </a:moveTo>
                  <a:cubicBezTo>
                    <a:pt x="2164" y="1"/>
                    <a:pt x="1253" y="39"/>
                    <a:pt x="519" y="101"/>
                  </a:cubicBezTo>
                  <a:cubicBezTo>
                    <a:pt x="344" y="351"/>
                    <a:pt x="173" y="603"/>
                    <a:pt x="1" y="853"/>
                  </a:cubicBezTo>
                  <a:cubicBezTo>
                    <a:pt x="799" y="946"/>
                    <a:pt x="1911" y="1002"/>
                    <a:pt x="3146" y="1002"/>
                  </a:cubicBezTo>
                  <a:cubicBezTo>
                    <a:pt x="5567" y="1002"/>
                    <a:pt x="7527" y="780"/>
                    <a:pt x="7527" y="503"/>
                  </a:cubicBezTo>
                  <a:cubicBezTo>
                    <a:pt x="7526" y="484"/>
                    <a:pt x="7519" y="465"/>
                    <a:pt x="7506" y="452"/>
                  </a:cubicBezTo>
                  <a:cubicBezTo>
                    <a:pt x="7279" y="199"/>
                    <a:pt x="5415" y="1"/>
                    <a:pt x="31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36"/>
            <p:cNvSpPr/>
            <p:nvPr/>
          </p:nvSpPr>
          <p:spPr>
            <a:xfrm>
              <a:off x="1823600" y="2230675"/>
              <a:ext cx="475600" cy="181475"/>
            </a:xfrm>
            <a:custGeom>
              <a:avLst/>
              <a:gdLst/>
              <a:ahLst/>
              <a:cxnLst/>
              <a:rect l="l" t="t" r="r" b="b"/>
              <a:pathLst>
                <a:path w="19024" h="7259" extrusionOk="0">
                  <a:moveTo>
                    <a:pt x="13082" y="2024"/>
                  </a:moveTo>
                  <a:cubicBezTo>
                    <a:pt x="13357" y="2024"/>
                    <a:pt x="13619" y="2238"/>
                    <a:pt x="13618" y="2560"/>
                  </a:cubicBezTo>
                  <a:cubicBezTo>
                    <a:pt x="13615" y="2852"/>
                    <a:pt x="13378" y="3087"/>
                    <a:pt x="13086" y="3087"/>
                  </a:cubicBezTo>
                  <a:cubicBezTo>
                    <a:pt x="12612" y="3087"/>
                    <a:pt x="12375" y="2513"/>
                    <a:pt x="12711" y="2179"/>
                  </a:cubicBezTo>
                  <a:cubicBezTo>
                    <a:pt x="12819" y="2072"/>
                    <a:pt x="12952" y="2024"/>
                    <a:pt x="13082" y="2024"/>
                  </a:cubicBezTo>
                  <a:close/>
                  <a:moveTo>
                    <a:pt x="11611" y="4480"/>
                  </a:moveTo>
                  <a:cubicBezTo>
                    <a:pt x="11883" y="4480"/>
                    <a:pt x="12144" y="4691"/>
                    <a:pt x="12145" y="5009"/>
                  </a:cubicBezTo>
                  <a:cubicBezTo>
                    <a:pt x="12145" y="5301"/>
                    <a:pt x="11908" y="5539"/>
                    <a:pt x="11615" y="5539"/>
                  </a:cubicBezTo>
                  <a:cubicBezTo>
                    <a:pt x="11145" y="5539"/>
                    <a:pt x="10909" y="4970"/>
                    <a:pt x="11240" y="4637"/>
                  </a:cubicBezTo>
                  <a:cubicBezTo>
                    <a:pt x="11348" y="4529"/>
                    <a:pt x="11481" y="4480"/>
                    <a:pt x="11611" y="4480"/>
                  </a:cubicBezTo>
                  <a:close/>
                  <a:moveTo>
                    <a:pt x="5130" y="0"/>
                  </a:moveTo>
                  <a:lnTo>
                    <a:pt x="191" y="6369"/>
                  </a:lnTo>
                  <a:cubicBezTo>
                    <a:pt x="0" y="6616"/>
                    <a:pt x="85" y="6858"/>
                    <a:pt x="132" y="6952"/>
                  </a:cubicBezTo>
                  <a:cubicBezTo>
                    <a:pt x="219" y="7138"/>
                    <a:pt x="408" y="7258"/>
                    <a:pt x="614" y="7258"/>
                  </a:cubicBezTo>
                  <a:cubicBezTo>
                    <a:pt x="618" y="7258"/>
                    <a:pt x="621" y="7258"/>
                    <a:pt x="625" y="7258"/>
                  </a:cubicBezTo>
                  <a:lnTo>
                    <a:pt x="18434" y="7258"/>
                  </a:lnTo>
                  <a:cubicBezTo>
                    <a:pt x="18743" y="7258"/>
                    <a:pt x="18881" y="7042"/>
                    <a:pt x="18926" y="6952"/>
                  </a:cubicBezTo>
                  <a:cubicBezTo>
                    <a:pt x="19024" y="6763"/>
                    <a:pt x="19002" y="6534"/>
                    <a:pt x="18867" y="6369"/>
                  </a:cubicBezTo>
                  <a:lnTo>
                    <a:pt x="13928" y="0"/>
                  </a:lnTo>
                  <a:lnTo>
                    <a:pt x="13888" y="34"/>
                  </a:lnTo>
                  <a:cubicBezTo>
                    <a:pt x="13901" y="47"/>
                    <a:pt x="13908" y="66"/>
                    <a:pt x="13909" y="85"/>
                  </a:cubicBezTo>
                  <a:cubicBezTo>
                    <a:pt x="13909" y="362"/>
                    <a:pt x="11949" y="584"/>
                    <a:pt x="9528" y="584"/>
                  </a:cubicBezTo>
                  <a:cubicBezTo>
                    <a:pt x="8293" y="584"/>
                    <a:pt x="7181" y="528"/>
                    <a:pt x="6383" y="435"/>
                  </a:cubicBezTo>
                  <a:cubicBezTo>
                    <a:pt x="5619" y="343"/>
                    <a:pt x="5148" y="222"/>
                    <a:pt x="5148" y="85"/>
                  </a:cubicBezTo>
                  <a:cubicBezTo>
                    <a:pt x="5148" y="66"/>
                    <a:pt x="5155" y="47"/>
                    <a:pt x="5170" y="34"/>
                  </a:cubicBezTo>
                  <a:lnTo>
                    <a:pt x="513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36"/>
            <p:cNvSpPr/>
            <p:nvPr/>
          </p:nvSpPr>
          <p:spPr>
            <a:xfrm>
              <a:off x="1972800" y="1695550"/>
              <a:ext cx="179400" cy="34450"/>
            </a:xfrm>
            <a:custGeom>
              <a:avLst/>
              <a:gdLst/>
              <a:ahLst/>
              <a:cxnLst/>
              <a:rect l="l" t="t" r="r" b="b"/>
              <a:pathLst>
                <a:path w="7176" h="1378" extrusionOk="0">
                  <a:moveTo>
                    <a:pt x="689" y="0"/>
                  </a:moveTo>
                  <a:cubicBezTo>
                    <a:pt x="308" y="0"/>
                    <a:pt x="2" y="308"/>
                    <a:pt x="2" y="687"/>
                  </a:cubicBezTo>
                  <a:cubicBezTo>
                    <a:pt x="0" y="1068"/>
                    <a:pt x="308" y="1376"/>
                    <a:pt x="689" y="1378"/>
                  </a:cubicBezTo>
                  <a:lnTo>
                    <a:pt x="6432" y="1378"/>
                  </a:lnTo>
                  <a:cubicBezTo>
                    <a:pt x="6615" y="1376"/>
                    <a:pt x="6790" y="1305"/>
                    <a:pt x="6920" y="1176"/>
                  </a:cubicBezTo>
                  <a:cubicBezTo>
                    <a:pt x="7115" y="979"/>
                    <a:pt x="7175" y="683"/>
                    <a:pt x="7069" y="426"/>
                  </a:cubicBezTo>
                  <a:cubicBezTo>
                    <a:pt x="6962" y="168"/>
                    <a:pt x="6711" y="0"/>
                    <a:pt x="643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36"/>
            <p:cNvSpPr/>
            <p:nvPr/>
          </p:nvSpPr>
          <p:spPr>
            <a:xfrm>
              <a:off x="1951850" y="1729975"/>
              <a:ext cx="219975" cy="501550"/>
            </a:xfrm>
            <a:custGeom>
              <a:avLst/>
              <a:gdLst/>
              <a:ahLst/>
              <a:cxnLst/>
              <a:rect l="l" t="t" r="r" b="b"/>
              <a:pathLst>
                <a:path w="8799" h="20062" extrusionOk="0">
                  <a:moveTo>
                    <a:pt x="2841" y="1"/>
                  </a:moveTo>
                  <a:lnTo>
                    <a:pt x="2841" y="15492"/>
                  </a:lnTo>
                  <a:cubicBezTo>
                    <a:pt x="2839" y="16057"/>
                    <a:pt x="2651" y="16607"/>
                    <a:pt x="2306" y="17055"/>
                  </a:cubicBezTo>
                  <a:lnTo>
                    <a:pt x="0" y="20028"/>
                  </a:lnTo>
                  <a:lnTo>
                    <a:pt x="40" y="20062"/>
                  </a:lnTo>
                  <a:cubicBezTo>
                    <a:pt x="168" y="19919"/>
                    <a:pt x="819" y="19793"/>
                    <a:pt x="1771" y="19711"/>
                  </a:cubicBezTo>
                  <a:cubicBezTo>
                    <a:pt x="2505" y="19649"/>
                    <a:pt x="3416" y="19611"/>
                    <a:pt x="4398" y="19611"/>
                  </a:cubicBezTo>
                  <a:cubicBezTo>
                    <a:pt x="6667" y="19611"/>
                    <a:pt x="8531" y="19809"/>
                    <a:pt x="8758" y="20062"/>
                  </a:cubicBezTo>
                  <a:lnTo>
                    <a:pt x="8798" y="20028"/>
                  </a:lnTo>
                  <a:lnTo>
                    <a:pt x="6491" y="17055"/>
                  </a:lnTo>
                  <a:cubicBezTo>
                    <a:pt x="6145" y="16607"/>
                    <a:pt x="5957" y="16057"/>
                    <a:pt x="5955" y="15492"/>
                  </a:cubicBezTo>
                  <a:lnTo>
                    <a:pt x="595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36"/>
            <p:cNvSpPr/>
            <p:nvPr/>
          </p:nvSpPr>
          <p:spPr>
            <a:xfrm>
              <a:off x="1788775" y="1729975"/>
              <a:ext cx="546100" cy="707200"/>
            </a:xfrm>
            <a:custGeom>
              <a:avLst/>
              <a:gdLst/>
              <a:ahLst/>
              <a:cxnLst/>
              <a:rect l="l" t="t" r="r" b="b"/>
              <a:pathLst>
                <a:path w="21844" h="28288" extrusionOk="0">
                  <a:moveTo>
                    <a:pt x="8364" y="1"/>
                  </a:moveTo>
                  <a:lnTo>
                    <a:pt x="8364" y="15492"/>
                  </a:lnTo>
                  <a:cubicBezTo>
                    <a:pt x="8362" y="15835"/>
                    <a:pt x="8247" y="16169"/>
                    <a:pt x="8037" y="16442"/>
                  </a:cubicBezTo>
                  <a:lnTo>
                    <a:pt x="792" y="25784"/>
                  </a:lnTo>
                  <a:cubicBezTo>
                    <a:pt x="1" y="26802"/>
                    <a:pt x="726" y="28287"/>
                    <a:pt x="2018" y="28287"/>
                  </a:cubicBezTo>
                  <a:lnTo>
                    <a:pt x="19827" y="28287"/>
                  </a:lnTo>
                  <a:cubicBezTo>
                    <a:pt x="21114" y="28287"/>
                    <a:pt x="21844" y="26803"/>
                    <a:pt x="21053" y="25784"/>
                  </a:cubicBezTo>
                  <a:lnTo>
                    <a:pt x="13806" y="16442"/>
                  </a:lnTo>
                  <a:cubicBezTo>
                    <a:pt x="13595" y="16169"/>
                    <a:pt x="13479" y="15835"/>
                    <a:pt x="13479" y="15492"/>
                  </a:cubicBezTo>
                  <a:lnTo>
                    <a:pt x="13479" y="1"/>
                  </a:lnTo>
                  <a:lnTo>
                    <a:pt x="12478" y="1"/>
                  </a:lnTo>
                  <a:lnTo>
                    <a:pt x="12478" y="15492"/>
                  </a:lnTo>
                  <a:cubicBezTo>
                    <a:pt x="12480" y="16057"/>
                    <a:pt x="12668" y="16607"/>
                    <a:pt x="13014" y="17055"/>
                  </a:cubicBezTo>
                  <a:lnTo>
                    <a:pt x="15321" y="20028"/>
                  </a:lnTo>
                  <a:lnTo>
                    <a:pt x="20260" y="26397"/>
                  </a:lnTo>
                  <a:cubicBezTo>
                    <a:pt x="20395" y="26562"/>
                    <a:pt x="20417" y="26791"/>
                    <a:pt x="20319" y="26980"/>
                  </a:cubicBezTo>
                  <a:cubicBezTo>
                    <a:pt x="20274" y="27070"/>
                    <a:pt x="20136" y="27286"/>
                    <a:pt x="19827" y="27286"/>
                  </a:cubicBezTo>
                  <a:lnTo>
                    <a:pt x="2018" y="27286"/>
                  </a:lnTo>
                  <a:cubicBezTo>
                    <a:pt x="2014" y="27286"/>
                    <a:pt x="2011" y="27286"/>
                    <a:pt x="2007" y="27286"/>
                  </a:cubicBezTo>
                  <a:cubicBezTo>
                    <a:pt x="1801" y="27286"/>
                    <a:pt x="1612" y="27166"/>
                    <a:pt x="1525" y="26980"/>
                  </a:cubicBezTo>
                  <a:cubicBezTo>
                    <a:pt x="1478" y="26886"/>
                    <a:pt x="1393" y="26644"/>
                    <a:pt x="1584" y="26397"/>
                  </a:cubicBezTo>
                  <a:lnTo>
                    <a:pt x="6523" y="20028"/>
                  </a:lnTo>
                  <a:lnTo>
                    <a:pt x="8829" y="17055"/>
                  </a:lnTo>
                  <a:cubicBezTo>
                    <a:pt x="9174" y="16607"/>
                    <a:pt x="9362" y="16057"/>
                    <a:pt x="9364" y="15492"/>
                  </a:cubicBezTo>
                  <a:lnTo>
                    <a:pt x="936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36"/>
            <p:cNvSpPr/>
            <p:nvPr/>
          </p:nvSpPr>
          <p:spPr>
            <a:xfrm>
              <a:off x="1794500" y="1729975"/>
              <a:ext cx="534575" cy="710325"/>
            </a:xfrm>
            <a:custGeom>
              <a:avLst/>
              <a:gdLst/>
              <a:ahLst/>
              <a:cxnLst/>
              <a:rect l="l" t="t" r="r" b="b"/>
              <a:pathLst>
                <a:path w="21383" h="28413" extrusionOk="0">
                  <a:moveTo>
                    <a:pt x="8009" y="1"/>
                  </a:moveTo>
                  <a:lnTo>
                    <a:pt x="8009" y="15492"/>
                  </a:lnTo>
                  <a:cubicBezTo>
                    <a:pt x="8008" y="15807"/>
                    <a:pt x="7903" y="16115"/>
                    <a:pt x="7710" y="16365"/>
                  </a:cubicBezTo>
                  <a:lnTo>
                    <a:pt x="465" y="25708"/>
                  </a:lnTo>
                  <a:cubicBezTo>
                    <a:pt x="71" y="26213"/>
                    <a:pt x="1" y="26899"/>
                    <a:pt x="283" y="27474"/>
                  </a:cubicBezTo>
                  <a:cubicBezTo>
                    <a:pt x="564" y="28050"/>
                    <a:pt x="1148" y="28413"/>
                    <a:pt x="1789" y="28413"/>
                  </a:cubicBezTo>
                  <a:lnTo>
                    <a:pt x="19598" y="28413"/>
                  </a:lnTo>
                  <a:cubicBezTo>
                    <a:pt x="20237" y="28411"/>
                    <a:pt x="20821" y="28048"/>
                    <a:pt x="21101" y="27473"/>
                  </a:cubicBezTo>
                  <a:cubicBezTo>
                    <a:pt x="21383" y="26898"/>
                    <a:pt x="21313" y="26213"/>
                    <a:pt x="20922" y="25708"/>
                  </a:cubicBezTo>
                  <a:lnTo>
                    <a:pt x="13675" y="16365"/>
                  </a:lnTo>
                  <a:cubicBezTo>
                    <a:pt x="13481" y="16115"/>
                    <a:pt x="13376" y="15807"/>
                    <a:pt x="13376" y="15492"/>
                  </a:cubicBezTo>
                  <a:lnTo>
                    <a:pt x="13376" y="1"/>
                  </a:lnTo>
                  <a:lnTo>
                    <a:pt x="13126" y="1"/>
                  </a:lnTo>
                  <a:lnTo>
                    <a:pt x="13126" y="15492"/>
                  </a:lnTo>
                  <a:cubicBezTo>
                    <a:pt x="13126" y="15863"/>
                    <a:pt x="13250" y="16223"/>
                    <a:pt x="13477" y="16518"/>
                  </a:cubicBezTo>
                  <a:lnTo>
                    <a:pt x="20725" y="25862"/>
                  </a:lnTo>
                  <a:cubicBezTo>
                    <a:pt x="21066" y="26301"/>
                    <a:pt x="21122" y="26863"/>
                    <a:pt x="20878" y="27362"/>
                  </a:cubicBezTo>
                  <a:cubicBezTo>
                    <a:pt x="20642" y="27853"/>
                    <a:pt x="20145" y="28163"/>
                    <a:pt x="19600" y="28163"/>
                  </a:cubicBezTo>
                  <a:cubicBezTo>
                    <a:pt x="19599" y="28163"/>
                    <a:pt x="19598" y="28163"/>
                    <a:pt x="19596" y="28163"/>
                  </a:cubicBezTo>
                  <a:lnTo>
                    <a:pt x="1789" y="28163"/>
                  </a:lnTo>
                  <a:cubicBezTo>
                    <a:pt x="1233" y="28163"/>
                    <a:pt x="756" y="27863"/>
                    <a:pt x="509" y="27362"/>
                  </a:cubicBezTo>
                  <a:cubicBezTo>
                    <a:pt x="262" y="26863"/>
                    <a:pt x="321" y="26301"/>
                    <a:pt x="662" y="25862"/>
                  </a:cubicBezTo>
                  <a:lnTo>
                    <a:pt x="7907" y="16518"/>
                  </a:lnTo>
                  <a:cubicBezTo>
                    <a:pt x="8135" y="16225"/>
                    <a:pt x="8257" y="15863"/>
                    <a:pt x="8259" y="15492"/>
                  </a:cubicBezTo>
                  <a:lnTo>
                    <a:pt x="82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36"/>
            <p:cNvSpPr/>
            <p:nvPr/>
          </p:nvSpPr>
          <p:spPr>
            <a:xfrm>
              <a:off x="1820050" y="1729975"/>
              <a:ext cx="483825" cy="685300"/>
            </a:xfrm>
            <a:custGeom>
              <a:avLst/>
              <a:gdLst/>
              <a:ahLst/>
              <a:cxnLst/>
              <a:rect l="l" t="t" r="r" b="b"/>
              <a:pathLst>
                <a:path w="19353" h="27412" extrusionOk="0">
                  <a:moveTo>
                    <a:pt x="7989" y="1"/>
                  </a:moveTo>
                  <a:lnTo>
                    <a:pt x="7989" y="15492"/>
                  </a:lnTo>
                  <a:cubicBezTo>
                    <a:pt x="7987" y="16029"/>
                    <a:pt x="7808" y="16552"/>
                    <a:pt x="7479" y="16978"/>
                  </a:cubicBezTo>
                  <a:lnTo>
                    <a:pt x="233" y="26321"/>
                  </a:lnTo>
                  <a:cubicBezTo>
                    <a:pt x="1" y="26622"/>
                    <a:pt x="116" y="26946"/>
                    <a:pt x="160" y="27034"/>
                  </a:cubicBezTo>
                  <a:cubicBezTo>
                    <a:pt x="204" y="27121"/>
                    <a:pt x="376" y="27412"/>
                    <a:pt x="767" y="27412"/>
                  </a:cubicBezTo>
                  <a:lnTo>
                    <a:pt x="18576" y="27412"/>
                  </a:lnTo>
                  <a:cubicBezTo>
                    <a:pt x="18954" y="27412"/>
                    <a:pt x="19133" y="27126"/>
                    <a:pt x="19179" y="27037"/>
                  </a:cubicBezTo>
                  <a:cubicBezTo>
                    <a:pt x="19225" y="26946"/>
                    <a:pt x="19352" y="26635"/>
                    <a:pt x="19110" y="26321"/>
                  </a:cubicBezTo>
                  <a:lnTo>
                    <a:pt x="11862" y="16978"/>
                  </a:lnTo>
                  <a:cubicBezTo>
                    <a:pt x="11532" y="16552"/>
                    <a:pt x="11353" y="16029"/>
                    <a:pt x="11353" y="15492"/>
                  </a:cubicBezTo>
                  <a:lnTo>
                    <a:pt x="11353" y="1"/>
                  </a:lnTo>
                  <a:lnTo>
                    <a:pt x="11103" y="1"/>
                  </a:lnTo>
                  <a:lnTo>
                    <a:pt x="11103" y="15492"/>
                  </a:lnTo>
                  <a:cubicBezTo>
                    <a:pt x="11103" y="16085"/>
                    <a:pt x="11300" y="16662"/>
                    <a:pt x="11665" y="17131"/>
                  </a:cubicBezTo>
                  <a:lnTo>
                    <a:pt x="18912" y="26475"/>
                  </a:lnTo>
                  <a:cubicBezTo>
                    <a:pt x="19060" y="26667"/>
                    <a:pt x="18993" y="26851"/>
                    <a:pt x="18955" y="26923"/>
                  </a:cubicBezTo>
                  <a:cubicBezTo>
                    <a:pt x="18890" y="27068"/>
                    <a:pt x="18745" y="27162"/>
                    <a:pt x="18587" y="27162"/>
                  </a:cubicBezTo>
                  <a:cubicBezTo>
                    <a:pt x="18583" y="27162"/>
                    <a:pt x="18580" y="27162"/>
                    <a:pt x="18576" y="27162"/>
                  </a:cubicBezTo>
                  <a:lnTo>
                    <a:pt x="767" y="27162"/>
                  </a:lnTo>
                  <a:cubicBezTo>
                    <a:pt x="764" y="27162"/>
                    <a:pt x="762" y="27162"/>
                    <a:pt x="759" y="27162"/>
                  </a:cubicBezTo>
                  <a:cubicBezTo>
                    <a:pt x="599" y="27162"/>
                    <a:pt x="452" y="27069"/>
                    <a:pt x="385" y="26923"/>
                  </a:cubicBezTo>
                  <a:cubicBezTo>
                    <a:pt x="342" y="26834"/>
                    <a:pt x="290" y="26657"/>
                    <a:pt x="431" y="26475"/>
                  </a:cubicBezTo>
                  <a:lnTo>
                    <a:pt x="7676" y="17131"/>
                  </a:lnTo>
                  <a:cubicBezTo>
                    <a:pt x="8040" y="16662"/>
                    <a:pt x="8238" y="16085"/>
                    <a:pt x="8238" y="15492"/>
                  </a:cubicBezTo>
                  <a:lnTo>
                    <a:pt x="823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36"/>
            <p:cNvSpPr/>
            <p:nvPr/>
          </p:nvSpPr>
          <p:spPr>
            <a:xfrm>
              <a:off x="1949150" y="2217125"/>
              <a:ext cx="225325" cy="31325"/>
            </a:xfrm>
            <a:custGeom>
              <a:avLst/>
              <a:gdLst/>
              <a:ahLst/>
              <a:cxnLst/>
              <a:rect l="l" t="t" r="r" b="b"/>
              <a:pathLst>
                <a:path w="9013" h="1253" extrusionOk="0">
                  <a:moveTo>
                    <a:pt x="4506" y="250"/>
                  </a:moveTo>
                  <a:cubicBezTo>
                    <a:pt x="6897" y="250"/>
                    <a:pt x="8423" y="460"/>
                    <a:pt x="8728" y="627"/>
                  </a:cubicBezTo>
                  <a:cubicBezTo>
                    <a:pt x="8429" y="795"/>
                    <a:pt x="6907" y="1000"/>
                    <a:pt x="4506" y="1000"/>
                  </a:cubicBezTo>
                  <a:cubicBezTo>
                    <a:pt x="3316" y="1000"/>
                    <a:pt x="2206" y="948"/>
                    <a:pt x="1375" y="853"/>
                  </a:cubicBezTo>
                  <a:cubicBezTo>
                    <a:pt x="648" y="767"/>
                    <a:pt x="383" y="673"/>
                    <a:pt x="291" y="627"/>
                  </a:cubicBezTo>
                  <a:cubicBezTo>
                    <a:pt x="434" y="554"/>
                    <a:pt x="883" y="437"/>
                    <a:pt x="1890" y="351"/>
                  </a:cubicBezTo>
                  <a:cubicBezTo>
                    <a:pt x="2657" y="285"/>
                    <a:pt x="3560" y="250"/>
                    <a:pt x="4506" y="250"/>
                  </a:cubicBezTo>
                  <a:close/>
                  <a:moveTo>
                    <a:pt x="4506" y="1"/>
                  </a:moveTo>
                  <a:cubicBezTo>
                    <a:pt x="3554" y="1"/>
                    <a:pt x="2642" y="36"/>
                    <a:pt x="1870" y="101"/>
                  </a:cubicBezTo>
                  <a:cubicBezTo>
                    <a:pt x="816" y="192"/>
                    <a:pt x="206" y="323"/>
                    <a:pt x="59" y="488"/>
                  </a:cubicBezTo>
                  <a:cubicBezTo>
                    <a:pt x="21" y="525"/>
                    <a:pt x="0" y="574"/>
                    <a:pt x="0" y="627"/>
                  </a:cubicBezTo>
                  <a:cubicBezTo>
                    <a:pt x="0" y="780"/>
                    <a:pt x="104" y="955"/>
                    <a:pt x="1346" y="1101"/>
                  </a:cubicBezTo>
                  <a:cubicBezTo>
                    <a:pt x="2185" y="1197"/>
                    <a:pt x="3308" y="1253"/>
                    <a:pt x="4506" y="1253"/>
                  </a:cubicBezTo>
                  <a:cubicBezTo>
                    <a:pt x="5258" y="1253"/>
                    <a:pt x="9013" y="1221"/>
                    <a:pt x="9013" y="627"/>
                  </a:cubicBezTo>
                  <a:cubicBezTo>
                    <a:pt x="9013" y="576"/>
                    <a:pt x="8992" y="526"/>
                    <a:pt x="8956" y="490"/>
                  </a:cubicBezTo>
                  <a:cubicBezTo>
                    <a:pt x="8647" y="154"/>
                    <a:pt x="6435" y="1"/>
                    <a:pt x="450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36"/>
            <p:cNvSpPr/>
            <p:nvPr/>
          </p:nvSpPr>
          <p:spPr>
            <a:xfrm>
              <a:off x="1969650" y="1692400"/>
              <a:ext cx="184300" cy="40700"/>
            </a:xfrm>
            <a:custGeom>
              <a:avLst/>
              <a:gdLst/>
              <a:ahLst/>
              <a:cxnLst/>
              <a:rect l="l" t="t" r="r" b="b"/>
              <a:pathLst>
                <a:path w="7372" h="1628" extrusionOk="0">
                  <a:moveTo>
                    <a:pt x="815" y="1"/>
                  </a:moveTo>
                  <a:cubicBezTo>
                    <a:pt x="366" y="1"/>
                    <a:pt x="1" y="364"/>
                    <a:pt x="1" y="813"/>
                  </a:cubicBezTo>
                  <a:cubicBezTo>
                    <a:pt x="1" y="1263"/>
                    <a:pt x="366" y="1628"/>
                    <a:pt x="815" y="1628"/>
                  </a:cubicBezTo>
                  <a:lnTo>
                    <a:pt x="6558" y="1628"/>
                  </a:lnTo>
                  <a:cubicBezTo>
                    <a:pt x="7008" y="1628"/>
                    <a:pt x="7371" y="1263"/>
                    <a:pt x="7371" y="813"/>
                  </a:cubicBezTo>
                  <a:cubicBezTo>
                    <a:pt x="7371" y="364"/>
                    <a:pt x="7008" y="1"/>
                    <a:pt x="6558" y="1"/>
                  </a:cubicBezTo>
                  <a:lnTo>
                    <a:pt x="6303" y="1"/>
                  </a:lnTo>
                  <a:lnTo>
                    <a:pt x="6303" y="252"/>
                  </a:lnTo>
                  <a:lnTo>
                    <a:pt x="6558" y="252"/>
                  </a:lnTo>
                  <a:cubicBezTo>
                    <a:pt x="6856" y="269"/>
                    <a:pt x="7090" y="516"/>
                    <a:pt x="7090" y="815"/>
                  </a:cubicBezTo>
                  <a:cubicBezTo>
                    <a:pt x="7090" y="1114"/>
                    <a:pt x="6856" y="1361"/>
                    <a:pt x="6558" y="1377"/>
                  </a:cubicBezTo>
                  <a:lnTo>
                    <a:pt x="815" y="1377"/>
                  </a:lnTo>
                  <a:cubicBezTo>
                    <a:pt x="804" y="1377"/>
                    <a:pt x="793" y="1378"/>
                    <a:pt x="781" y="1378"/>
                  </a:cubicBezTo>
                  <a:cubicBezTo>
                    <a:pt x="472" y="1378"/>
                    <a:pt x="220" y="1128"/>
                    <a:pt x="220" y="815"/>
                  </a:cubicBezTo>
                  <a:cubicBezTo>
                    <a:pt x="220" y="501"/>
                    <a:pt x="474" y="251"/>
                    <a:pt x="784" y="251"/>
                  </a:cubicBezTo>
                  <a:cubicBezTo>
                    <a:pt x="794" y="251"/>
                    <a:pt x="805" y="251"/>
                    <a:pt x="815" y="252"/>
                  </a:cubicBezTo>
                  <a:lnTo>
                    <a:pt x="961" y="252"/>
                  </a:lnTo>
                  <a:lnTo>
                    <a:pt x="96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36"/>
            <p:cNvSpPr/>
            <p:nvPr/>
          </p:nvSpPr>
          <p:spPr>
            <a:xfrm>
              <a:off x="1990525" y="1631100"/>
              <a:ext cx="139800" cy="67600"/>
            </a:xfrm>
            <a:custGeom>
              <a:avLst/>
              <a:gdLst/>
              <a:ahLst/>
              <a:cxnLst/>
              <a:rect l="l" t="t" r="r" b="b"/>
              <a:pathLst>
                <a:path w="5592" h="2704" extrusionOk="0">
                  <a:moveTo>
                    <a:pt x="5342" y="250"/>
                  </a:moveTo>
                  <a:lnTo>
                    <a:pt x="5342" y="2453"/>
                  </a:lnTo>
                  <a:lnTo>
                    <a:pt x="250" y="2453"/>
                  </a:lnTo>
                  <a:lnTo>
                    <a:pt x="250" y="250"/>
                  </a:lnTo>
                  <a:close/>
                  <a:moveTo>
                    <a:pt x="1" y="1"/>
                  </a:moveTo>
                  <a:lnTo>
                    <a:pt x="1" y="2704"/>
                  </a:lnTo>
                  <a:lnTo>
                    <a:pt x="5592" y="2704"/>
                  </a:lnTo>
                  <a:lnTo>
                    <a:pt x="559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36"/>
            <p:cNvSpPr/>
            <p:nvPr/>
          </p:nvSpPr>
          <p:spPr>
            <a:xfrm>
              <a:off x="1904950" y="2172975"/>
              <a:ext cx="128400" cy="184625"/>
            </a:xfrm>
            <a:custGeom>
              <a:avLst/>
              <a:gdLst/>
              <a:ahLst/>
              <a:cxnLst/>
              <a:rect l="l" t="t" r="r" b="b"/>
              <a:pathLst>
                <a:path w="5136" h="7385" extrusionOk="0">
                  <a:moveTo>
                    <a:pt x="4937" y="1"/>
                  </a:moveTo>
                  <a:cubicBezTo>
                    <a:pt x="4736" y="268"/>
                    <a:pt x="4536" y="538"/>
                    <a:pt x="4339" y="808"/>
                  </a:cubicBezTo>
                  <a:lnTo>
                    <a:pt x="4541" y="955"/>
                  </a:lnTo>
                  <a:cubicBezTo>
                    <a:pt x="4739" y="685"/>
                    <a:pt x="4936" y="418"/>
                    <a:pt x="5136" y="151"/>
                  </a:cubicBezTo>
                  <a:lnTo>
                    <a:pt x="4937" y="1"/>
                  </a:lnTo>
                  <a:close/>
                  <a:moveTo>
                    <a:pt x="2618" y="3274"/>
                  </a:moveTo>
                  <a:lnTo>
                    <a:pt x="2199" y="3897"/>
                  </a:lnTo>
                  <a:lnTo>
                    <a:pt x="2406" y="4036"/>
                  </a:lnTo>
                  <a:lnTo>
                    <a:pt x="2825" y="3414"/>
                  </a:lnTo>
                  <a:lnTo>
                    <a:pt x="2618" y="3274"/>
                  </a:lnTo>
                  <a:close/>
                  <a:moveTo>
                    <a:pt x="1646" y="4734"/>
                  </a:moveTo>
                  <a:cubicBezTo>
                    <a:pt x="1271" y="5303"/>
                    <a:pt x="896" y="5875"/>
                    <a:pt x="521" y="6450"/>
                  </a:cubicBezTo>
                  <a:lnTo>
                    <a:pt x="1" y="7247"/>
                  </a:lnTo>
                  <a:lnTo>
                    <a:pt x="210" y="7384"/>
                  </a:lnTo>
                  <a:lnTo>
                    <a:pt x="731" y="6589"/>
                  </a:lnTo>
                  <a:cubicBezTo>
                    <a:pt x="1106" y="6012"/>
                    <a:pt x="1481" y="5439"/>
                    <a:pt x="1855" y="4870"/>
                  </a:cubicBezTo>
                  <a:lnTo>
                    <a:pt x="1646" y="4734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36"/>
            <p:cNvSpPr/>
            <p:nvPr/>
          </p:nvSpPr>
          <p:spPr>
            <a:xfrm>
              <a:off x="2133075" y="2278250"/>
              <a:ext cx="34075" cy="32775"/>
            </a:xfrm>
            <a:custGeom>
              <a:avLst/>
              <a:gdLst/>
              <a:ahLst/>
              <a:cxnLst/>
              <a:rect l="l" t="t" r="r" b="b"/>
              <a:pathLst>
                <a:path w="1363" h="1311" extrusionOk="0">
                  <a:moveTo>
                    <a:pt x="707" y="250"/>
                  </a:moveTo>
                  <a:cubicBezTo>
                    <a:pt x="931" y="250"/>
                    <a:pt x="1113" y="432"/>
                    <a:pt x="1112" y="657"/>
                  </a:cubicBezTo>
                  <a:cubicBezTo>
                    <a:pt x="1111" y="901"/>
                    <a:pt x="911" y="1062"/>
                    <a:pt x="703" y="1062"/>
                  </a:cubicBezTo>
                  <a:cubicBezTo>
                    <a:pt x="604" y="1062"/>
                    <a:pt x="502" y="1024"/>
                    <a:pt x="420" y="942"/>
                  </a:cubicBezTo>
                  <a:cubicBezTo>
                    <a:pt x="166" y="686"/>
                    <a:pt x="347" y="250"/>
                    <a:pt x="707" y="250"/>
                  </a:cubicBezTo>
                  <a:close/>
                  <a:moveTo>
                    <a:pt x="706" y="1"/>
                  </a:moveTo>
                  <a:cubicBezTo>
                    <a:pt x="536" y="1"/>
                    <a:pt x="369" y="67"/>
                    <a:pt x="245" y="191"/>
                  </a:cubicBezTo>
                  <a:cubicBezTo>
                    <a:pt x="56" y="378"/>
                    <a:pt x="1" y="660"/>
                    <a:pt x="102" y="905"/>
                  </a:cubicBezTo>
                  <a:cubicBezTo>
                    <a:pt x="202" y="1150"/>
                    <a:pt x="442" y="1309"/>
                    <a:pt x="707" y="1311"/>
                  </a:cubicBezTo>
                  <a:cubicBezTo>
                    <a:pt x="1068" y="1311"/>
                    <a:pt x="1363" y="1019"/>
                    <a:pt x="1363" y="657"/>
                  </a:cubicBezTo>
                  <a:cubicBezTo>
                    <a:pt x="1363" y="391"/>
                    <a:pt x="1203" y="152"/>
                    <a:pt x="958" y="51"/>
                  </a:cubicBezTo>
                  <a:cubicBezTo>
                    <a:pt x="877" y="17"/>
                    <a:pt x="791" y="1"/>
                    <a:pt x="70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36"/>
            <p:cNvSpPr/>
            <p:nvPr/>
          </p:nvSpPr>
          <p:spPr>
            <a:xfrm>
              <a:off x="2096275" y="2339500"/>
              <a:ext cx="34050" cy="32750"/>
            </a:xfrm>
            <a:custGeom>
              <a:avLst/>
              <a:gdLst/>
              <a:ahLst/>
              <a:cxnLst/>
              <a:rect l="l" t="t" r="r" b="b"/>
              <a:pathLst>
                <a:path w="1362" h="1310" extrusionOk="0">
                  <a:moveTo>
                    <a:pt x="706" y="252"/>
                  </a:moveTo>
                  <a:cubicBezTo>
                    <a:pt x="707" y="252"/>
                    <a:pt x="707" y="252"/>
                    <a:pt x="708" y="252"/>
                  </a:cubicBezTo>
                  <a:cubicBezTo>
                    <a:pt x="931" y="252"/>
                    <a:pt x="1112" y="433"/>
                    <a:pt x="1112" y="656"/>
                  </a:cubicBezTo>
                  <a:cubicBezTo>
                    <a:pt x="1113" y="900"/>
                    <a:pt x="913" y="1063"/>
                    <a:pt x="704" y="1063"/>
                  </a:cubicBezTo>
                  <a:cubicBezTo>
                    <a:pt x="604" y="1063"/>
                    <a:pt x="503" y="1026"/>
                    <a:pt x="421" y="944"/>
                  </a:cubicBezTo>
                  <a:cubicBezTo>
                    <a:pt x="166" y="689"/>
                    <a:pt x="345" y="252"/>
                    <a:pt x="706" y="252"/>
                  </a:cubicBezTo>
                  <a:close/>
                  <a:moveTo>
                    <a:pt x="707" y="0"/>
                  </a:moveTo>
                  <a:cubicBezTo>
                    <a:pt x="536" y="0"/>
                    <a:pt x="368" y="67"/>
                    <a:pt x="242" y="193"/>
                  </a:cubicBezTo>
                  <a:cubicBezTo>
                    <a:pt x="56" y="380"/>
                    <a:pt x="0" y="662"/>
                    <a:pt x="102" y="907"/>
                  </a:cubicBezTo>
                  <a:cubicBezTo>
                    <a:pt x="204" y="1151"/>
                    <a:pt x="442" y="1310"/>
                    <a:pt x="704" y="1310"/>
                  </a:cubicBezTo>
                  <a:cubicBezTo>
                    <a:pt x="706" y="1310"/>
                    <a:pt x="707" y="1310"/>
                    <a:pt x="708" y="1310"/>
                  </a:cubicBezTo>
                  <a:cubicBezTo>
                    <a:pt x="1070" y="1310"/>
                    <a:pt x="1362" y="1017"/>
                    <a:pt x="1362" y="656"/>
                  </a:cubicBezTo>
                  <a:cubicBezTo>
                    <a:pt x="1362" y="390"/>
                    <a:pt x="1201" y="151"/>
                    <a:pt x="956" y="50"/>
                  </a:cubicBezTo>
                  <a:cubicBezTo>
                    <a:pt x="876" y="17"/>
                    <a:pt x="791" y="0"/>
                    <a:pt x="70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83" name="Google Shape;583;p36"/>
          <p:cNvGrpSpPr/>
          <p:nvPr/>
        </p:nvGrpSpPr>
        <p:grpSpPr>
          <a:xfrm>
            <a:off x="1738461" y="3656598"/>
            <a:ext cx="151208" cy="151143"/>
            <a:chOff x="4917425" y="1708800"/>
            <a:chExt cx="176500" cy="176425"/>
          </a:xfrm>
        </p:grpSpPr>
        <p:sp>
          <p:nvSpPr>
            <p:cNvPr id="584" name="Google Shape;584;p36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36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86" name="Google Shape;586;p36"/>
          <p:cNvGrpSpPr/>
          <p:nvPr/>
        </p:nvGrpSpPr>
        <p:grpSpPr>
          <a:xfrm>
            <a:off x="713231" y="3199586"/>
            <a:ext cx="135542" cy="135478"/>
            <a:chOff x="3258519" y="1733474"/>
            <a:chExt cx="146263" cy="146194"/>
          </a:xfrm>
        </p:grpSpPr>
        <p:sp>
          <p:nvSpPr>
            <p:cNvPr id="587" name="Google Shape;587;p36"/>
            <p:cNvSpPr/>
            <p:nvPr/>
          </p:nvSpPr>
          <p:spPr>
            <a:xfrm>
              <a:off x="3323224" y="1733474"/>
              <a:ext cx="16893" cy="146194"/>
            </a:xfrm>
            <a:custGeom>
              <a:avLst/>
              <a:gdLst/>
              <a:ahLst/>
              <a:cxnLst/>
              <a:rect l="l" t="t" r="r" b="b"/>
              <a:pathLst>
                <a:path w="731" h="6326" extrusionOk="0">
                  <a:moveTo>
                    <a:pt x="0" y="0"/>
                  </a:moveTo>
                  <a:lnTo>
                    <a:pt x="0" y="6326"/>
                  </a:lnTo>
                  <a:lnTo>
                    <a:pt x="731" y="6326"/>
                  </a:lnTo>
                  <a:lnTo>
                    <a:pt x="73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36"/>
            <p:cNvSpPr/>
            <p:nvPr/>
          </p:nvSpPr>
          <p:spPr>
            <a:xfrm>
              <a:off x="3258519" y="1798109"/>
              <a:ext cx="146263" cy="16917"/>
            </a:xfrm>
            <a:custGeom>
              <a:avLst/>
              <a:gdLst/>
              <a:ahLst/>
              <a:cxnLst/>
              <a:rect l="l" t="t" r="r" b="b"/>
              <a:pathLst>
                <a:path w="6329" h="732" extrusionOk="0">
                  <a:moveTo>
                    <a:pt x="1" y="1"/>
                  </a:moveTo>
                  <a:lnTo>
                    <a:pt x="1" y="731"/>
                  </a:lnTo>
                  <a:lnTo>
                    <a:pt x="6328" y="731"/>
                  </a:lnTo>
                  <a:lnTo>
                    <a:pt x="632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89" name="Google Shape;589;p36"/>
          <p:cNvGrpSpPr/>
          <p:nvPr/>
        </p:nvGrpSpPr>
        <p:grpSpPr>
          <a:xfrm>
            <a:off x="8198594" y="3983918"/>
            <a:ext cx="232185" cy="232108"/>
            <a:chOff x="2909075" y="5346425"/>
            <a:chExt cx="129200" cy="129150"/>
          </a:xfrm>
        </p:grpSpPr>
        <p:sp>
          <p:nvSpPr>
            <p:cNvPr id="590" name="Google Shape;590;p36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36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2" name="Google Shape;592;p36"/>
          <p:cNvGrpSpPr/>
          <p:nvPr/>
        </p:nvGrpSpPr>
        <p:grpSpPr>
          <a:xfrm>
            <a:off x="664906" y="925218"/>
            <a:ext cx="232185" cy="232108"/>
            <a:chOff x="2909075" y="5346425"/>
            <a:chExt cx="129200" cy="129150"/>
          </a:xfrm>
        </p:grpSpPr>
        <p:sp>
          <p:nvSpPr>
            <p:cNvPr id="593" name="Google Shape;593;p36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36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5" name="Google Shape;595;p36"/>
          <p:cNvGrpSpPr/>
          <p:nvPr/>
        </p:nvGrpSpPr>
        <p:grpSpPr>
          <a:xfrm>
            <a:off x="7915318" y="4347886"/>
            <a:ext cx="135542" cy="135478"/>
            <a:chOff x="3258519" y="1733474"/>
            <a:chExt cx="146263" cy="146194"/>
          </a:xfrm>
        </p:grpSpPr>
        <p:sp>
          <p:nvSpPr>
            <p:cNvPr id="596" name="Google Shape;596;p36"/>
            <p:cNvSpPr/>
            <p:nvPr/>
          </p:nvSpPr>
          <p:spPr>
            <a:xfrm>
              <a:off x="3323224" y="1733474"/>
              <a:ext cx="16893" cy="146194"/>
            </a:xfrm>
            <a:custGeom>
              <a:avLst/>
              <a:gdLst/>
              <a:ahLst/>
              <a:cxnLst/>
              <a:rect l="l" t="t" r="r" b="b"/>
              <a:pathLst>
                <a:path w="731" h="6326" extrusionOk="0">
                  <a:moveTo>
                    <a:pt x="0" y="0"/>
                  </a:moveTo>
                  <a:lnTo>
                    <a:pt x="0" y="6326"/>
                  </a:lnTo>
                  <a:lnTo>
                    <a:pt x="731" y="6326"/>
                  </a:lnTo>
                  <a:lnTo>
                    <a:pt x="73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36"/>
            <p:cNvSpPr/>
            <p:nvPr/>
          </p:nvSpPr>
          <p:spPr>
            <a:xfrm>
              <a:off x="3258519" y="1798109"/>
              <a:ext cx="146263" cy="16917"/>
            </a:xfrm>
            <a:custGeom>
              <a:avLst/>
              <a:gdLst/>
              <a:ahLst/>
              <a:cxnLst/>
              <a:rect l="l" t="t" r="r" b="b"/>
              <a:pathLst>
                <a:path w="6329" h="732" extrusionOk="0">
                  <a:moveTo>
                    <a:pt x="1" y="1"/>
                  </a:moveTo>
                  <a:lnTo>
                    <a:pt x="1" y="731"/>
                  </a:lnTo>
                  <a:lnTo>
                    <a:pt x="6328" y="731"/>
                  </a:lnTo>
                  <a:lnTo>
                    <a:pt x="632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8" name="Google Shape;598;p36"/>
          <p:cNvGrpSpPr/>
          <p:nvPr/>
        </p:nvGrpSpPr>
        <p:grpSpPr>
          <a:xfrm rot="-1799874">
            <a:off x="7815693" y="578321"/>
            <a:ext cx="334780" cy="1036123"/>
            <a:chOff x="2432050" y="2327550"/>
            <a:chExt cx="390800" cy="1209500"/>
          </a:xfrm>
        </p:grpSpPr>
        <p:sp>
          <p:nvSpPr>
            <p:cNvPr id="599" name="Google Shape;599;p36"/>
            <p:cNvSpPr/>
            <p:nvPr/>
          </p:nvSpPr>
          <p:spPr>
            <a:xfrm>
              <a:off x="2447975" y="2336675"/>
              <a:ext cx="364050" cy="104625"/>
            </a:xfrm>
            <a:custGeom>
              <a:avLst/>
              <a:gdLst/>
              <a:ahLst/>
              <a:cxnLst/>
              <a:rect l="l" t="t" r="r" b="b"/>
              <a:pathLst>
                <a:path w="14562" h="4185" extrusionOk="0">
                  <a:moveTo>
                    <a:pt x="12542" y="0"/>
                  </a:moveTo>
                  <a:lnTo>
                    <a:pt x="2007" y="17"/>
                  </a:lnTo>
                  <a:cubicBezTo>
                    <a:pt x="888" y="56"/>
                    <a:pt x="1" y="978"/>
                    <a:pt x="1" y="2099"/>
                  </a:cubicBezTo>
                  <a:cubicBezTo>
                    <a:pt x="1" y="3221"/>
                    <a:pt x="888" y="4143"/>
                    <a:pt x="2007" y="4185"/>
                  </a:cubicBezTo>
                  <a:lnTo>
                    <a:pt x="2016" y="4185"/>
                  </a:lnTo>
                  <a:lnTo>
                    <a:pt x="4962" y="4175"/>
                  </a:lnTo>
                  <a:lnTo>
                    <a:pt x="9600" y="4175"/>
                  </a:lnTo>
                  <a:lnTo>
                    <a:pt x="12547" y="4171"/>
                  </a:lnTo>
                  <a:cubicBezTo>
                    <a:pt x="13668" y="4131"/>
                    <a:pt x="14557" y="3212"/>
                    <a:pt x="14560" y="2090"/>
                  </a:cubicBezTo>
                  <a:cubicBezTo>
                    <a:pt x="14562" y="969"/>
                    <a:pt x="13678" y="45"/>
                    <a:pt x="125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36"/>
            <p:cNvSpPr/>
            <p:nvPr/>
          </p:nvSpPr>
          <p:spPr>
            <a:xfrm>
              <a:off x="2572075" y="2441050"/>
              <a:ext cx="116450" cy="379800"/>
            </a:xfrm>
            <a:custGeom>
              <a:avLst/>
              <a:gdLst/>
              <a:ahLst/>
              <a:cxnLst/>
              <a:rect l="l" t="t" r="r" b="b"/>
              <a:pathLst>
                <a:path w="4658" h="15192" extrusionOk="0">
                  <a:moveTo>
                    <a:pt x="1" y="0"/>
                  </a:moveTo>
                  <a:lnTo>
                    <a:pt x="8" y="5022"/>
                  </a:lnTo>
                  <a:lnTo>
                    <a:pt x="15" y="9258"/>
                  </a:lnTo>
                  <a:lnTo>
                    <a:pt x="24" y="13484"/>
                  </a:lnTo>
                  <a:lnTo>
                    <a:pt x="24" y="15192"/>
                  </a:lnTo>
                  <a:lnTo>
                    <a:pt x="4657" y="15183"/>
                  </a:lnTo>
                  <a:lnTo>
                    <a:pt x="463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36"/>
            <p:cNvSpPr/>
            <p:nvPr/>
          </p:nvSpPr>
          <p:spPr>
            <a:xfrm>
              <a:off x="2572600" y="2820600"/>
              <a:ext cx="116850" cy="628875"/>
            </a:xfrm>
            <a:custGeom>
              <a:avLst/>
              <a:gdLst/>
              <a:ahLst/>
              <a:cxnLst/>
              <a:rect l="l" t="t" r="r" b="b"/>
              <a:pathLst>
                <a:path w="4674" h="25155" extrusionOk="0">
                  <a:moveTo>
                    <a:pt x="4636" y="1"/>
                  </a:moveTo>
                  <a:lnTo>
                    <a:pt x="1" y="10"/>
                  </a:lnTo>
                  <a:lnTo>
                    <a:pt x="8" y="2535"/>
                  </a:lnTo>
                  <a:lnTo>
                    <a:pt x="17" y="6766"/>
                  </a:lnTo>
                  <a:lnTo>
                    <a:pt x="38" y="22839"/>
                  </a:lnTo>
                  <a:cubicBezTo>
                    <a:pt x="38" y="24119"/>
                    <a:pt x="1078" y="25155"/>
                    <a:pt x="2358" y="25155"/>
                  </a:cubicBezTo>
                  <a:cubicBezTo>
                    <a:pt x="3636" y="25155"/>
                    <a:pt x="4674" y="24110"/>
                    <a:pt x="4674" y="22832"/>
                  </a:cubicBezTo>
                  <a:lnTo>
                    <a:pt x="463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36"/>
            <p:cNvSpPr/>
            <p:nvPr/>
          </p:nvSpPr>
          <p:spPr>
            <a:xfrm>
              <a:off x="2493825" y="2441050"/>
              <a:ext cx="78450" cy="125750"/>
            </a:xfrm>
            <a:custGeom>
              <a:avLst/>
              <a:gdLst/>
              <a:ahLst/>
              <a:cxnLst/>
              <a:rect l="l" t="t" r="r" b="b"/>
              <a:pathLst>
                <a:path w="3138" h="5030" extrusionOk="0">
                  <a:moveTo>
                    <a:pt x="3131" y="0"/>
                  </a:moveTo>
                  <a:lnTo>
                    <a:pt x="182" y="10"/>
                  </a:lnTo>
                  <a:lnTo>
                    <a:pt x="1" y="10"/>
                  </a:lnTo>
                  <a:lnTo>
                    <a:pt x="5" y="5029"/>
                  </a:lnTo>
                  <a:lnTo>
                    <a:pt x="3138" y="5022"/>
                  </a:lnTo>
                  <a:lnTo>
                    <a:pt x="3131" y="0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36"/>
            <p:cNvSpPr/>
            <p:nvPr/>
          </p:nvSpPr>
          <p:spPr>
            <a:xfrm>
              <a:off x="2494175" y="2672475"/>
              <a:ext cx="78525" cy="105800"/>
            </a:xfrm>
            <a:custGeom>
              <a:avLst/>
              <a:gdLst/>
              <a:ahLst/>
              <a:cxnLst/>
              <a:rect l="l" t="t" r="r" b="b"/>
              <a:pathLst>
                <a:path w="3141" h="4232" extrusionOk="0">
                  <a:moveTo>
                    <a:pt x="3131" y="1"/>
                  </a:moveTo>
                  <a:lnTo>
                    <a:pt x="1" y="5"/>
                  </a:lnTo>
                  <a:lnTo>
                    <a:pt x="1" y="1846"/>
                  </a:lnTo>
                  <a:lnTo>
                    <a:pt x="5" y="4231"/>
                  </a:lnTo>
                  <a:lnTo>
                    <a:pt x="3140" y="4227"/>
                  </a:lnTo>
                  <a:lnTo>
                    <a:pt x="3131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36"/>
            <p:cNvSpPr/>
            <p:nvPr/>
          </p:nvSpPr>
          <p:spPr>
            <a:xfrm>
              <a:off x="2494075" y="2566650"/>
              <a:ext cx="78500" cy="106025"/>
            </a:xfrm>
            <a:custGeom>
              <a:avLst/>
              <a:gdLst/>
              <a:ahLst/>
              <a:cxnLst/>
              <a:rect l="l" t="t" r="r" b="b"/>
              <a:pathLst>
                <a:path w="3140" h="4241" extrusionOk="0">
                  <a:moveTo>
                    <a:pt x="3130" y="1"/>
                  </a:moveTo>
                  <a:lnTo>
                    <a:pt x="0" y="8"/>
                  </a:lnTo>
                  <a:lnTo>
                    <a:pt x="9" y="4241"/>
                  </a:lnTo>
                  <a:lnTo>
                    <a:pt x="3139" y="4236"/>
                  </a:lnTo>
                  <a:lnTo>
                    <a:pt x="3130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36"/>
            <p:cNvSpPr/>
            <p:nvPr/>
          </p:nvSpPr>
          <p:spPr>
            <a:xfrm>
              <a:off x="2494300" y="2778125"/>
              <a:ext cx="78500" cy="105975"/>
            </a:xfrm>
            <a:custGeom>
              <a:avLst/>
              <a:gdLst/>
              <a:ahLst/>
              <a:cxnLst/>
              <a:rect l="l" t="t" r="r" b="b"/>
              <a:pathLst>
                <a:path w="3140" h="4239" extrusionOk="0">
                  <a:moveTo>
                    <a:pt x="3135" y="1"/>
                  </a:moveTo>
                  <a:lnTo>
                    <a:pt x="0" y="5"/>
                  </a:lnTo>
                  <a:lnTo>
                    <a:pt x="0" y="4239"/>
                  </a:lnTo>
                  <a:lnTo>
                    <a:pt x="3140" y="4234"/>
                  </a:lnTo>
                  <a:lnTo>
                    <a:pt x="3135" y="1709"/>
                  </a:lnTo>
                  <a:lnTo>
                    <a:pt x="3135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36"/>
            <p:cNvSpPr/>
            <p:nvPr/>
          </p:nvSpPr>
          <p:spPr>
            <a:xfrm>
              <a:off x="2494425" y="2883950"/>
              <a:ext cx="78675" cy="106025"/>
            </a:xfrm>
            <a:custGeom>
              <a:avLst/>
              <a:gdLst/>
              <a:ahLst/>
              <a:cxnLst/>
              <a:rect l="l" t="t" r="r" b="b"/>
              <a:pathLst>
                <a:path w="3147" h="4241" extrusionOk="0">
                  <a:moveTo>
                    <a:pt x="3139" y="1"/>
                  </a:moveTo>
                  <a:lnTo>
                    <a:pt x="0" y="6"/>
                  </a:lnTo>
                  <a:lnTo>
                    <a:pt x="7" y="4241"/>
                  </a:lnTo>
                  <a:lnTo>
                    <a:pt x="3146" y="4234"/>
                  </a:lnTo>
                  <a:lnTo>
                    <a:pt x="3139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36"/>
            <p:cNvSpPr/>
            <p:nvPr/>
          </p:nvSpPr>
          <p:spPr>
            <a:xfrm>
              <a:off x="2494525" y="2440925"/>
              <a:ext cx="273225" cy="1086975"/>
            </a:xfrm>
            <a:custGeom>
              <a:avLst/>
              <a:gdLst/>
              <a:ahLst/>
              <a:cxnLst/>
              <a:rect l="l" t="t" r="r" b="b"/>
              <a:pathLst>
                <a:path w="10929" h="43479" extrusionOk="0">
                  <a:moveTo>
                    <a:pt x="10685" y="1"/>
                  </a:moveTo>
                  <a:lnTo>
                    <a:pt x="7738" y="5"/>
                  </a:lnTo>
                  <a:lnTo>
                    <a:pt x="7759" y="15188"/>
                  </a:lnTo>
                  <a:lnTo>
                    <a:pt x="7797" y="38019"/>
                  </a:lnTo>
                  <a:cubicBezTo>
                    <a:pt x="7797" y="39297"/>
                    <a:pt x="6759" y="40342"/>
                    <a:pt x="5481" y="40342"/>
                  </a:cubicBezTo>
                  <a:cubicBezTo>
                    <a:pt x="4201" y="40342"/>
                    <a:pt x="3161" y="39306"/>
                    <a:pt x="3159" y="38026"/>
                  </a:cubicBezTo>
                  <a:lnTo>
                    <a:pt x="3140" y="21953"/>
                  </a:lnTo>
                  <a:lnTo>
                    <a:pt x="1" y="21962"/>
                  </a:lnTo>
                  <a:lnTo>
                    <a:pt x="15" y="29998"/>
                  </a:lnTo>
                  <a:lnTo>
                    <a:pt x="29" y="38033"/>
                  </a:lnTo>
                  <a:cubicBezTo>
                    <a:pt x="29" y="41042"/>
                    <a:pt x="2472" y="43479"/>
                    <a:pt x="5481" y="43479"/>
                  </a:cubicBezTo>
                  <a:cubicBezTo>
                    <a:pt x="8492" y="43472"/>
                    <a:pt x="10929" y="41031"/>
                    <a:pt x="10927" y="38019"/>
                  </a:cubicBezTo>
                  <a:lnTo>
                    <a:pt x="10913" y="29981"/>
                  </a:lnTo>
                  <a:lnTo>
                    <a:pt x="10882" y="11085"/>
                  </a:lnTo>
                  <a:lnTo>
                    <a:pt x="1086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36"/>
            <p:cNvSpPr/>
            <p:nvPr/>
          </p:nvSpPr>
          <p:spPr>
            <a:xfrm>
              <a:off x="2484650" y="2431800"/>
              <a:ext cx="292250" cy="1105250"/>
            </a:xfrm>
            <a:custGeom>
              <a:avLst/>
              <a:gdLst/>
              <a:ahLst/>
              <a:cxnLst/>
              <a:rect l="l" t="t" r="r" b="b"/>
              <a:pathLst>
                <a:path w="11690" h="44210" extrusionOk="0">
                  <a:moveTo>
                    <a:pt x="11080" y="0"/>
                  </a:moveTo>
                  <a:lnTo>
                    <a:pt x="11080" y="368"/>
                  </a:lnTo>
                  <a:lnTo>
                    <a:pt x="10900" y="368"/>
                  </a:lnTo>
                  <a:lnTo>
                    <a:pt x="10959" y="38387"/>
                  </a:lnTo>
                  <a:cubicBezTo>
                    <a:pt x="10959" y="41191"/>
                    <a:pt x="8680" y="43481"/>
                    <a:pt x="5876" y="43481"/>
                  </a:cubicBezTo>
                  <a:cubicBezTo>
                    <a:pt x="3072" y="43481"/>
                    <a:pt x="789" y="41202"/>
                    <a:pt x="789" y="38403"/>
                  </a:cubicBezTo>
                  <a:lnTo>
                    <a:pt x="731" y="380"/>
                  </a:lnTo>
                  <a:lnTo>
                    <a:pt x="542" y="380"/>
                  </a:lnTo>
                  <a:lnTo>
                    <a:pt x="542" y="12"/>
                  </a:lnTo>
                  <a:lnTo>
                    <a:pt x="0" y="12"/>
                  </a:lnTo>
                  <a:lnTo>
                    <a:pt x="58" y="38398"/>
                  </a:lnTo>
                  <a:cubicBezTo>
                    <a:pt x="58" y="41600"/>
                    <a:pt x="2667" y="44209"/>
                    <a:pt x="5878" y="44209"/>
                  </a:cubicBezTo>
                  <a:cubicBezTo>
                    <a:pt x="9083" y="44202"/>
                    <a:pt x="11689" y="41591"/>
                    <a:pt x="11689" y="38384"/>
                  </a:cubicBezTo>
                  <a:lnTo>
                    <a:pt x="116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36"/>
            <p:cNvSpPr/>
            <p:nvPr/>
          </p:nvSpPr>
          <p:spPr>
            <a:xfrm>
              <a:off x="2562950" y="2440925"/>
              <a:ext cx="135575" cy="1017625"/>
            </a:xfrm>
            <a:custGeom>
              <a:avLst/>
              <a:gdLst/>
              <a:ahLst/>
              <a:cxnLst/>
              <a:rect l="l" t="t" r="r" b="b"/>
              <a:pathLst>
                <a:path w="5423" h="40705" extrusionOk="0">
                  <a:moveTo>
                    <a:pt x="5364" y="1"/>
                  </a:moveTo>
                  <a:lnTo>
                    <a:pt x="4636" y="5"/>
                  </a:lnTo>
                  <a:lnTo>
                    <a:pt x="4694" y="38019"/>
                  </a:lnTo>
                  <a:cubicBezTo>
                    <a:pt x="4694" y="39097"/>
                    <a:pt x="3822" y="39972"/>
                    <a:pt x="2744" y="39974"/>
                  </a:cubicBezTo>
                  <a:lnTo>
                    <a:pt x="2732" y="39974"/>
                  </a:lnTo>
                  <a:cubicBezTo>
                    <a:pt x="1657" y="39972"/>
                    <a:pt x="787" y="39099"/>
                    <a:pt x="789" y="38026"/>
                  </a:cubicBezTo>
                  <a:lnTo>
                    <a:pt x="731" y="5"/>
                  </a:lnTo>
                  <a:lnTo>
                    <a:pt x="0" y="5"/>
                  </a:lnTo>
                  <a:lnTo>
                    <a:pt x="59" y="38029"/>
                  </a:lnTo>
                  <a:cubicBezTo>
                    <a:pt x="59" y="38741"/>
                    <a:pt x="345" y="39425"/>
                    <a:pt x="850" y="39927"/>
                  </a:cubicBezTo>
                  <a:cubicBezTo>
                    <a:pt x="1346" y="40423"/>
                    <a:pt x="2019" y="40705"/>
                    <a:pt x="2721" y="40705"/>
                  </a:cubicBezTo>
                  <a:cubicBezTo>
                    <a:pt x="2724" y="40705"/>
                    <a:pt x="2727" y="40705"/>
                    <a:pt x="2730" y="40705"/>
                  </a:cubicBezTo>
                  <a:lnTo>
                    <a:pt x="2744" y="40705"/>
                  </a:lnTo>
                  <a:cubicBezTo>
                    <a:pt x="4222" y="40705"/>
                    <a:pt x="5423" y="39499"/>
                    <a:pt x="5423" y="38019"/>
                  </a:cubicBezTo>
                  <a:lnTo>
                    <a:pt x="536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36"/>
            <p:cNvSpPr/>
            <p:nvPr/>
          </p:nvSpPr>
          <p:spPr>
            <a:xfrm>
              <a:off x="2432050" y="2327550"/>
              <a:ext cx="390800" cy="122825"/>
            </a:xfrm>
            <a:custGeom>
              <a:avLst/>
              <a:gdLst/>
              <a:ahLst/>
              <a:cxnLst/>
              <a:rect l="l" t="t" r="r" b="b"/>
              <a:pathLst>
                <a:path w="15632" h="4913" extrusionOk="0">
                  <a:moveTo>
                    <a:pt x="13193" y="731"/>
                  </a:moveTo>
                  <a:cubicBezTo>
                    <a:pt x="14142" y="733"/>
                    <a:pt x="14910" y="1503"/>
                    <a:pt x="14908" y="2453"/>
                  </a:cubicBezTo>
                  <a:cubicBezTo>
                    <a:pt x="14906" y="3401"/>
                    <a:pt x="14135" y="4168"/>
                    <a:pt x="13188" y="4168"/>
                  </a:cubicBezTo>
                  <a:cubicBezTo>
                    <a:pt x="13186" y="4168"/>
                    <a:pt x="13185" y="4168"/>
                    <a:pt x="13184" y="4168"/>
                  </a:cubicBezTo>
                  <a:lnTo>
                    <a:pt x="2644" y="4182"/>
                  </a:lnTo>
                  <a:cubicBezTo>
                    <a:pt x="1694" y="4182"/>
                    <a:pt x="927" y="3414"/>
                    <a:pt x="927" y="2464"/>
                  </a:cubicBezTo>
                  <a:cubicBezTo>
                    <a:pt x="927" y="1513"/>
                    <a:pt x="1694" y="745"/>
                    <a:pt x="2644" y="745"/>
                  </a:cubicBezTo>
                  <a:lnTo>
                    <a:pt x="13193" y="731"/>
                  </a:lnTo>
                  <a:close/>
                  <a:moveTo>
                    <a:pt x="13183" y="0"/>
                  </a:moveTo>
                  <a:cubicBezTo>
                    <a:pt x="13182" y="0"/>
                    <a:pt x="13180" y="0"/>
                    <a:pt x="13179" y="0"/>
                  </a:cubicBezTo>
                  <a:lnTo>
                    <a:pt x="2646" y="14"/>
                  </a:lnTo>
                  <a:cubicBezTo>
                    <a:pt x="2644" y="14"/>
                    <a:pt x="2642" y="14"/>
                    <a:pt x="2641" y="14"/>
                  </a:cubicBezTo>
                  <a:cubicBezTo>
                    <a:pt x="1649" y="14"/>
                    <a:pt x="754" y="614"/>
                    <a:pt x="377" y="1531"/>
                  </a:cubicBezTo>
                  <a:cubicBezTo>
                    <a:pt x="0" y="2448"/>
                    <a:pt x="214" y="3505"/>
                    <a:pt x="924" y="4203"/>
                  </a:cubicBezTo>
                  <a:cubicBezTo>
                    <a:pt x="1380" y="4657"/>
                    <a:pt x="1999" y="4913"/>
                    <a:pt x="2646" y="4913"/>
                  </a:cubicBezTo>
                  <a:lnTo>
                    <a:pt x="2653" y="4913"/>
                  </a:lnTo>
                  <a:lnTo>
                    <a:pt x="13184" y="4899"/>
                  </a:lnTo>
                  <a:cubicBezTo>
                    <a:pt x="14538" y="4896"/>
                    <a:pt x="15632" y="3798"/>
                    <a:pt x="15629" y="2446"/>
                  </a:cubicBezTo>
                  <a:cubicBezTo>
                    <a:pt x="15629" y="1095"/>
                    <a:pt x="14533" y="0"/>
                    <a:pt x="1318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36"/>
            <p:cNvSpPr/>
            <p:nvPr/>
          </p:nvSpPr>
          <p:spPr>
            <a:xfrm>
              <a:off x="2493950" y="2557450"/>
              <a:ext cx="111725" cy="18475"/>
            </a:xfrm>
            <a:custGeom>
              <a:avLst/>
              <a:gdLst/>
              <a:ahLst/>
              <a:cxnLst/>
              <a:rect l="l" t="t" r="r" b="b"/>
              <a:pathLst>
                <a:path w="4469" h="739" extrusionOk="0">
                  <a:moveTo>
                    <a:pt x="4469" y="1"/>
                  </a:moveTo>
                  <a:lnTo>
                    <a:pt x="0" y="8"/>
                  </a:lnTo>
                  <a:lnTo>
                    <a:pt x="3" y="739"/>
                  </a:lnTo>
                  <a:lnTo>
                    <a:pt x="4469" y="732"/>
                  </a:lnTo>
                  <a:lnTo>
                    <a:pt x="446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36"/>
            <p:cNvSpPr/>
            <p:nvPr/>
          </p:nvSpPr>
          <p:spPr>
            <a:xfrm>
              <a:off x="2494175" y="2663275"/>
              <a:ext cx="111675" cy="18550"/>
            </a:xfrm>
            <a:custGeom>
              <a:avLst/>
              <a:gdLst/>
              <a:ahLst/>
              <a:cxnLst/>
              <a:rect l="l" t="t" r="r" b="b"/>
              <a:pathLst>
                <a:path w="4467" h="742" extrusionOk="0">
                  <a:moveTo>
                    <a:pt x="4466" y="1"/>
                  </a:moveTo>
                  <a:lnTo>
                    <a:pt x="1" y="10"/>
                  </a:lnTo>
                  <a:lnTo>
                    <a:pt x="1" y="741"/>
                  </a:lnTo>
                  <a:lnTo>
                    <a:pt x="4466" y="732"/>
                  </a:lnTo>
                  <a:lnTo>
                    <a:pt x="446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36"/>
            <p:cNvSpPr/>
            <p:nvPr/>
          </p:nvSpPr>
          <p:spPr>
            <a:xfrm>
              <a:off x="2494175" y="2768950"/>
              <a:ext cx="111675" cy="18450"/>
            </a:xfrm>
            <a:custGeom>
              <a:avLst/>
              <a:gdLst/>
              <a:ahLst/>
              <a:cxnLst/>
              <a:rect l="l" t="t" r="r" b="b"/>
              <a:pathLst>
                <a:path w="4467" h="738" extrusionOk="0">
                  <a:moveTo>
                    <a:pt x="4466" y="0"/>
                  </a:moveTo>
                  <a:lnTo>
                    <a:pt x="1" y="9"/>
                  </a:lnTo>
                  <a:lnTo>
                    <a:pt x="10" y="738"/>
                  </a:lnTo>
                  <a:lnTo>
                    <a:pt x="4466" y="731"/>
                  </a:lnTo>
                  <a:lnTo>
                    <a:pt x="446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36"/>
            <p:cNvSpPr/>
            <p:nvPr/>
          </p:nvSpPr>
          <p:spPr>
            <a:xfrm>
              <a:off x="2494300" y="2874775"/>
              <a:ext cx="111725" cy="18525"/>
            </a:xfrm>
            <a:custGeom>
              <a:avLst/>
              <a:gdLst/>
              <a:ahLst/>
              <a:cxnLst/>
              <a:rect l="l" t="t" r="r" b="b"/>
              <a:pathLst>
                <a:path w="4469" h="741" extrusionOk="0">
                  <a:moveTo>
                    <a:pt x="4468" y="0"/>
                  </a:moveTo>
                  <a:lnTo>
                    <a:pt x="0" y="9"/>
                  </a:lnTo>
                  <a:lnTo>
                    <a:pt x="5" y="740"/>
                  </a:lnTo>
                  <a:lnTo>
                    <a:pt x="4468" y="731"/>
                  </a:lnTo>
                  <a:lnTo>
                    <a:pt x="446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36"/>
            <p:cNvSpPr/>
            <p:nvPr/>
          </p:nvSpPr>
          <p:spPr>
            <a:xfrm>
              <a:off x="2494475" y="2980650"/>
              <a:ext cx="111725" cy="18400"/>
            </a:xfrm>
            <a:custGeom>
              <a:avLst/>
              <a:gdLst/>
              <a:ahLst/>
              <a:cxnLst/>
              <a:rect l="l" t="t" r="r" b="b"/>
              <a:pathLst>
                <a:path w="4469" h="736" extrusionOk="0">
                  <a:moveTo>
                    <a:pt x="4468" y="1"/>
                  </a:moveTo>
                  <a:lnTo>
                    <a:pt x="0" y="8"/>
                  </a:lnTo>
                  <a:lnTo>
                    <a:pt x="3" y="736"/>
                  </a:lnTo>
                  <a:lnTo>
                    <a:pt x="4468" y="731"/>
                  </a:lnTo>
                  <a:lnTo>
                    <a:pt x="446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36"/>
            <p:cNvSpPr/>
            <p:nvPr/>
          </p:nvSpPr>
          <p:spPr>
            <a:xfrm>
              <a:off x="2572075" y="2811475"/>
              <a:ext cx="115925" cy="18450"/>
            </a:xfrm>
            <a:custGeom>
              <a:avLst/>
              <a:gdLst/>
              <a:ahLst/>
              <a:cxnLst/>
              <a:rect l="l" t="t" r="r" b="b"/>
              <a:pathLst>
                <a:path w="4637" h="738" extrusionOk="0">
                  <a:moveTo>
                    <a:pt x="4636" y="0"/>
                  </a:moveTo>
                  <a:lnTo>
                    <a:pt x="1" y="10"/>
                  </a:lnTo>
                  <a:lnTo>
                    <a:pt x="3" y="738"/>
                  </a:lnTo>
                  <a:lnTo>
                    <a:pt x="4636" y="731"/>
                  </a:lnTo>
                  <a:lnTo>
                    <a:pt x="463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17" name="Google Shape;617;p36"/>
          <p:cNvGrpSpPr/>
          <p:nvPr/>
        </p:nvGrpSpPr>
        <p:grpSpPr>
          <a:xfrm>
            <a:off x="7579111" y="1384948"/>
            <a:ext cx="151208" cy="151143"/>
            <a:chOff x="4917425" y="1708800"/>
            <a:chExt cx="176500" cy="176425"/>
          </a:xfrm>
        </p:grpSpPr>
        <p:sp>
          <p:nvSpPr>
            <p:cNvPr id="618" name="Google Shape;618;p36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36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36"/>
          <p:cNvGrpSpPr/>
          <p:nvPr/>
        </p:nvGrpSpPr>
        <p:grpSpPr>
          <a:xfrm>
            <a:off x="8198593" y="715798"/>
            <a:ext cx="135542" cy="135478"/>
            <a:chOff x="3258519" y="1733474"/>
            <a:chExt cx="146263" cy="146194"/>
          </a:xfrm>
        </p:grpSpPr>
        <p:sp>
          <p:nvSpPr>
            <p:cNvPr id="621" name="Google Shape;621;p36"/>
            <p:cNvSpPr/>
            <p:nvPr/>
          </p:nvSpPr>
          <p:spPr>
            <a:xfrm>
              <a:off x="3323224" y="1733474"/>
              <a:ext cx="16893" cy="146194"/>
            </a:xfrm>
            <a:custGeom>
              <a:avLst/>
              <a:gdLst/>
              <a:ahLst/>
              <a:cxnLst/>
              <a:rect l="l" t="t" r="r" b="b"/>
              <a:pathLst>
                <a:path w="731" h="6326" extrusionOk="0">
                  <a:moveTo>
                    <a:pt x="0" y="0"/>
                  </a:moveTo>
                  <a:lnTo>
                    <a:pt x="0" y="6326"/>
                  </a:lnTo>
                  <a:lnTo>
                    <a:pt x="731" y="6326"/>
                  </a:lnTo>
                  <a:lnTo>
                    <a:pt x="73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36"/>
            <p:cNvSpPr/>
            <p:nvPr/>
          </p:nvSpPr>
          <p:spPr>
            <a:xfrm>
              <a:off x="3258519" y="1798109"/>
              <a:ext cx="146263" cy="16917"/>
            </a:xfrm>
            <a:custGeom>
              <a:avLst/>
              <a:gdLst/>
              <a:ahLst/>
              <a:cxnLst/>
              <a:rect l="l" t="t" r="r" b="b"/>
              <a:pathLst>
                <a:path w="6329" h="732" extrusionOk="0">
                  <a:moveTo>
                    <a:pt x="1" y="1"/>
                  </a:moveTo>
                  <a:lnTo>
                    <a:pt x="1" y="731"/>
                  </a:lnTo>
                  <a:lnTo>
                    <a:pt x="6328" y="731"/>
                  </a:lnTo>
                  <a:lnTo>
                    <a:pt x="632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3" name="Google Shape;623;p36"/>
          <p:cNvGrpSpPr/>
          <p:nvPr/>
        </p:nvGrpSpPr>
        <p:grpSpPr>
          <a:xfrm>
            <a:off x="1037143" y="619136"/>
            <a:ext cx="135542" cy="135478"/>
            <a:chOff x="3258519" y="1733474"/>
            <a:chExt cx="146263" cy="146194"/>
          </a:xfrm>
        </p:grpSpPr>
        <p:sp>
          <p:nvSpPr>
            <p:cNvPr id="624" name="Google Shape;624;p36"/>
            <p:cNvSpPr/>
            <p:nvPr/>
          </p:nvSpPr>
          <p:spPr>
            <a:xfrm>
              <a:off x="3323224" y="1733474"/>
              <a:ext cx="16893" cy="146194"/>
            </a:xfrm>
            <a:custGeom>
              <a:avLst/>
              <a:gdLst/>
              <a:ahLst/>
              <a:cxnLst/>
              <a:rect l="l" t="t" r="r" b="b"/>
              <a:pathLst>
                <a:path w="731" h="6326" extrusionOk="0">
                  <a:moveTo>
                    <a:pt x="0" y="0"/>
                  </a:moveTo>
                  <a:lnTo>
                    <a:pt x="0" y="6326"/>
                  </a:lnTo>
                  <a:lnTo>
                    <a:pt x="731" y="6326"/>
                  </a:lnTo>
                  <a:lnTo>
                    <a:pt x="73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36"/>
            <p:cNvSpPr/>
            <p:nvPr/>
          </p:nvSpPr>
          <p:spPr>
            <a:xfrm>
              <a:off x="3258519" y="1798109"/>
              <a:ext cx="146263" cy="16917"/>
            </a:xfrm>
            <a:custGeom>
              <a:avLst/>
              <a:gdLst/>
              <a:ahLst/>
              <a:cxnLst/>
              <a:rect l="l" t="t" r="r" b="b"/>
              <a:pathLst>
                <a:path w="6329" h="732" extrusionOk="0">
                  <a:moveTo>
                    <a:pt x="1" y="1"/>
                  </a:moveTo>
                  <a:lnTo>
                    <a:pt x="1" y="731"/>
                  </a:lnTo>
                  <a:lnTo>
                    <a:pt x="6328" y="731"/>
                  </a:lnTo>
                  <a:lnTo>
                    <a:pt x="632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" name="Google Shape;718;p38"/>
          <p:cNvSpPr txBox="1">
            <a:spLocks noGrp="1"/>
          </p:cNvSpPr>
          <p:nvPr>
            <p:ph type="title"/>
          </p:nvPr>
        </p:nvSpPr>
        <p:spPr>
          <a:xfrm>
            <a:off x="1226400" y="3133588"/>
            <a:ext cx="3612300" cy="465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—Paul Nurse</a:t>
            </a:r>
            <a:endParaRPr dirty="0"/>
          </a:p>
        </p:txBody>
      </p:sp>
      <p:sp>
        <p:nvSpPr>
          <p:cNvPr id="719" name="Google Shape;719;p38"/>
          <p:cNvSpPr txBox="1">
            <a:spLocks noGrp="1"/>
          </p:cNvSpPr>
          <p:nvPr>
            <p:ph type="subTitle" idx="1"/>
          </p:nvPr>
        </p:nvSpPr>
        <p:spPr>
          <a:xfrm>
            <a:off x="1226400" y="1544600"/>
            <a:ext cx="6691200" cy="147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/>
              <a:t>“</a:t>
            </a:r>
            <a:r>
              <a:rPr lang="en-US" sz="2000" dirty="0"/>
              <a:t>I was never very good at exams, having a poor memory and finding the examination process rather artificial, and there never seemed to be enough time to follow up things that really interested me</a:t>
            </a:r>
            <a:r>
              <a:rPr lang="en" sz="2000" dirty="0"/>
              <a:t>.”</a:t>
            </a:r>
            <a:endParaRPr sz="2000" dirty="0"/>
          </a:p>
        </p:txBody>
      </p:sp>
      <p:grpSp>
        <p:nvGrpSpPr>
          <p:cNvPr id="720" name="Google Shape;720;p38"/>
          <p:cNvGrpSpPr/>
          <p:nvPr/>
        </p:nvGrpSpPr>
        <p:grpSpPr>
          <a:xfrm>
            <a:off x="7221140" y="3430890"/>
            <a:ext cx="864365" cy="901199"/>
            <a:chOff x="4734775" y="4648700"/>
            <a:chExt cx="539150" cy="562125"/>
          </a:xfrm>
        </p:grpSpPr>
        <p:sp>
          <p:nvSpPr>
            <p:cNvPr id="721" name="Google Shape;721;p38"/>
            <p:cNvSpPr/>
            <p:nvPr/>
          </p:nvSpPr>
          <p:spPr>
            <a:xfrm>
              <a:off x="4922400" y="4732800"/>
              <a:ext cx="172525" cy="478025"/>
            </a:xfrm>
            <a:custGeom>
              <a:avLst/>
              <a:gdLst/>
              <a:ahLst/>
              <a:cxnLst/>
              <a:rect l="l" t="t" r="r" b="b"/>
              <a:pathLst>
                <a:path w="6901" h="19121" extrusionOk="0">
                  <a:moveTo>
                    <a:pt x="5879" y="0"/>
                  </a:moveTo>
                  <a:lnTo>
                    <a:pt x="5630" y="77"/>
                  </a:lnTo>
                  <a:cubicBezTo>
                    <a:pt x="5908" y="961"/>
                    <a:pt x="6131" y="1971"/>
                    <a:pt x="6300" y="3083"/>
                  </a:cubicBezTo>
                  <a:cubicBezTo>
                    <a:pt x="6424" y="3911"/>
                    <a:pt x="6516" y="4773"/>
                    <a:pt x="6572" y="5649"/>
                  </a:cubicBezTo>
                  <a:cubicBezTo>
                    <a:pt x="6618" y="6388"/>
                    <a:pt x="6642" y="7137"/>
                    <a:pt x="6642" y="7878"/>
                  </a:cubicBezTo>
                  <a:cubicBezTo>
                    <a:pt x="6642" y="8619"/>
                    <a:pt x="6618" y="9370"/>
                    <a:pt x="6572" y="10110"/>
                  </a:cubicBezTo>
                  <a:cubicBezTo>
                    <a:pt x="6516" y="10985"/>
                    <a:pt x="6424" y="11849"/>
                    <a:pt x="6300" y="12675"/>
                  </a:cubicBezTo>
                  <a:cubicBezTo>
                    <a:pt x="5731" y="16433"/>
                    <a:pt x="4544" y="18860"/>
                    <a:pt x="3280" y="18860"/>
                  </a:cubicBezTo>
                  <a:cubicBezTo>
                    <a:pt x="2016" y="18860"/>
                    <a:pt x="828" y="16433"/>
                    <a:pt x="258" y="12675"/>
                  </a:cubicBezTo>
                  <a:lnTo>
                    <a:pt x="1" y="12716"/>
                  </a:lnTo>
                  <a:cubicBezTo>
                    <a:pt x="602" y="16666"/>
                    <a:pt x="1857" y="19120"/>
                    <a:pt x="3280" y="19120"/>
                  </a:cubicBezTo>
                  <a:cubicBezTo>
                    <a:pt x="4702" y="19120"/>
                    <a:pt x="5959" y="16666"/>
                    <a:pt x="6557" y="12716"/>
                  </a:cubicBezTo>
                  <a:cubicBezTo>
                    <a:pt x="6683" y="11881"/>
                    <a:pt x="6777" y="11011"/>
                    <a:pt x="6831" y="10127"/>
                  </a:cubicBezTo>
                  <a:cubicBezTo>
                    <a:pt x="6879" y="9381"/>
                    <a:pt x="6901" y="8623"/>
                    <a:pt x="6901" y="7878"/>
                  </a:cubicBezTo>
                  <a:cubicBezTo>
                    <a:pt x="6901" y="7132"/>
                    <a:pt x="6879" y="6378"/>
                    <a:pt x="6831" y="5633"/>
                  </a:cubicBezTo>
                  <a:cubicBezTo>
                    <a:pt x="6777" y="4751"/>
                    <a:pt x="6685" y="3879"/>
                    <a:pt x="6557" y="3044"/>
                  </a:cubicBezTo>
                  <a:cubicBezTo>
                    <a:pt x="6387" y="1920"/>
                    <a:pt x="6158" y="896"/>
                    <a:pt x="58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38"/>
            <p:cNvSpPr/>
            <p:nvPr/>
          </p:nvSpPr>
          <p:spPr>
            <a:xfrm>
              <a:off x="4913800" y="4873625"/>
              <a:ext cx="15050" cy="177050"/>
            </a:xfrm>
            <a:custGeom>
              <a:avLst/>
              <a:gdLst/>
              <a:ahLst/>
              <a:cxnLst/>
              <a:rect l="l" t="t" r="r" b="b"/>
              <a:pathLst>
                <a:path w="602" h="7082" extrusionOk="0">
                  <a:moveTo>
                    <a:pt x="70" y="0"/>
                  </a:moveTo>
                  <a:cubicBezTo>
                    <a:pt x="23" y="741"/>
                    <a:pt x="1" y="1496"/>
                    <a:pt x="1" y="2245"/>
                  </a:cubicBezTo>
                  <a:cubicBezTo>
                    <a:pt x="1" y="2995"/>
                    <a:pt x="23" y="3751"/>
                    <a:pt x="70" y="4494"/>
                  </a:cubicBezTo>
                  <a:cubicBezTo>
                    <a:pt x="128" y="5373"/>
                    <a:pt x="219" y="6243"/>
                    <a:pt x="345" y="7081"/>
                  </a:cubicBezTo>
                  <a:lnTo>
                    <a:pt x="602" y="7040"/>
                  </a:lnTo>
                  <a:cubicBezTo>
                    <a:pt x="478" y="6214"/>
                    <a:pt x="386" y="5349"/>
                    <a:pt x="329" y="4477"/>
                  </a:cubicBezTo>
                  <a:cubicBezTo>
                    <a:pt x="283" y="3739"/>
                    <a:pt x="259" y="2986"/>
                    <a:pt x="259" y="2245"/>
                  </a:cubicBezTo>
                  <a:cubicBezTo>
                    <a:pt x="259" y="1504"/>
                    <a:pt x="283" y="755"/>
                    <a:pt x="329" y="16"/>
                  </a:cubicBezTo>
                  <a:lnTo>
                    <a:pt x="7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38"/>
            <p:cNvSpPr/>
            <p:nvPr/>
          </p:nvSpPr>
          <p:spPr>
            <a:xfrm>
              <a:off x="4915550" y="4808900"/>
              <a:ext cx="13300" cy="65075"/>
            </a:xfrm>
            <a:custGeom>
              <a:avLst/>
              <a:gdLst/>
              <a:ahLst/>
              <a:cxnLst/>
              <a:rect l="l" t="t" r="r" b="b"/>
              <a:pathLst>
                <a:path w="532" h="2603" extrusionOk="0">
                  <a:moveTo>
                    <a:pt x="275" y="0"/>
                  </a:moveTo>
                  <a:cubicBezTo>
                    <a:pt x="149" y="835"/>
                    <a:pt x="58" y="1707"/>
                    <a:pt x="0" y="2588"/>
                  </a:cubicBezTo>
                  <a:lnTo>
                    <a:pt x="259" y="2603"/>
                  </a:lnTo>
                  <a:cubicBezTo>
                    <a:pt x="316" y="1729"/>
                    <a:pt x="408" y="867"/>
                    <a:pt x="532" y="39"/>
                  </a:cubicBezTo>
                  <a:lnTo>
                    <a:pt x="275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38"/>
            <p:cNvSpPr/>
            <p:nvPr/>
          </p:nvSpPr>
          <p:spPr>
            <a:xfrm>
              <a:off x="4922400" y="4648700"/>
              <a:ext cx="123000" cy="161150"/>
            </a:xfrm>
            <a:custGeom>
              <a:avLst/>
              <a:gdLst/>
              <a:ahLst/>
              <a:cxnLst/>
              <a:rect l="l" t="t" r="r" b="b"/>
              <a:pathLst>
                <a:path w="4920" h="6446" extrusionOk="0">
                  <a:moveTo>
                    <a:pt x="3280" y="0"/>
                  </a:moveTo>
                  <a:cubicBezTo>
                    <a:pt x="1857" y="0"/>
                    <a:pt x="602" y="2455"/>
                    <a:pt x="1" y="6406"/>
                  </a:cubicBezTo>
                  <a:lnTo>
                    <a:pt x="258" y="6446"/>
                  </a:lnTo>
                  <a:cubicBezTo>
                    <a:pt x="828" y="2686"/>
                    <a:pt x="2016" y="259"/>
                    <a:pt x="3280" y="259"/>
                  </a:cubicBezTo>
                  <a:cubicBezTo>
                    <a:pt x="3770" y="259"/>
                    <a:pt x="4245" y="617"/>
                    <a:pt x="4700" y="1320"/>
                  </a:cubicBezTo>
                  <a:lnTo>
                    <a:pt x="4920" y="1179"/>
                  </a:lnTo>
                  <a:cubicBezTo>
                    <a:pt x="4414" y="395"/>
                    <a:pt x="3862" y="0"/>
                    <a:pt x="32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38"/>
            <p:cNvSpPr/>
            <p:nvPr/>
          </p:nvSpPr>
          <p:spPr>
            <a:xfrm>
              <a:off x="4742050" y="4789400"/>
              <a:ext cx="531875" cy="280775"/>
            </a:xfrm>
            <a:custGeom>
              <a:avLst/>
              <a:gdLst/>
              <a:ahLst/>
              <a:cxnLst/>
              <a:rect l="l" t="t" r="r" b="b"/>
              <a:pathLst>
                <a:path w="21275" h="11231" extrusionOk="0">
                  <a:moveTo>
                    <a:pt x="3050" y="0"/>
                  </a:moveTo>
                  <a:cubicBezTo>
                    <a:pt x="1531" y="0"/>
                    <a:pt x="515" y="374"/>
                    <a:pt x="195" y="1109"/>
                  </a:cubicBezTo>
                  <a:cubicBezTo>
                    <a:pt x="1" y="1550"/>
                    <a:pt x="64" y="2080"/>
                    <a:pt x="379" y="2686"/>
                  </a:cubicBezTo>
                  <a:lnTo>
                    <a:pt x="611" y="2565"/>
                  </a:lnTo>
                  <a:cubicBezTo>
                    <a:pt x="333" y="2032"/>
                    <a:pt x="274" y="1577"/>
                    <a:pt x="434" y="1213"/>
                  </a:cubicBezTo>
                  <a:cubicBezTo>
                    <a:pt x="711" y="580"/>
                    <a:pt x="1643" y="259"/>
                    <a:pt x="3032" y="259"/>
                  </a:cubicBezTo>
                  <a:cubicBezTo>
                    <a:pt x="4161" y="259"/>
                    <a:pt x="5591" y="471"/>
                    <a:pt x="7215" y="899"/>
                  </a:cubicBezTo>
                  <a:lnTo>
                    <a:pt x="7310" y="927"/>
                  </a:lnTo>
                  <a:cubicBezTo>
                    <a:pt x="8373" y="1216"/>
                    <a:pt x="9419" y="1560"/>
                    <a:pt x="10444" y="1961"/>
                  </a:cubicBezTo>
                  <a:cubicBezTo>
                    <a:pt x="10896" y="2133"/>
                    <a:pt x="11364" y="2327"/>
                    <a:pt x="11841" y="2535"/>
                  </a:cubicBezTo>
                  <a:cubicBezTo>
                    <a:pt x="12546" y="2846"/>
                    <a:pt x="13226" y="3168"/>
                    <a:pt x="13856" y="3495"/>
                  </a:cubicBezTo>
                  <a:cubicBezTo>
                    <a:pt x="15217" y="4195"/>
                    <a:pt x="16440" y="4945"/>
                    <a:pt x="17494" y="5720"/>
                  </a:cubicBezTo>
                  <a:cubicBezTo>
                    <a:pt x="19833" y="7445"/>
                    <a:pt x="20976" y="9053"/>
                    <a:pt x="20554" y="10019"/>
                  </a:cubicBezTo>
                  <a:cubicBezTo>
                    <a:pt x="20284" y="10637"/>
                    <a:pt x="19362" y="10973"/>
                    <a:pt x="17945" y="10973"/>
                  </a:cubicBezTo>
                  <a:cubicBezTo>
                    <a:pt x="17896" y="10973"/>
                    <a:pt x="17847" y="10972"/>
                    <a:pt x="17798" y="10971"/>
                  </a:cubicBezTo>
                  <a:lnTo>
                    <a:pt x="17792" y="11230"/>
                  </a:lnTo>
                  <a:lnTo>
                    <a:pt x="17953" y="11230"/>
                  </a:lnTo>
                  <a:cubicBezTo>
                    <a:pt x="19496" y="11230"/>
                    <a:pt x="20475" y="10847"/>
                    <a:pt x="20792" y="10123"/>
                  </a:cubicBezTo>
                  <a:cubicBezTo>
                    <a:pt x="21274" y="9021"/>
                    <a:pt x="20128" y="7342"/>
                    <a:pt x="17648" y="5512"/>
                  </a:cubicBezTo>
                  <a:cubicBezTo>
                    <a:pt x="16583" y="4729"/>
                    <a:pt x="15348" y="3972"/>
                    <a:pt x="13975" y="3264"/>
                  </a:cubicBezTo>
                  <a:cubicBezTo>
                    <a:pt x="13340" y="2935"/>
                    <a:pt x="12657" y="2610"/>
                    <a:pt x="11947" y="2296"/>
                  </a:cubicBezTo>
                  <a:cubicBezTo>
                    <a:pt x="11466" y="2088"/>
                    <a:pt x="10991" y="1892"/>
                    <a:pt x="10538" y="1717"/>
                  </a:cubicBezTo>
                  <a:cubicBezTo>
                    <a:pt x="9535" y="1325"/>
                    <a:pt x="8513" y="986"/>
                    <a:pt x="7475" y="702"/>
                  </a:cubicBezTo>
                  <a:lnTo>
                    <a:pt x="7378" y="675"/>
                  </a:lnTo>
                  <a:cubicBezTo>
                    <a:pt x="5695" y="223"/>
                    <a:pt x="4222" y="0"/>
                    <a:pt x="305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38"/>
            <p:cNvSpPr/>
            <p:nvPr/>
          </p:nvSpPr>
          <p:spPr>
            <a:xfrm>
              <a:off x="4788000" y="4896750"/>
              <a:ext cx="342625" cy="167250"/>
            </a:xfrm>
            <a:custGeom>
              <a:avLst/>
              <a:gdLst/>
              <a:ahLst/>
              <a:cxnLst/>
              <a:rect l="l" t="t" r="r" b="b"/>
              <a:pathLst>
                <a:path w="13705" h="6690" extrusionOk="0">
                  <a:moveTo>
                    <a:pt x="180" y="0"/>
                  </a:moveTo>
                  <a:lnTo>
                    <a:pt x="1" y="189"/>
                  </a:lnTo>
                  <a:cubicBezTo>
                    <a:pt x="474" y="630"/>
                    <a:pt x="975" y="1043"/>
                    <a:pt x="1500" y="1424"/>
                  </a:cubicBezTo>
                  <a:cubicBezTo>
                    <a:pt x="2563" y="2208"/>
                    <a:pt x="3798" y="2964"/>
                    <a:pt x="5172" y="3674"/>
                  </a:cubicBezTo>
                  <a:cubicBezTo>
                    <a:pt x="5820" y="4008"/>
                    <a:pt x="6503" y="4335"/>
                    <a:pt x="7204" y="4642"/>
                  </a:cubicBezTo>
                  <a:cubicBezTo>
                    <a:pt x="7656" y="4839"/>
                    <a:pt x="8128" y="5034"/>
                    <a:pt x="8606" y="5219"/>
                  </a:cubicBezTo>
                  <a:cubicBezTo>
                    <a:pt x="9642" y="5623"/>
                    <a:pt x="10698" y="5970"/>
                    <a:pt x="11771" y="6262"/>
                  </a:cubicBezTo>
                  <a:cubicBezTo>
                    <a:pt x="12420" y="6437"/>
                    <a:pt x="13055" y="6582"/>
                    <a:pt x="13657" y="6689"/>
                  </a:cubicBezTo>
                  <a:lnTo>
                    <a:pt x="13704" y="6434"/>
                  </a:lnTo>
                  <a:cubicBezTo>
                    <a:pt x="13108" y="6326"/>
                    <a:pt x="12480" y="6185"/>
                    <a:pt x="11839" y="6011"/>
                  </a:cubicBezTo>
                  <a:cubicBezTo>
                    <a:pt x="10775" y="5722"/>
                    <a:pt x="9727" y="5378"/>
                    <a:pt x="8700" y="4976"/>
                  </a:cubicBezTo>
                  <a:cubicBezTo>
                    <a:pt x="8226" y="4793"/>
                    <a:pt x="7758" y="4599"/>
                    <a:pt x="7308" y="4403"/>
                  </a:cubicBezTo>
                  <a:cubicBezTo>
                    <a:pt x="6613" y="4098"/>
                    <a:pt x="5935" y="3775"/>
                    <a:pt x="5291" y="3443"/>
                  </a:cubicBezTo>
                  <a:cubicBezTo>
                    <a:pt x="3929" y="2741"/>
                    <a:pt x="2704" y="1991"/>
                    <a:pt x="1653" y="1216"/>
                  </a:cubicBezTo>
                  <a:cubicBezTo>
                    <a:pt x="1093" y="802"/>
                    <a:pt x="597" y="394"/>
                    <a:pt x="1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38"/>
            <p:cNvSpPr/>
            <p:nvPr/>
          </p:nvSpPr>
          <p:spPr>
            <a:xfrm>
              <a:off x="4734825" y="4789350"/>
              <a:ext cx="539100" cy="280825"/>
            </a:xfrm>
            <a:custGeom>
              <a:avLst/>
              <a:gdLst/>
              <a:ahLst/>
              <a:cxnLst/>
              <a:rect l="l" t="t" r="r" b="b"/>
              <a:pathLst>
                <a:path w="21564" h="11233" extrusionOk="0">
                  <a:moveTo>
                    <a:pt x="18247" y="260"/>
                  </a:moveTo>
                  <a:cubicBezTo>
                    <a:pt x="19634" y="260"/>
                    <a:pt x="20565" y="580"/>
                    <a:pt x="20843" y="1213"/>
                  </a:cubicBezTo>
                  <a:cubicBezTo>
                    <a:pt x="21265" y="2182"/>
                    <a:pt x="20122" y="3787"/>
                    <a:pt x="17783" y="5512"/>
                  </a:cubicBezTo>
                  <a:cubicBezTo>
                    <a:pt x="16732" y="6284"/>
                    <a:pt x="15508" y="7034"/>
                    <a:pt x="14145" y="7739"/>
                  </a:cubicBezTo>
                  <a:cubicBezTo>
                    <a:pt x="13515" y="8067"/>
                    <a:pt x="12835" y="8388"/>
                    <a:pt x="12130" y="8699"/>
                  </a:cubicBezTo>
                  <a:cubicBezTo>
                    <a:pt x="11675" y="8899"/>
                    <a:pt x="11205" y="9093"/>
                    <a:pt x="10733" y="9272"/>
                  </a:cubicBezTo>
                  <a:cubicBezTo>
                    <a:pt x="9708" y="9672"/>
                    <a:pt x="8662" y="10018"/>
                    <a:pt x="7599" y="10304"/>
                  </a:cubicBezTo>
                  <a:lnTo>
                    <a:pt x="7504" y="10333"/>
                  </a:lnTo>
                  <a:cubicBezTo>
                    <a:pt x="5879" y="10762"/>
                    <a:pt x="4449" y="10975"/>
                    <a:pt x="3320" y="10975"/>
                  </a:cubicBezTo>
                  <a:cubicBezTo>
                    <a:pt x="1932" y="10975"/>
                    <a:pt x="1000" y="10654"/>
                    <a:pt x="723" y="10019"/>
                  </a:cubicBezTo>
                  <a:cubicBezTo>
                    <a:pt x="298" y="9052"/>
                    <a:pt x="1441" y="7446"/>
                    <a:pt x="3780" y="5720"/>
                  </a:cubicBezTo>
                  <a:cubicBezTo>
                    <a:pt x="4828" y="4950"/>
                    <a:pt x="6052" y="4203"/>
                    <a:pt x="7418" y="3496"/>
                  </a:cubicBezTo>
                  <a:lnTo>
                    <a:pt x="7483" y="3462"/>
                  </a:lnTo>
                  <a:cubicBezTo>
                    <a:pt x="8102" y="3143"/>
                    <a:pt x="8757" y="2833"/>
                    <a:pt x="9435" y="2535"/>
                  </a:cubicBezTo>
                  <a:cubicBezTo>
                    <a:pt x="9873" y="2344"/>
                    <a:pt x="10330" y="2153"/>
                    <a:pt x="10827" y="1961"/>
                  </a:cubicBezTo>
                  <a:cubicBezTo>
                    <a:pt x="11854" y="1559"/>
                    <a:pt x="12902" y="1215"/>
                    <a:pt x="13966" y="927"/>
                  </a:cubicBezTo>
                  <a:cubicBezTo>
                    <a:pt x="15631" y="480"/>
                    <a:pt x="17096" y="260"/>
                    <a:pt x="18247" y="260"/>
                  </a:cubicBezTo>
                  <a:close/>
                  <a:moveTo>
                    <a:pt x="18227" y="1"/>
                  </a:moveTo>
                  <a:cubicBezTo>
                    <a:pt x="17054" y="1"/>
                    <a:pt x="15581" y="224"/>
                    <a:pt x="13898" y="677"/>
                  </a:cubicBezTo>
                  <a:cubicBezTo>
                    <a:pt x="12825" y="966"/>
                    <a:pt x="11769" y="1314"/>
                    <a:pt x="10733" y="1717"/>
                  </a:cubicBezTo>
                  <a:cubicBezTo>
                    <a:pt x="10231" y="1913"/>
                    <a:pt x="9774" y="2102"/>
                    <a:pt x="9331" y="2296"/>
                  </a:cubicBezTo>
                  <a:cubicBezTo>
                    <a:pt x="8626" y="2605"/>
                    <a:pt x="7945" y="2932"/>
                    <a:pt x="7299" y="3261"/>
                  </a:cubicBezTo>
                  <a:lnTo>
                    <a:pt x="7229" y="3300"/>
                  </a:lnTo>
                  <a:cubicBezTo>
                    <a:pt x="5877" y="4002"/>
                    <a:pt x="4666" y="4746"/>
                    <a:pt x="3627" y="5512"/>
                  </a:cubicBezTo>
                  <a:cubicBezTo>
                    <a:pt x="1147" y="7338"/>
                    <a:pt x="0" y="9021"/>
                    <a:pt x="484" y="10123"/>
                  </a:cubicBezTo>
                  <a:cubicBezTo>
                    <a:pt x="806" y="10858"/>
                    <a:pt x="1821" y="11232"/>
                    <a:pt x="3339" y="11232"/>
                  </a:cubicBezTo>
                  <a:cubicBezTo>
                    <a:pt x="4513" y="11232"/>
                    <a:pt x="5984" y="11009"/>
                    <a:pt x="7667" y="10558"/>
                  </a:cubicBezTo>
                  <a:lnTo>
                    <a:pt x="7764" y="10530"/>
                  </a:lnTo>
                  <a:cubicBezTo>
                    <a:pt x="8744" y="10266"/>
                    <a:pt x="9773" y="9924"/>
                    <a:pt x="10827" y="9515"/>
                  </a:cubicBezTo>
                  <a:cubicBezTo>
                    <a:pt x="11302" y="9333"/>
                    <a:pt x="11774" y="9137"/>
                    <a:pt x="12236" y="8938"/>
                  </a:cubicBezTo>
                  <a:cubicBezTo>
                    <a:pt x="12946" y="8624"/>
                    <a:pt x="13629" y="8301"/>
                    <a:pt x="14264" y="7970"/>
                  </a:cubicBezTo>
                  <a:cubicBezTo>
                    <a:pt x="15639" y="7260"/>
                    <a:pt x="16874" y="6502"/>
                    <a:pt x="17937" y="5720"/>
                  </a:cubicBezTo>
                  <a:cubicBezTo>
                    <a:pt x="20417" y="3894"/>
                    <a:pt x="21563" y="2211"/>
                    <a:pt x="21081" y="1109"/>
                  </a:cubicBezTo>
                  <a:cubicBezTo>
                    <a:pt x="20759" y="374"/>
                    <a:pt x="19744" y="1"/>
                    <a:pt x="182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38"/>
            <p:cNvSpPr/>
            <p:nvPr/>
          </p:nvSpPr>
          <p:spPr>
            <a:xfrm>
              <a:off x="5025425" y="4676500"/>
              <a:ext cx="63725" cy="57250"/>
            </a:xfrm>
            <a:custGeom>
              <a:avLst/>
              <a:gdLst/>
              <a:ahLst/>
              <a:cxnLst/>
              <a:rect l="l" t="t" r="r" b="b"/>
              <a:pathLst>
                <a:path w="2549" h="2290" extrusionOk="0">
                  <a:moveTo>
                    <a:pt x="1231" y="0"/>
                  </a:moveTo>
                  <a:cubicBezTo>
                    <a:pt x="1048" y="0"/>
                    <a:pt x="862" y="44"/>
                    <a:pt x="688" y="138"/>
                  </a:cubicBezTo>
                  <a:cubicBezTo>
                    <a:pt x="230" y="391"/>
                    <a:pt x="0" y="920"/>
                    <a:pt x="130" y="1426"/>
                  </a:cubicBezTo>
                  <a:cubicBezTo>
                    <a:pt x="259" y="1932"/>
                    <a:pt x="714" y="2288"/>
                    <a:pt x="1237" y="2290"/>
                  </a:cubicBezTo>
                  <a:cubicBezTo>
                    <a:pt x="1241" y="2290"/>
                    <a:pt x="1246" y="2290"/>
                    <a:pt x="1250" y="2290"/>
                  </a:cubicBezTo>
                  <a:cubicBezTo>
                    <a:pt x="1373" y="2290"/>
                    <a:pt x="1495" y="2268"/>
                    <a:pt x="1611" y="2227"/>
                  </a:cubicBezTo>
                  <a:cubicBezTo>
                    <a:pt x="2242" y="2005"/>
                    <a:pt x="2548" y="1293"/>
                    <a:pt x="2279" y="682"/>
                  </a:cubicBezTo>
                  <a:cubicBezTo>
                    <a:pt x="2088" y="252"/>
                    <a:pt x="1668" y="0"/>
                    <a:pt x="12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38"/>
            <p:cNvSpPr/>
            <p:nvPr/>
          </p:nvSpPr>
          <p:spPr>
            <a:xfrm>
              <a:off x="5021875" y="4673275"/>
              <a:ext cx="70900" cy="63725"/>
            </a:xfrm>
            <a:custGeom>
              <a:avLst/>
              <a:gdLst/>
              <a:ahLst/>
              <a:cxnLst/>
              <a:rect l="l" t="t" r="r" b="b"/>
              <a:pathLst>
                <a:path w="2836" h="2549" extrusionOk="0">
                  <a:moveTo>
                    <a:pt x="1382" y="256"/>
                  </a:moveTo>
                  <a:cubicBezTo>
                    <a:pt x="1880" y="256"/>
                    <a:pt x="2304" y="614"/>
                    <a:pt x="2385" y="1104"/>
                  </a:cubicBezTo>
                  <a:cubicBezTo>
                    <a:pt x="2469" y="1596"/>
                    <a:pt x="2181" y="2075"/>
                    <a:pt x="1709" y="2235"/>
                  </a:cubicBezTo>
                  <a:cubicBezTo>
                    <a:pt x="1602" y="2271"/>
                    <a:pt x="1491" y="2289"/>
                    <a:pt x="1379" y="2289"/>
                  </a:cubicBezTo>
                  <a:cubicBezTo>
                    <a:pt x="914" y="2288"/>
                    <a:pt x="510" y="1973"/>
                    <a:pt x="394" y="1523"/>
                  </a:cubicBezTo>
                  <a:cubicBezTo>
                    <a:pt x="280" y="1073"/>
                    <a:pt x="484" y="603"/>
                    <a:pt x="892" y="380"/>
                  </a:cubicBezTo>
                  <a:cubicBezTo>
                    <a:pt x="1041" y="298"/>
                    <a:pt x="1208" y="257"/>
                    <a:pt x="1379" y="256"/>
                  </a:cubicBezTo>
                  <a:cubicBezTo>
                    <a:pt x="1380" y="256"/>
                    <a:pt x="1381" y="256"/>
                    <a:pt x="1382" y="256"/>
                  </a:cubicBezTo>
                  <a:close/>
                  <a:moveTo>
                    <a:pt x="1369" y="0"/>
                  </a:moveTo>
                  <a:cubicBezTo>
                    <a:pt x="1166" y="0"/>
                    <a:pt x="960" y="49"/>
                    <a:pt x="767" y="152"/>
                  </a:cubicBezTo>
                  <a:cubicBezTo>
                    <a:pt x="256" y="433"/>
                    <a:pt x="1" y="1022"/>
                    <a:pt x="144" y="1588"/>
                  </a:cubicBezTo>
                  <a:cubicBezTo>
                    <a:pt x="289" y="2151"/>
                    <a:pt x="796" y="2548"/>
                    <a:pt x="1379" y="2548"/>
                  </a:cubicBezTo>
                  <a:cubicBezTo>
                    <a:pt x="1383" y="2548"/>
                    <a:pt x="1388" y="2548"/>
                    <a:pt x="1393" y="2548"/>
                  </a:cubicBezTo>
                  <a:cubicBezTo>
                    <a:pt x="1530" y="2548"/>
                    <a:pt x="1666" y="2524"/>
                    <a:pt x="1794" y="2478"/>
                  </a:cubicBezTo>
                  <a:cubicBezTo>
                    <a:pt x="2494" y="2231"/>
                    <a:pt x="2835" y="1441"/>
                    <a:pt x="2535" y="761"/>
                  </a:cubicBezTo>
                  <a:cubicBezTo>
                    <a:pt x="2325" y="281"/>
                    <a:pt x="1857" y="0"/>
                    <a:pt x="136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38"/>
            <p:cNvSpPr/>
            <p:nvPr/>
          </p:nvSpPr>
          <p:spPr>
            <a:xfrm>
              <a:off x="5129225" y="5036750"/>
              <a:ext cx="57825" cy="58175"/>
            </a:xfrm>
            <a:custGeom>
              <a:avLst/>
              <a:gdLst/>
              <a:ahLst/>
              <a:cxnLst/>
              <a:rect l="l" t="t" r="r" b="b"/>
              <a:pathLst>
                <a:path w="2313" h="2327" extrusionOk="0">
                  <a:moveTo>
                    <a:pt x="1161" y="0"/>
                  </a:moveTo>
                  <a:cubicBezTo>
                    <a:pt x="605" y="0"/>
                    <a:pt x="122" y="403"/>
                    <a:pt x="32" y="962"/>
                  </a:cubicBezTo>
                  <a:cubicBezTo>
                    <a:pt x="21" y="1026"/>
                    <a:pt x="14" y="1091"/>
                    <a:pt x="14" y="1156"/>
                  </a:cubicBezTo>
                  <a:cubicBezTo>
                    <a:pt x="1" y="1788"/>
                    <a:pt x="503" y="2312"/>
                    <a:pt x="1135" y="2326"/>
                  </a:cubicBezTo>
                  <a:cubicBezTo>
                    <a:pt x="1144" y="2326"/>
                    <a:pt x="1152" y="2326"/>
                    <a:pt x="1160" y="2326"/>
                  </a:cubicBezTo>
                  <a:cubicBezTo>
                    <a:pt x="1783" y="2326"/>
                    <a:pt x="2292" y="1829"/>
                    <a:pt x="2305" y="1205"/>
                  </a:cubicBezTo>
                  <a:cubicBezTo>
                    <a:pt x="2307" y="1188"/>
                    <a:pt x="2307" y="1173"/>
                    <a:pt x="2307" y="1156"/>
                  </a:cubicBezTo>
                  <a:cubicBezTo>
                    <a:pt x="2312" y="556"/>
                    <a:pt x="1856" y="55"/>
                    <a:pt x="1260" y="4"/>
                  </a:cubicBezTo>
                  <a:cubicBezTo>
                    <a:pt x="1227" y="1"/>
                    <a:pt x="1194" y="0"/>
                    <a:pt x="116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38"/>
            <p:cNvSpPr/>
            <p:nvPr/>
          </p:nvSpPr>
          <p:spPr>
            <a:xfrm>
              <a:off x="5126350" y="5033500"/>
              <a:ext cx="63925" cy="64050"/>
            </a:xfrm>
            <a:custGeom>
              <a:avLst/>
              <a:gdLst/>
              <a:ahLst/>
              <a:cxnLst/>
              <a:rect l="l" t="t" r="r" b="b"/>
              <a:pathLst>
                <a:path w="2557" h="2562" extrusionOk="0">
                  <a:moveTo>
                    <a:pt x="1274" y="269"/>
                  </a:moveTo>
                  <a:cubicBezTo>
                    <a:pt x="1275" y="269"/>
                    <a:pt x="1276" y="269"/>
                    <a:pt x="1278" y="269"/>
                  </a:cubicBezTo>
                  <a:cubicBezTo>
                    <a:pt x="1838" y="269"/>
                    <a:pt x="2291" y="724"/>
                    <a:pt x="2293" y="1284"/>
                  </a:cubicBezTo>
                  <a:cubicBezTo>
                    <a:pt x="2293" y="1298"/>
                    <a:pt x="2293" y="1311"/>
                    <a:pt x="2291" y="1327"/>
                  </a:cubicBezTo>
                  <a:cubicBezTo>
                    <a:pt x="2279" y="1880"/>
                    <a:pt x="1826" y="2320"/>
                    <a:pt x="1276" y="2320"/>
                  </a:cubicBezTo>
                  <a:cubicBezTo>
                    <a:pt x="1268" y="2320"/>
                    <a:pt x="1261" y="2320"/>
                    <a:pt x="1254" y="2320"/>
                  </a:cubicBezTo>
                  <a:cubicBezTo>
                    <a:pt x="693" y="2309"/>
                    <a:pt x="247" y="1844"/>
                    <a:pt x="259" y="1284"/>
                  </a:cubicBezTo>
                  <a:cubicBezTo>
                    <a:pt x="259" y="1226"/>
                    <a:pt x="266" y="1170"/>
                    <a:pt x="276" y="1114"/>
                  </a:cubicBezTo>
                  <a:cubicBezTo>
                    <a:pt x="359" y="626"/>
                    <a:pt x="780" y="269"/>
                    <a:pt x="1274" y="269"/>
                  </a:cubicBezTo>
                  <a:close/>
                  <a:moveTo>
                    <a:pt x="1278" y="0"/>
                  </a:moveTo>
                  <a:cubicBezTo>
                    <a:pt x="658" y="0"/>
                    <a:pt x="122" y="448"/>
                    <a:pt x="19" y="1069"/>
                  </a:cubicBezTo>
                  <a:cubicBezTo>
                    <a:pt x="7" y="1141"/>
                    <a:pt x="0" y="1212"/>
                    <a:pt x="0" y="1286"/>
                  </a:cubicBezTo>
                  <a:cubicBezTo>
                    <a:pt x="0" y="1991"/>
                    <a:pt x="572" y="2562"/>
                    <a:pt x="1278" y="2562"/>
                  </a:cubicBezTo>
                  <a:cubicBezTo>
                    <a:pt x="1962" y="2562"/>
                    <a:pt x="2523" y="2025"/>
                    <a:pt x="2550" y="1352"/>
                  </a:cubicBezTo>
                  <a:cubicBezTo>
                    <a:pt x="2553" y="1330"/>
                    <a:pt x="2553" y="1310"/>
                    <a:pt x="2553" y="1286"/>
                  </a:cubicBezTo>
                  <a:cubicBezTo>
                    <a:pt x="2557" y="620"/>
                    <a:pt x="2049" y="63"/>
                    <a:pt x="1387" y="5"/>
                  </a:cubicBezTo>
                  <a:cubicBezTo>
                    <a:pt x="1350" y="2"/>
                    <a:pt x="1314" y="0"/>
                    <a:pt x="12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38"/>
            <p:cNvSpPr/>
            <p:nvPr/>
          </p:nvSpPr>
          <p:spPr>
            <a:xfrm>
              <a:off x="4737475" y="4850750"/>
              <a:ext cx="62350" cy="57300"/>
            </a:xfrm>
            <a:custGeom>
              <a:avLst/>
              <a:gdLst/>
              <a:ahLst/>
              <a:cxnLst/>
              <a:rect l="l" t="t" r="r" b="b"/>
              <a:pathLst>
                <a:path w="2494" h="2292" extrusionOk="0">
                  <a:moveTo>
                    <a:pt x="1279" y="1"/>
                  </a:moveTo>
                  <a:cubicBezTo>
                    <a:pt x="1278" y="1"/>
                    <a:pt x="1277" y="1"/>
                    <a:pt x="1276" y="1"/>
                  </a:cubicBezTo>
                  <a:cubicBezTo>
                    <a:pt x="1065" y="1"/>
                    <a:pt x="858" y="60"/>
                    <a:pt x="678" y="171"/>
                  </a:cubicBezTo>
                  <a:cubicBezTo>
                    <a:pt x="191" y="471"/>
                    <a:pt x="0" y="1084"/>
                    <a:pt x="230" y="1607"/>
                  </a:cubicBezTo>
                  <a:cubicBezTo>
                    <a:pt x="418" y="2031"/>
                    <a:pt x="835" y="2291"/>
                    <a:pt x="1279" y="2291"/>
                  </a:cubicBezTo>
                  <a:cubicBezTo>
                    <a:pt x="1383" y="2291"/>
                    <a:pt x="1488" y="2277"/>
                    <a:pt x="1593" y="2247"/>
                  </a:cubicBezTo>
                  <a:cubicBezTo>
                    <a:pt x="2143" y="2091"/>
                    <a:pt x="2494" y="1552"/>
                    <a:pt x="2414" y="985"/>
                  </a:cubicBezTo>
                  <a:cubicBezTo>
                    <a:pt x="2334" y="421"/>
                    <a:pt x="1850" y="1"/>
                    <a:pt x="127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38"/>
            <p:cNvSpPr/>
            <p:nvPr/>
          </p:nvSpPr>
          <p:spPr>
            <a:xfrm>
              <a:off x="4734775" y="4847525"/>
              <a:ext cx="66600" cy="63800"/>
            </a:xfrm>
            <a:custGeom>
              <a:avLst/>
              <a:gdLst/>
              <a:ahLst/>
              <a:cxnLst/>
              <a:rect l="l" t="t" r="r" b="b"/>
              <a:pathLst>
                <a:path w="2664" h="2552" extrusionOk="0">
                  <a:moveTo>
                    <a:pt x="1388" y="259"/>
                  </a:moveTo>
                  <a:cubicBezTo>
                    <a:pt x="1799" y="259"/>
                    <a:pt x="2168" y="507"/>
                    <a:pt x="2326" y="886"/>
                  </a:cubicBezTo>
                  <a:cubicBezTo>
                    <a:pt x="2484" y="1266"/>
                    <a:pt x="2397" y="1703"/>
                    <a:pt x="2106" y="1996"/>
                  </a:cubicBezTo>
                  <a:cubicBezTo>
                    <a:pt x="1912" y="2191"/>
                    <a:pt x="1652" y="2295"/>
                    <a:pt x="1386" y="2295"/>
                  </a:cubicBezTo>
                  <a:cubicBezTo>
                    <a:pt x="1255" y="2295"/>
                    <a:pt x="1123" y="2270"/>
                    <a:pt x="997" y="2218"/>
                  </a:cubicBezTo>
                  <a:cubicBezTo>
                    <a:pt x="617" y="2059"/>
                    <a:pt x="369" y="1688"/>
                    <a:pt x="369" y="1278"/>
                  </a:cubicBezTo>
                  <a:cubicBezTo>
                    <a:pt x="367" y="923"/>
                    <a:pt x="551" y="593"/>
                    <a:pt x="854" y="411"/>
                  </a:cubicBezTo>
                  <a:cubicBezTo>
                    <a:pt x="1012" y="312"/>
                    <a:pt x="1196" y="259"/>
                    <a:pt x="1384" y="259"/>
                  </a:cubicBezTo>
                  <a:cubicBezTo>
                    <a:pt x="1385" y="259"/>
                    <a:pt x="1387" y="259"/>
                    <a:pt x="1388" y="259"/>
                  </a:cubicBezTo>
                  <a:close/>
                  <a:moveTo>
                    <a:pt x="1375" y="0"/>
                  </a:moveTo>
                  <a:cubicBezTo>
                    <a:pt x="1143" y="0"/>
                    <a:pt x="915" y="66"/>
                    <a:pt x="718" y="189"/>
                  </a:cubicBezTo>
                  <a:cubicBezTo>
                    <a:pt x="231" y="487"/>
                    <a:pt x="1" y="1073"/>
                    <a:pt x="156" y="1623"/>
                  </a:cubicBezTo>
                  <a:cubicBezTo>
                    <a:pt x="310" y="2172"/>
                    <a:pt x="811" y="2552"/>
                    <a:pt x="1380" y="2552"/>
                  </a:cubicBezTo>
                  <a:cubicBezTo>
                    <a:pt x="1381" y="2552"/>
                    <a:pt x="1383" y="2552"/>
                    <a:pt x="1384" y="2552"/>
                  </a:cubicBezTo>
                  <a:cubicBezTo>
                    <a:pt x="1736" y="2552"/>
                    <a:pt x="2072" y="2407"/>
                    <a:pt x="2312" y="2151"/>
                  </a:cubicBezTo>
                  <a:cubicBezTo>
                    <a:pt x="2537" y="1916"/>
                    <a:pt x="2663" y="1603"/>
                    <a:pt x="2661" y="1278"/>
                  </a:cubicBezTo>
                  <a:cubicBezTo>
                    <a:pt x="2661" y="571"/>
                    <a:pt x="2089" y="0"/>
                    <a:pt x="1384" y="0"/>
                  </a:cubicBezTo>
                  <a:cubicBezTo>
                    <a:pt x="1381" y="0"/>
                    <a:pt x="1378" y="0"/>
                    <a:pt x="13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4" name="Google Shape;734;p38"/>
          <p:cNvGrpSpPr/>
          <p:nvPr/>
        </p:nvGrpSpPr>
        <p:grpSpPr>
          <a:xfrm>
            <a:off x="7853306" y="2846368"/>
            <a:ext cx="232185" cy="232108"/>
            <a:chOff x="2909075" y="5346425"/>
            <a:chExt cx="129200" cy="129150"/>
          </a:xfrm>
        </p:grpSpPr>
        <p:sp>
          <p:nvSpPr>
            <p:cNvPr id="735" name="Google Shape;735;p38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38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7" name="Google Shape;737;p38"/>
          <p:cNvGrpSpPr/>
          <p:nvPr/>
        </p:nvGrpSpPr>
        <p:grpSpPr>
          <a:xfrm>
            <a:off x="8258536" y="4242465"/>
            <a:ext cx="135487" cy="135551"/>
            <a:chOff x="3440975" y="957025"/>
            <a:chExt cx="158150" cy="158225"/>
          </a:xfrm>
        </p:grpSpPr>
        <p:sp>
          <p:nvSpPr>
            <p:cNvPr id="738" name="Google Shape;738;p38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38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40" name="Google Shape;740;p38"/>
          <p:cNvGrpSpPr/>
          <p:nvPr/>
        </p:nvGrpSpPr>
        <p:grpSpPr>
          <a:xfrm>
            <a:off x="6608673" y="4008011"/>
            <a:ext cx="151208" cy="151143"/>
            <a:chOff x="4917425" y="1708800"/>
            <a:chExt cx="176500" cy="176425"/>
          </a:xfrm>
        </p:grpSpPr>
        <p:sp>
          <p:nvSpPr>
            <p:cNvPr id="741" name="Google Shape;741;p38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38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43" name="Google Shape;743;p38"/>
          <p:cNvGrpSpPr/>
          <p:nvPr/>
        </p:nvGrpSpPr>
        <p:grpSpPr>
          <a:xfrm>
            <a:off x="1075198" y="539511"/>
            <a:ext cx="151208" cy="151143"/>
            <a:chOff x="4917425" y="1708800"/>
            <a:chExt cx="176500" cy="176425"/>
          </a:xfrm>
        </p:grpSpPr>
        <p:sp>
          <p:nvSpPr>
            <p:cNvPr id="744" name="Google Shape;744;p38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38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46" name="Google Shape;746;p38"/>
          <p:cNvGrpSpPr/>
          <p:nvPr/>
        </p:nvGrpSpPr>
        <p:grpSpPr>
          <a:xfrm>
            <a:off x="713236" y="825740"/>
            <a:ext cx="135487" cy="135551"/>
            <a:chOff x="3440975" y="957025"/>
            <a:chExt cx="158150" cy="158225"/>
          </a:xfrm>
        </p:grpSpPr>
        <p:sp>
          <p:nvSpPr>
            <p:cNvPr id="747" name="Google Shape;747;p38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38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8" name="Google Shape;398;p34"/>
          <p:cNvGrpSpPr/>
          <p:nvPr/>
        </p:nvGrpSpPr>
        <p:grpSpPr>
          <a:xfrm>
            <a:off x="713232" y="3089235"/>
            <a:ext cx="1049358" cy="1519375"/>
            <a:chOff x="882383" y="3027037"/>
            <a:chExt cx="1092285" cy="1581529"/>
          </a:xfrm>
        </p:grpSpPr>
        <p:sp>
          <p:nvSpPr>
            <p:cNvPr id="399" name="Google Shape;399;p34"/>
            <p:cNvSpPr/>
            <p:nvPr/>
          </p:nvSpPr>
          <p:spPr>
            <a:xfrm>
              <a:off x="975825" y="3846000"/>
              <a:ext cx="905400" cy="600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0" name="Google Shape;400;p34"/>
            <p:cNvGrpSpPr/>
            <p:nvPr/>
          </p:nvGrpSpPr>
          <p:grpSpPr>
            <a:xfrm>
              <a:off x="882383" y="3027037"/>
              <a:ext cx="1092285" cy="1581529"/>
              <a:chOff x="1010500" y="2451025"/>
              <a:chExt cx="509200" cy="737275"/>
            </a:xfrm>
          </p:grpSpPr>
          <p:sp>
            <p:nvSpPr>
              <p:cNvPr id="401" name="Google Shape;401;p34"/>
              <p:cNvSpPr/>
              <p:nvPr/>
            </p:nvSpPr>
            <p:spPr>
              <a:xfrm>
                <a:off x="1208700" y="2454125"/>
                <a:ext cx="112150" cy="61375"/>
              </a:xfrm>
              <a:custGeom>
                <a:avLst/>
                <a:gdLst/>
                <a:ahLst/>
                <a:cxnLst/>
                <a:rect l="l" t="t" r="r" b="b"/>
                <a:pathLst>
                  <a:path w="4486" h="2455" extrusionOk="0">
                    <a:moveTo>
                      <a:pt x="0" y="1"/>
                    </a:moveTo>
                    <a:lnTo>
                      <a:pt x="0" y="2454"/>
                    </a:lnTo>
                    <a:lnTo>
                      <a:pt x="4485" y="2454"/>
                    </a:lnTo>
                    <a:lnTo>
                      <a:pt x="4485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" name="Google Shape;402;p34"/>
              <p:cNvSpPr/>
              <p:nvPr/>
            </p:nvSpPr>
            <p:spPr>
              <a:xfrm>
                <a:off x="1346950" y="2981100"/>
                <a:ext cx="27575" cy="26450"/>
              </a:xfrm>
              <a:custGeom>
                <a:avLst/>
                <a:gdLst/>
                <a:ahLst/>
                <a:cxnLst/>
                <a:rect l="l" t="t" r="r" b="b"/>
                <a:pathLst>
                  <a:path w="1103" h="1058" extrusionOk="0">
                    <a:moveTo>
                      <a:pt x="530" y="0"/>
                    </a:moveTo>
                    <a:cubicBezTo>
                      <a:pt x="240" y="0"/>
                      <a:pt x="3" y="236"/>
                      <a:pt x="2" y="527"/>
                    </a:cubicBezTo>
                    <a:cubicBezTo>
                      <a:pt x="0" y="740"/>
                      <a:pt x="129" y="934"/>
                      <a:pt x="327" y="1016"/>
                    </a:cubicBezTo>
                    <a:cubicBezTo>
                      <a:pt x="393" y="1044"/>
                      <a:pt x="463" y="1057"/>
                      <a:pt x="532" y="1057"/>
                    </a:cubicBezTo>
                    <a:cubicBezTo>
                      <a:pt x="669" y="1057"/>
                      <a:pt x="803" y="1004"/>
                      <a:pt x="904" y="903"/>
                    </a:cubicBezTo>
                    <a:cubicBezTo>
                      <a:pt x="1055" y="753"/>
                      <a:pt x="1102" y="525"/>
                      <a:pt x="1020" y="327"/>
                    </a:cubicBezTo>
                    <a:cubicBezTo>
                      <a:pt x="939" y="130"/>
                      <a:pt x="746" y="0"/>
                      <a:pt x="533" y="0"/>
                    </a:cubicBezTo>
                    <a:cubicBezTo>
                      <a:pt x="532" y="0"/>
                      <a:pt x="531" y="0"/>
                      <a:pt x="53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3" name="Google Shape;403;p34"/>
              <p:cNvSpPr/>
              <p:nvPr/>
            </p:nvSpPr>
            <p:spPr>
              <a:xfrm>
                <a:off x="1406775" y="2935175"/>
                <a:ext cx="27550" cy="26500"/>
              </a:xfrm>
              <a:custGeom>
                <a:avLst/>
                <a:gdLst/>
                <a:ahLst/>
                <a:cxnLst/>
                <a:rect l="l" t="t" r="r" b="b"/>
                <a:pathLst>
                  <a:path w="1102" h="1060" extrusionOk="0">
                    <a:moveTo>
                      <a:pt x="533" y="1"/>
                    </a:moveTo>
                    <a:cubicBezTo>
                      <a:pt x="532" y="1"/>
                      <a:pt x="530" y="1"/>
                      <a:pt x="529" y="1"/>
                    </a:cubicBezTo>
                    <a:cubicBezTo>
                      <a:pt x="237" y="2"/>
                      <a:pt x="1" y="240"/>
                      <a:pt x="2" y="532"/>
                    </a:cubicBezTo>
                    <a:cubicBezTo>
                      <a:pt x="4" y="745"/>
                      <a:pt x="132" y="938"/>
                      <a:pt x="331" y="1020"/>
                    </a:cubicBezTo>
                    <a:cubicBezTo>
                      <a:pt x="396" y="1047"/>
                      <a:pt x="464" y="1060"/>
                      <a:pt x="531" y="1060"/>
                    </a:cubicBezTo>
                    <a:cubicBezTo>
                      <a:pt x="670" y="1060"/>
                      <a:pt x="805" y="1005"/>
                      <a:pt x="907" y="903"/>
                    </a:cubicBezTo>
                    <a:cubicBezTo>
                      <a:pt x="1058" y="751"/>
                      <a:pt x="1101" y="524"/>
                      <a:pt x="1020" y="326"/>
                    </a:cubicBezTo>
                    <a:cubicBezTo>
                      <a:pt x="937" y="129"/>
                      <a:pt x="746" y="1"/>
                      <a:pt x="53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4" name="Google Shape;404;p34"/>
              <p:cNvSpPr/>
              <p:nvPr/>
            </p:nvSpPr>
            <p:spPr>
              <a:xfrm>
                <a:off x="1038550" y="2847800"/>
                <a:ext cx="452975" cy="312325"/>
              </a:xfrm>
              <a:custGeom>
                <a:avLst/>
                <a:gdLst/>
                <a:ahLst/>
                <a:cxnLst/>
                <a:rect l="l" t="t" r="r" b="b"/>
                <a:pathLst>
                  <a:path w="18119" h="12493" extrusionOk="0">
                    <a:moveTo>
                      <a:pt x="15255" y="3495"/>
                    </a:moveTo>
                    <a:cubicBezTo>
                      <a:pt x="15528" y="3495"/>
                      <a:pt x="15789" y="3707"/>
                      <a:pt x="15788" y="4027"/>
                    </a:cubicBezTo>
                    <a:cubicBezTo>
                      <a:pt x="15787" y="4318"/>
                      <a:pt x="15550" y="4554"/>
                      <a:pt x="15258" y="4554"/>
                    </a:cubicBezTo>
                    <a:cubicBezTo>
                      <a:pt x="14787" y="4554"/>
                      <a:pt x="14550" y="3983"/>
                      <a:pt x="14885" y="3651"/>
                    </a:cubicBezTo>
                    <a:cubicBezTo>
                      <a:pt x="14992" y="3543"/>
                      <a:pt x="15125" y="3495"/>
                      <a:pt x="15255" y="3495"/>
                    </a:cubicBezTo>
                    <a:close/>
                    <a:moveTo>
                      <a:pt x="12862" y="5325"/>
                    </a:moveTo>
                    <a:cubicBezTo>
                      <a:pt x="13136" y="5325"/>
                      <a:pt x="13398" y="5538"/>
                      <a:pt x="13397" y="5859"/>
                    </a:cubicBezTo>
                    <a:cubicBezTo>
                      <a:pt x="13397" y="6151"/>
                      <a:pt x="13161" y="6387"/>
                      <a:pt x="12869" y="6387"/>
                    </a:cubicBezTo>
                    <a:cubicBezTo>
                      <a:pt x="12868" y="6387"/>
                      <a:pt x="12868" y="6387"/>
                      <a:pt x="12867" y="6387"/>
                    </a:cubicBezTo>
                    <a:cubicBezTo>
                      <a:pt x="12394" y="6387"/>
                      <a:pt x="12157" y="5816"/>
                      <a:pt x="12491" y="5481"/>
                    </a:cubicBezTo>
                    <a:cubicBezTo>
                      <a:pt x="12599" y="5373"/>
                      <a:pt x="12732" y="5325"/>
                      <a:pt x="12862" y="5325"/>
                    </a:cubicBezTo>
                    <a:close/>
                    <a:moveTo>
                      <a:pt x="17449" y="1"/>
                    </a:moveTo>
                    <a:cubicBezTo>
                      <a:pt x="17032" y="301"/>
                      <a:pt x="13428" y="538"/>
                      <a:pt x="9047" y="538"/>
                    </a:cubicBezTo>
                    <a:cubicBezTo>
                      <a:pt x="6162" y="538"/>
                      <a:pt x="3614" y="435"/>
                      <a:pt x="2092" y="282"/>
                    </a:cubicBezTo>
                    <a:cubicBezTo>
                      <a:pt x="1339" y="203"/>
                      <a:pt x="835" y="114"/>
                      <a:pt x="667" y="17"/>
                    </a:cubicBezTo>
                    <a:cubicBezTo>
                      <a:pt x="227" y="1102"/>
                      <a:pt x="0" y="2264"/>
                      <a:pt x="3" y="3436"/>
                    </a:cubicBezTo>
                    <a:cubicBezTo>
                      <a:pt x="3" y="8429"/>
                      <a:pt x="4068" y="12492"/>
                      <a:pt x="9061" y="12492"/>
                    </a:cubicBezTo>
                    <a:cubicBezTo>
                      <a:pt x="14054" y="12492"/>
                      <a:pt x="18117" y="8429"/>
                      <a:pt x="18117" y="3436"/>
                    </a:cubicBezTo>
                    <a:cubicBezTo>
                      <a:pt x="18119" y="2258"/>
                      <a:pt x="17893" y="1092"/>
                      <a:pt x="1744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5" name="Google Shape;405;p34"/>
              <p:cNvSpPr/>
              <p:nvPr/>
            </p:nvSpPr>
            <p:spPr>
              <a:xfrm>
                <a:off x="1185675" y="2515500"/>
                <a:ext cx="158950" cy="34450"/>
              </a:xfrm>
              <a:custGeom>
                <a:avLst/>
                <a:gdLst/>
                <a:ahLst/>
                <a:cxnLst/>
                <a:rect l="l" t="t" r="r" b="b"/>
                <a:pathLst>
                  <a:path w="6358" h="1378" extrusionOk="0">
                    <a:moveTo>
                      <a:pt x="656" y="1"/>
                    </a:moveTo>
                    <a:cubicBezTo>
                      <a:pt x="288" y="18"/>
                      <a:pt x="0" y="322"/>
                      <a:pt x="0" y="688"/>
                    </a:cubicBezTo>
                    <a:cubicBezTo>
                      <a:pt x="0" y="1056"/>
                      <a:pt x="288" y="1358"/>
                      <a:pt x="656" y="1377"/>
                    </a:cubicBezTo>
                    <a:lnTo>
                      <a:pt x="5670" y="1377"/>
                    </a:lnTo>
                    <a:cubicBezTo>
                      <a:pt x="5853" y="1377"/>
                      <a:pt x="6028" y="1306"/>
                      <a:pt x="6158" y="1177"/>
                    </a:cubicBezTo>
                    <a:cubicBezTo>
                      <a:pt x="6285" y="1046"/>
                      <a:pt x="6358" y="871"/>
                      <a:pt x="6358" y="688"/>
                    </a:cubicBezTo>
                    <a:cubicBezTo>
                      <a:pt x="6358" y="307"/>
                      <a:pt x="6050" y="1"/>
                      <a:pt x="5670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6" name="Google Shape;406;p34"/>
              <p:cNvSpPr/>
              <p:nvPr/>
            </p:nvSpPr>
            <p:spPr>
              <a:xfrm>
                <a:off x="1013625" y="2549925"/>
                <a:ext cx="502900" cy="635225"/>
              </a:xfrm>
              <a:custGeom>
                <a:avLst/>
                <a:gdLst/>
                <a:ahLst/>
                <a:cxnLst/>
                <a:rect l="l" t="t" r="r" b="b"/>
                <a:pathLst>
                  <a:path w="20116" h="25409" extrusionOk="0">
                    <a:moveTo>
                      <a:pt x="7765" y="0"/>
                    </a:moveTo>
                    <a:lnTo>
                      <a:pt x="7765" y="5559"/>
                    </a:lnTo>
                    <a:cubicBezTo>
                      <a:pt x="3314" y="6599"/>
                      <a:pt x="1" y="10587"/>
                      <a:pt x="1" y="15351"/>
                    </a:cubicBezTo>
                    <a:cubicBezTo>
                      <a:pt x="1" y="20906"/>
                      <a:pt x="4503" y="25409"/>
                      <a:pt x="10058" y="25409"/>
                    </a:cubicBezTo>
                    <a:cubicBezTo>
                      <a:pt x="15613" y="25409"/>
                      <a:pt x="20116" y="20906"/>
                      <a:pt x="20116" y="15351"/>
                    </a:cubicBezTo>
                    <a:cubicBezTo>
                      <a:pt x="20116" y="10587"/>
                      <a:pt x="16800" y="6600"/>
                      <a:pt x="12351" y="5559"/>
                    </a:cubicBezTo>
                    <a:lnTo>
                      <a:pt x="12351" y="0"/>
                    </a:lnTo>
                    <a:lnTo>
                      <a:pt x="11350" y="0"/>
                    </a:lnTo>
                    <a:lnTo>
                      <a:pt x="11350" y="6353"/>
                    </a:lnTo>
                    <a:lnTo>
                      <a:pt x="12123" y="6534"/>
                    </a:lnTo>
                    <a:cubicBezTo>
                      <a:pt x="15004" y="7207"/>
                      <a:pt x="17281" y="9188"/>
                      <a:pt x="18382" y="11765"/>
                    </a:cubicBezTo>
                    <a:cubicBezTo>
                      <a:pt x="18452" y="11794"/>
                      <a:pt x="18487" y="11838"/>
                      <a:pt x="18487" y="11859"/>
                    </a:cubicBezTo>
                    <a:cubicBezTo>
                      <a:pt x="18487" y="11879"/>
                      <a:pt x="18474" y="11899"/>
                      <a:pt x="18447" y="11916"/>
                    </a:cubicBezTo>
                    <a:cubicBezTo>
                      <a:pt x="18890" y="13007"/>
                      <a:pt x="19116" y="14173"/>
                      <a:pt x="19114" y="15351"/>
                    </a:cubicBezTo>
                    <a:cubicBezTo>
                      <a:pt x="19114" y="20344"/>
                      <a:pt x="15053" y="24407"/>
                      <a:pt x="10058" y="24407"/>
                    </a:cubicBezTo>
                    <a:cubicBezTo>
                      <a:pt x="5062" y="24407"/>
                      <a:pt x="1000" y="20344"/>
                      <a:pt x="1000" y="15351"/>
                    </a:cubicBezTo>
                    <a:cubicBezTo>
                      <a:pt x="997" y="14179"/>
                      <a:pt x="1224" y="13017"/>
                      <a:pt x="1664" y="11932"/>
                    </a:cubicBezTo>
                    <a:cubicBezTo>
                      <a:pt x="1622" y="11907"/>
                      <a:pt x="1602" y="11895"/>
                      <a:pt x="1602" y="11859"/>
                    </a:cubicBezTo>
                    <a:cubicBezTo>
                      <a:pt x="1602" y="11822"/>
                      <a:pt x="1650" y="11786"/>
                      <a:pt x="1739" y="11752"/>
                    </a:cubicBezTo>
                    <a:cubicBezTo>
                      <a:pt x="2842" y="9179"/>
                      <a:pt x="5113" y="7206"/>
                      <a:pt x="7991" y="6534"/>
                    </a:cubicBezTo>
                    <a:lnTo>
                      <a:pt x="8766" y="6353"/>
                    </a:lnTo>
                    <a:lnTo>
                      <a:pt x="876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7" name="Google Shape;407;p34"/>
              <p:cNvSpPr/>
              <p:nvPr/>
            </p:nvSpPr>
            <p:spPr>
              <a:xfrm>
                <a:off x="1057075" y="2549925"/>
                <a:ext cx="416100" cy="294175"/>
              </a:xfrm>
              <a:custGeom>
                <a:avLst/>
                <a:gdLst/>
                <a:ahLst/>
                <a:cxnLst/>
                <a:rect l="l" t="t" r="r" b="b"/>
                <a:pathLst>
                  <a:path w="16644" h="11767" extrusionOk="0">
                    <a:moveTo>
                      <a:pt x="7028" y="0"/>
                    </a:moveTo>
                    <a:lnTo>
                      <a:pt x="7028" y="6353"/>
                    </a:lnTo>
                    <a:lnTo>
                      <a:pt x="6253" y="6534"/>
                    </a:lnTo>
                    <a:cubicBezTo>
                      <a:pt x="3377" y="7206"/>
                      <a:pt x="1104" y="9179"/>
                      <a:pt x="1" y="11752"/>
                    </a:cubicBezTo>
                    <a:cubicBezTo>
                      <a:pt x="249" y="11656"/>
                      <a:pt x="830" y="11565"/>
                      <a:pt x="1656" y="11491"/>
                    </a:cubicBezTo>
                    <a:cubicBezTo>
                      <a:pt x="3203" y="11355"/>
                      <a:pt x="5605" y="11266"/>
                      <a:pt x="8306" y="11266"/>
                    </a:cubicBezTo>
                    <a:cubicBezTo>
                      <a:pt x="12516" y="11266"/>
                      <a:pt x="16004" y="11482"/>
                      <a:pt x="16644" y="11767"/>
                    </a:cubicBezTo>
                    <a:cubicBezTo>
                      <a:pt x="15543" y="9188"/>
                      <a:pt x="13266" y="7207"/>
                      <a:pt x="10385" y="6534"/>
                    </a:cubicBezTo>
                    <a:lnTo>
                      <a:pt x="9612" y="6353"/>
                    </a:lnTo>
                    <a:lnTo>
                      <a:pt x="9612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8" name="Google Shape;408;p34"/>
              <p:cNvSpPr/>
              <p:nvPr/>
            </p:nvSpPr>
            <p:spPr>
              <a:xfrm>
                <a:off x="1010500" y="2549925"/>
                <a:ext cx="509200" cy="638375"/>
              </a:xfrm>
              <a:custGeom>
                <a:avLst/>
                <a:gdLst/>
                <a:ahLst/>
                <a:cxnLst/>
                <a:rect l="l" t="t" r="r" b="b"/>
                <a:pathLst>
                  <a:path w="20368" h="25535" extrusionOk="0">
                    <a:moveTo>
                      <a:pt x="7765" y="0"/>
                    </a:moveTo>
                    <a:lnTo>
                      <a:pt x="7765" y="5462"/>
                    </a:lnTo>
                    <a:cubicBezTo>
                      <a:pt x="3186" y="6575"/>
                      <a:pt x="0" y="10627"/>
                      <a:pt x="0" y="15351"/>
                    </a:cubicBezTo>
                    <a:cubicBezTo>
                      <a:pt x="0" y="20966"/>
                      <a:pt x="4568" y="25534"/>
                      <a:pt x="10183" y="25534"/>
                    </a:cubicBezTo>
                    <a:cubicBezTo>
                      <a:pt x="15799" y="25534"/>
                      <a:pt x="20368" y="20966"/>
                      <a:pt x="20366" y="15351"/>
                    </a:cubicBezTo>
                    <a:cubicBezTo>
                      <a:pt x="20366" y="10627"/>
                      <a:pt x="17180" y="6575"/>
                      <a:pt x="12600" y="5462"/>
                    </a:cubicBezTo>
                    <a:lnTo>
                      <a:pt x="12600" y="0"/>
                    </a:lnTo>
                    <a:lnTo>
                      <a:pt x="12350" y="0"/>
                    </a:lnTo>
                    <a:lnTo>
                      <a:pt x="12350" y="5660"/>
                    </a:lnTo>
                    <a:lnTo>
                      <a:pt x="12447" y="5682"/>
                    </a:lnTo>
                    <a:cubicBezTo>
                      <a:pt x="16963" y="6736"/>
                      <a:pt x="20117" y="10711"/>
                      <a:pt x="20117" y="15351"/>
                    </a:cubicBezTo>
                    <a:cubicBezTo>
                      <a:pt x="20117" y="20827"/>
                      <a:pt x="15661" y="25285"/>
                      <a:pt x="10183" y="25285"/>
                    </a:cubicBezTo>
                    <a:cubicBezTo>
                      <a:pt x="4707" y="25285"/>
                      <a:pt x="250" y="20827"/>
                      <a:pt x="250" y="15351"/>
                    </a:cubicBezTo>
                    <a:cubicBezTo>
                      <a:pt x="250" y="10711"/>
                      <a:pt x="3404" y="6736"/>
                      <a:pt x="7919" y="5682"/>
                    </a:cubicBezTo>
                    <a:lnTo>
                      <a:pt x="8016" y="5660"/>
                    </a:lnTo>
                    <a:lnTo>
                      <a:pt x="8016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9" name="Google Shape;409;p34"/>
              <p:cNvSpPr/>
              <p:nvPr/>
            </p:nvSpPr>
            <p:spPr>
              <a:xfrm>
                <a:off x="1035450" y="2549925"/>
                <a:ext cx="459250" cy="613325"/>
              </a:xfrm>
              <a:custGeom>
                <a:avLst/>
                <a:gdLst/>
                <a:ahLst/>
                <a:cxnLst/>
                <a:rect l="l" t="t" r="r" b="b"/>
                <a:pathLst>
                  <a:path w="18370" h="24533" extrusionOk="0">
                    <a:moveTo>
                      <a:pt x="7768" y="0"/>
                    </a:moveTo>
                    <a:lnTo>
                      <a:pt x="7768" y="6254"/>
                    </a:lnTo>
                    <a:lnTo>
                      <a:pt x="7089" y="6412"/>
                    </a:lnTo>
                    <a:cubicBezTo>
                      <a:pt x="4259" y="7071"/>
                      <a:pt x="1889" y="9049"/>
                      <a:pt x="753" y="11698"/>
                    </a:cubicBezTo>
                    <a:cubicBezTo>
                      <a:pt x="724" y="11762"/>
                      <a:pt x="698" y="11824"/>
                      <a:pt x="675" y="11885"/>
                    </a:cubicBezTo>
                    <a:cubicBezTo>
                      <a:pt x="228" y="12985"/>
                      <a:pt x="0" y="14163"/>
                      <a:pt x="3" y="15351"/>
                    </a:cubicBezTo>
                    <a:cubicBezTo>
                      <a:pt x="3" y="20414"/>
                      <a:pt x="4122" y="24533"/>
                      <a:pt x="9185" y="24533"/>
                    </a:cubicBezTo>
                    <a:cubicBezTo>
                      <a:pt x="14248" y="24533"/>
                      <a:pt x="18367" y="20414"/>
                      <a:pt x="18367" y="15351"/>
                    </a:cubicBezTo>
                    <a:cubicBezTo>
                      <a:pt x="18370" y="14157"/>
                      <a:pt x="18139" y="12975"/>
                      <a:pt x="17690" y="11870"/>
                    </a:cubicBezTo>
                    <a:cubicBezTo>
                      <a:pt x="17668" y="11818"/>
                      <a:pt x="17646" y="11762"/>
                      <a:pt x="17624" y="11717"/>
                    </a:cubicBezTo>
                    <a:cubicBezTo>
                      <a:pt x="16489" y="9058"/>
                      <a:pt x="14117" y="7076"/>
                      <a:pt x="11280" y="6412"/>
                    </a:cubicBezTo>
                    <a:lnTo>
                      <a:pt x="10602" y="6254"/>
                    </a:lnTo>
                    <a:lnTo>
                      <a:pt x="10602" y="0"/>
                    </a:lnTo>
                    <a:lnTo>
                      <a:pt x="10351" y="0"/>
                    </a:lnTo>
                    <a:lnTo>
                      <a:pt x="10351" y="6454"/>
                    </a:lnTo>
                    <a:lnTo>
                      <a:pt x="11221" y="6655"/>
                    </a:lnTo>
                    <a:cubicBezTo>
                      <a:pt x="13981" y="7302"/>
                      <a:pt x="16289" y="9230"/>
                      <a:pt x="17396" y="11822"/>
                    </a:cubicBezTo>
                    <a:cubicBezTo>
                      <a:pt x="17420" y="11869"/>
                      <a:pt x="17439" y="11916"/>
                      <a:pt x="17459" y="11964"/>
                    </a:cubicBezTo>
                    <a:cubicBezTo>
                      <a:pt x="17895" y="13039"/>
                      <a:pt x="18119" y="14189"/>
                      <a:pt x="18117" y="15351"/>
                    </a:cubicBezTo>
                    <a:cubicBezTo>
                      <a:pt x="18117" y="20277"/>
                      <a:pt x="14111" y="24283"/>
                      <a:pt x="9185" y="24283"/>
                    </a:cubicBezTo>
                    <a:cubicBezTo>
                      <a:pt x="4259" y="24283"/>
                      <a:pt x="253" y="20277"/>
                      <a:pt x="253" y="15351"/>
                    </a:cubicBezTo>
                    <a:cubicBezTo>
                      <a:pt x="250" y="14194"/>
                      <a:pt x="473" y="13048"/>
                      <a:pt x="908" y="11975"/>
                    </a:cubicBezTo>
                    <a:cubicBezTo>
                      <a:pt x="930" y="11917"/>
                      <a:pt x="953" y="11862"/>
                      <a:pt x="981" y="11800"/>
                    </a:cubicBezTo>
                    <a:cubicBezTo>
                      <a:pt x="2087" y="9221"/>
                      <a:pt x="4394" y="7298"/>
                      <a:pt x="7145" y="6655"/>
                    </a:cubicBezTo>
                    <a:lnTo>
                      <a:pt x="8017" y="6454"/>
                    </a:lnTo>
                    <a:lnTo>
                      <a:pt x="801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" name="Google Shape;410;p34"/>
              <p:cNvSpPr/>
              <p:nvPr/>
            </p:nvSpPr>
            <p:spPr>
              <a:xfrm>
                <a:off x="1050525" y="2828425"/>
                <a:ext cx="428425" cy="35975"/>
              </a:xfrm>
              <a:custGeom>
                <a:avLst/>
                <a:gdLst/>
                <a:ahLst/>
                <a:cxnLst/>
                <a:rect l="l" t="t" r="r" b="b"/>
                <a:pathLst>
                  <a:path w="17137" h="1439" extrusionOk="0">
                    <a:moveTo>
                      <a:pt x="8568" y="250"/>
                    </a:moveTo>
                    <a:cubicBezTo>
                      <a:pt x="12567" y="250"/>
                      <a:pt x="16053" y="451"/>
                      <a:pt x="16804" y="719"/>
                    </a:cubicBezTo>
                    <a:cubicBezTo>
                      <a:pt x="16150" y="952"/>
                      <a:pt x="12987" y="1186"/>
                      <a:pt x="8568" y="1186"/>
                    </a:cubicBezTo>
                    <a:cubicBezTo>
                      <a:pt x="5809" y="1186"/>
                      <a:pt x="3215" y="1091"/>
                      <a:pt x="1626" y="933"/>
                    </a:cubicBezTo>
                    <a:cubicBezTo>
                      <a:pt x="851" y="853"/>
                      <a:pt x="502" y="776"/>
                      <a:pt x="336" y="717"/>
                    </a:cubicBezTo>
                    <a:cubicBezTo>
                      <a:pt x="584" y="631"/>
                      <a:pt x="1146" y="546"/>
                      <a:pt x="1928" y="475"/>
                    </a:cubicBezTo>
                    <a:cubicBezTo>
                      <a:pt x="3563" y="332"/>
                      <a:pt x="5983" y="250"/>
                      <a:pt x="8568" y="250"/>
                    </a:cubicBezTo>
                    <a:close/>
                    <a:moveTo>
                      <a:pt x="8568" y="1"/>
                    </a:moveTo>
                    <a:cubicBezTo>
                      <a:pt x="5975" y="1"/>
                      <a:pt x="3548" y="82"/>
                      <a:pt x="1906" y="227"/>
                    </a:cubicBezTo>
                    <a:cubicBezTo>
                      <a:pt x="1045" y="304"/>
                      <a:pt x="479" y="395"/>
                      <a:pt x="218" y="494"/>
                    </a:cubicBezTo>
                    <a:cubicBezTo>
                      <a:pt x="165" y="514"/>
                      <a:pt x="0" y="578"/>
                      <a:pt x="0" y="719"/>
                    </a:cubicBezTo>
                    <a:cubicBezTo>
                      <a:pt x="0" y="825"/>
                      <a:pt x="94" y="881"/>
                      <a:pt x="124" y="900"/>
                    </a:cubicBezTo>
                    <a:cubicBezTo>
                      <a:pt x="191" y="938"/>
                      <a:pt x="396" y="1056"/>
                      <a:pt x="1600" y="1181"/>
                    </a:cubicBezTo>
                    <a:cubicBezTo>
                      <a:pt x="3196" y="1340"/>
                      <a:pt x="5802" y="1438"/>
                      <a:pt x="8568" y="1438"/>
                    </a:cubicBezTo>
                    <a:cubicBezTo>
                      <a:pt x="12393" y="1438"/>
                      <a:pt x="16534" y="1244"/>
                      <a:pt x="17039" y="881"/>
                    </a:cubicBezTo>
                    <a:cubicBezTo>
                      <a:pt x="17125" y="827"/>
                      <a:pt x="17136" y="755"/>
                      <a:pt x="17136" y="719"/>
                    </a:cubicBezTo>
                    <a:cubicBezTo>
                      <a:pt x="17136" y="589"/>
                      <a:pt x="17002" y="530"/>
                      <a:pt x="16957" y="511"/>
                    </a:cubicBezTo>
                    <a:cubicBezTo>
                      <a:pt x="16290" y="215"/>
                      <a:pt x="12764" y="1"/>
                      <a:pt x="856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" name="Google Shape;411;p34"/>
              <p:cNvSpPr/>
              <p:nvPr/>
            </p:nvSpPr>
            <p:spPr>
              <a:xfrm>
                <a:off x="1180075" y="2512325"/>
                <a:ext cx="167700" cy="40725"/>
              </a:xfrm>
              <a:custGeom>
                <a:avLst/>
                <a:gdLst/>
                <a:ahLst/>
                <a:cxnLst/>
                <a:rect l="l" t="t" r="r" b="b"/>
                <a:pathLst>
                  <a:path w="6708" h="1629" extrusionOk="0">
                    <a:moveTo>
                      <a:pt x="880" y="1"/>
                    </a:moveTo>
                    <a:cubicBezTo>
                      <a:pt x="664" y="2"/>
                      <a:pt x="458" y="87"/>
                      <a:pt x="304" y="239"/>
                    </a:cubicBezTo>
                    <a:cubicBezTo>
                      <a:pt x="71" y="471"/>
                      <a:pt x="1" y="821"/>
                      <a:pt x="126" y="1126"/>
                    </a:cubicBezTo>
                    <a:cubicBezTo>
                      <a:pt x="252" y="1430"/>
                      <a:pt x="550" y="1628"/>
                      <a:pt x="880" y="1628"/>
                    </a:cubicBezTo>
                    <a:lnTo>
                      <a:pt x="5894" y="1628"/>
                    </a:lnTo>
                    <a:cubicBezTo>
                      <a:pt x="6344" y="1628"/>
                      <a:pt x="6707" y="1265"/>
                      <a:pt x="6707" y="815"/>
                    </a:cubicBezTo>
                    <a:cubicBezTo>
                      <a:pt x="6707" y="366"/>
                      <a:pt x="6344" y="1"/>
                      <a:pt x="5894" y="1"/>
                    </a:cubicBezTo>
                    <a:lnTo>
                      <a:pt x="5627" y="1"/>
                    </a:lnTo>
                    <a:lnTo>
                      <a:pt x="5627" y="253"/>
                    </a:lnTo>
                    <a:lnTo>
                      <a:pt x="5894" y="253"/>
                    </a:lnTo>
                    <a:cubicBezTo>
                      <a:pt x="6192" y="269"/>
                      <a:pt x="6426" y="518"/>
                      <a:pt x="6426" y="815"/>
                    </a:cubicBezTo>
                    <a:cubicBezTo>
                      <a:pt x="6426" y="1114"/>
                      <a:pt x="6192" y="1361"/>
                      <a:pt x="5894" y="1379"/>
                    </a:cubicBezTo>
                    <a:lnTo>
                      <a:pt x="880" y="1379"/>
                    </a:lnTo>
                    <a:cubicBezTo>
                      <a:pt x="868" y="1379"/>
                      <a:pt x="857" y="1380"/>
                      <a:pt x="846" y="1380"/>
                    </a:cubicBezTo>
                    <a:cubicBezTo>
                      <a:pt x="537" y="1380"/>
                      <a:pt x="283" y="1128"/>
                      <a:pt x="283" y="815"/>
                    </a:cubicBezTo>
                    <a:cubicBezTo>
                      <a:pt x="283" y="503"/>
                      <a:pt x="537" y="252"/>
                      <a:pt x="846" y="252"/>
                    </a:cubicBezTo>
                    <a:cubicBezTo>
                      <a:pt x="857" y="252"/>
                      <a:pt x="868" y="253"/>
                      <a:pt x="880" y="253"/>
                    </a:cubicBezTo>
                    <a:lnTo>
                      <a:pt x="1145" y="253"/>
                    </a:lnTo>
                    <a:lnTo>
                      <a:pt x="114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34"/>
              <p:cNvSpPr/>
              <p:nvPr/>
            </p:nvSpPr>
            <p:spPr>
              <a:xfrm>
                <a:off x="1205550" y="2451025"/>
                <a:ext cx="118400" cy="67650"/>
              </a:xfrm>
              <a:custGeom>
                <a:avLst/>
                <a:gdLst/>
                <a:ahLst/>
                <a:cxnLst/>
                <a:rect l="l" t="t" r="r" b="b"/>
                <a:pathLst>
                  <a:path w="4736" h="2706" extrusionOk="0">
                    <a:moveTo>
                      <a:pt x="4484" y="252"/>
                    </a:moveTo>
                    <a:lnTo>
                      <a:pt x="4484" y="2453"/>
                    </a:lnTo>
                    <a:lnTo>
                      <a:pt x="250" y="2453"/>
                    </a:lnTo>
                    <a:lnTo>
                      <a:pt x="250" y="252"/>
                    </a:lnTo>
                    <a:close/>
                    <a:moveTo>
                      <a:pt x="1" y="1"/>
                    </a:moveTo>
                    <a:lnTo>
                      <a:pt x="1" y="2705"/>
                    </a:lnTo>
                    <a:lnTo>
                      <a:pt x="4735" y="2705"/>
                    </a:lnTo>
                    <a:lnTo>
                      <a:pt x="473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" name="Google Shape;413;p34"/>
              <p:cNvSpPr/>
              <p:nvPr/>
            </p:nvSpPr>
            <p:spPr>
              <a:xfrm>
                <a:off x="1211975" y="2786175"/>
                <a:ext cx="108425" cy="6300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252" extrusionOk="0">
                    <a:moveTo>
                      <a:pt x="1" y="0"/>
                    </a:moveTo>
                    <a:lnTo>
                      <a:pt x="1" y="251"/>
                    </a:lnTo>
                    <a:lnTo>
                      <a:pt x="4337" y="251"/>
                    </a:lnTo>
                    <a:lnTo>
                      <a:pt x="433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" name="Google Shape;414;p34"/>
              <p:cNvSpPr/>
              <p:nvPr/>
            </p:nvSpPr>
            <p:spPr>
              <a:xfrm>
                <a:off x="1211975" y="2912900"/>
                <a:ext cx="108425" cy="6250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250" extrusionOk="0">
                    <a:moveTo>
                      <a:pt x="1" y="0"/>
                    </a:moveTo>
                    <a:lnTo>
                      <a:pt x="1" y="250"/>
                    </a:lnTo>
                    <a:lnTo>
                      <a:pt x="4337" y="250"/>
                    </a:lnTo>
                    <a:lnTo>
                      <a:pt x="433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" name="Google Shape;415;p34"/>
              <p:cNvSpPr/>
              <p:nvPr/>
            </p:nvSpPr>
            <p:spPr>
              <a:xfrm>
                <a:off x="1211975" y="3039650"/>
                <a:ext cx="108425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251" extrusionOk="0">
                    <a:moveTo>
                      <a:pt x="1" y="1"/>
                    </a:moveTo>
                    <a:lnTo>
                      <a:pt x="1" y="250"/>
                    </a:lnTo>
                    <a:lnTo>
                      <a:pt x="4337" y="250"/>
                    </a:lnTo>
                    <a:lnTo>
                      <a:pt x="433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6" name="Google Shape;416;p34"/>
              <p:cNvSpPr/>
              <p:nvPr/>
            </p:nvSpPr>
            <p:spPr>
              <a:xfrm>
                <a:off x="1077075" y="2786125"/>
                <a:ext cx="60525" cy="288425"/>
              </a:xfrm>
              <a:custGeom>
                <a:avLst/>
                <a:gdLst/>
                <a:ahLst/>
                <a:cxnLst/>
                <a:rect l="l" t="t" r="r" b="b"/>
                <a:pathLst>
                  <a:path w="2421" h="11537" extrusionOk="0">
                    <a:moveTo>
                      <a:pt x="2091" y="1"/>
                    </a:moveTo>
                    <a:cubicBezTo>
                      <a:pt x="1548" y="594"/>
                      <a:pt x="1094" y="1262"/>
                      <a:pt x="745" y="1986"/>
                    </a:cubicBezTo>
                    <a:cubicBezTo>
                      <a:pt x="652" y="2170"/>
                      <a:pt x="567" y="2362"/>
                      <a:pt x="484" y="2574"/>
                    </a:cubicBezTo>
                    <a:lnTo>
                      <a:pt x="717" y="2665"/>
                    </a:lnTo>
                    <a:cubicBezTo>
                      <a:pt x="798" y="2460"/>
                      <a:pt x="879" y="2276"/>
                      <a:pt x="968" y="2097"/>
                    </a:cubicBezTo>
                    <a:cubicBezTo>
                      <a:pt x="1308" y="1395"/>
                      <a:pt x="1748" y="744"/>
                      <a:pt x="2275" y="169"/>
                    </a:cubicBezTo>
                    <a:lnTo>
                      <a:pt x="2091" y="1"/>
                    </a:lnTo>
                    <a:close/>
                    <a:moveTo>
                      <a:pt x="164" y="3537"/>
                    </a:moveTo>
                    <a:cubicBezTo>
                      <a:pt x="98" y="3781"/>
                      <a:pt x="44" y="4031"/>
                      <a:pt x="1" y="4279"/>
                    </a:cubicBezTo>
                    <a:lnTo>
                      <a:pt x="246" y="4323"/>
                    </a:lnTo>
                    <a:cubicBezTo>
                      <a:pt x="288" y="4080"/>
                      <a:pt x="344" y="3838"/>
                      <a:pt x="406" y="3600"/>
                    </a:cubicBezTo>
                    <a:lnTo>
                      <a:pt x="164" y="3537"/>
                    </a:lnTo>
                    <a:close/>
                    <a:moveTo>
                      <a:pt x="282" y="7263"/>
                    </a:moveTo>
                    <a:lnTo>
                      <a:pt x="39" y="7313"/>
                    </a:lnTo>
                    <a:cubicBezTo>
                      <a:pt x="104" y="7646"/>
                      <a:pt x="192" y="7973"/>
                      <a:pt x="297" y="8295"/>
                    </a:cubicBezTo>
                    <a:lnTo>
                      <a:pt x="535" y="8216"/>
                    </a:lnTo>
                    <a:cubicBezTo>
                      <a:pt x="431" y="7904"/>
                      <a:pt x="348" y="7586"/>
                      <a:pt x="282" y="7263"/>
                    </a:cubicBezTo>
                    <a:close/>
                    <a:moveTo>
                      <a:pt x="798" y="8910"/>
                    </a:moveTo>
                    <a:lnTo>
                      <a:pt x="567" y="9008"/>
                    </a:lnTo>
                    <a:cubicBezTo>
                      <a:pt x="967" y="9945"/>
                      <a:pt x="1535" y="10801"/>
                      <a:pt x="2241" y="11537"/>
                    </a:cubicBezTo>
                    <a:lnTo>
                      <a:pt x="2421" y="11363"/>
                    </a:lnTo>
                    <a:cubicBezTo>
                      <a:pt x="1736" y="10649"/>
                      <a:pt x="1186" y="9819"/>
                      <a:pt x="798" y="891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7" name="Google Shape;417;p34"/>
              <p:cNvSpPr/>
              <p:nvPr/>
            </p:nvSpPr>
            <p:spPr>
              <a:xfrm>
                <a:off x="1402325" y="2932025"/>
                <a:ext cx="34100" cy="32775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1311" extrusionOk="0">
                    <a:moveTo>
                      <a:pt x="705" y="251"/>
                    </a:moveTo>
                    <a:cubicBezTo>
                      <a:pt x="706" y="251"/>
                      <a:pt x="707" y="251"/>
                      <a:pt x="707" y="251"/>
                    </a:cubicBezTo>
                    <a:cubicBezTo>
                      <a:pt x="931" y="253"/>
                      <a:pt x="1111" y="435"/>
                      <a:pt x="1111" y="658"/>
                    </a:cubicBezTo>
                    <a:cubicBezTo>
                      <a:pt x="1110" y="902"/>
                      <a:pt x="910" y="1062"/>
                      <a:pt x="703" y="1062"/>
                    </a:cubicBezTo>
                    <a:cubicBezTo>
                      <a:pt x="603" y="1062"/>
                      <a:pt x="501" y="1024"/>
                      <a:pt x="418" y="941"/>
                    </a:cubicBezTo>
                    <a:cubicBezTo>
                      <a:pt x="165" y="685"/>
                      <a:pt x="346" y="251"/>
                      <a:pt x="705" y="251"/>
                    </a:cubicBezTo>
                    <a:close/>
                    <a:moveTo>
                      <a:pt x="709" y="1"/>
                    </a:moveTo>
                    <a:cubicBezTo>
                      <a:pt x="538" y="1"/>
                      <a:pt x="370" y="68"/>
                      <a:pt x="245" y="193"/>
                    </a:cubicBezTo>
                    <a:cubicBezTo>
                      <a:pt x="58" y="380"/>
                      <a:pt x="1" y="661"/>
                      <a:pt x="103" y="906"/>
                    </a:cubicBezTo>
                    <a:cubicBezTo>
                      <a:pt x="204" y="1152"/>
                      <a:pt x="443" y="1311"/>
                      <a:pt x="707" y="1311"/>
                    </a:cubicBezTo>
                    <a:cubicBezTo>
                      <a:pt x="1069" y="1311"/>
                      <a:pt x="1361" y="1019"/>
                      <a:pt x="1363" y="658"/>
                    </a:cubicBezTo>
                    <a:cubicBezTo>
                      <a:pt x="1364" y="393"/>
                      <a:pt x="1203" y="153"/>
                      <a:pt x="960" y="51"/>
                    </a:cubicBezTo>
                    <a:cubicBezTo>
                      <a:pt x="879" y="17"/>
                      <a:pt x="793" y="1"/>
                      <a:pt x="7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8" name="Google Shape;418;p34"/>
              <p:cNvSpPr/>
              <p:nvPr/>
            </p:nvSpPr>
            <p:spPr>
              <a:xfrm>
                <a:off x="1342650" y="2977925"/>
                <a:ext cx="3395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1307" extrusionOk="0">
                    <a:moveTo>
                      <a:pt x="708" y="251"/>
                    </a:moveTo>
                    <a:cubicBezTo>
                      <a:pt x="928" y="251"/>
                      <a:pt x="1108" y="432"/>
                      <a:pt x="1108" y="654"/>
                    </a:cubicBezTo>
                    <a:cubicBezTo>
                      <a:pt x="1108" y="897"/>
                      <a:pt x="909" y="1058"/>
                      <a:pt x="701" y="1058"/>
                    </a:cubicBezTo>
                    <a:cubicBezTo>
                      <a:pt x="602" y="1058"/>
                      <a:pt x="501" y="1021"/>
                      <a:pt x="419" y="939"/>
                    </a:cubicBezTo>
                    <a:cubicBezTo>
                      <a:pt x="165" y="685"/>
                      <a:pt x="346" y="251"/>
                      <a:pt x="705" y="251"/>
                    </a:cubicBezTo>
                    <a:cubicBezTo>
                      <a:pt x="706" y="251"/>
                      <a:pt x="707" y="251"/>
                      <a:pt x="708" y="251"/>
                    </a:cubicBezTo>
                    <a:close/>
                    <a:moveTo>
                      <a:pt x="705" y="0"/>
                    </a:moveTo>
                    <a:cubicBezTo>
                      <a:pt x="535" y="0"/>
                      <a:pt x="367" y="66"/>
                      <a:pt x="242" y="191"/>
                    </a:cubicBezTo>
                    <a:cubicBezTo>
                      <a:pt x="55" y="378"/>
                      <a:pt x="0" y="660"/>
                      <a:pt x="101" y="904"/>
                    </a:cubicBezTo>
                    <a:cubicBezTo>
                      <a:pt x="203" y="1147"/>
                      <a:pt x="441" y="1306"/>
                      <a:pt x="705" y="1306"/>
                    </a:cubicBezTo>
                    <a:cubicBezTo>
                      <a:pt x="1065" y="1306"/>
                      <a:pt x="1357" y="1014"/>
                      <a:pt x="1357" y="654"/>
                    </a:cubicBezTo>
                    <a:cubicBezTo>
                      <a:pt x="1357" y="390"/>
                      <a:pt x="1198" y="152"/>
                      <a:pt x="955" y="50"/>
                    </a:cubicBezTo>
                    <a:cubicBezTo>
                      <a:pt x="874" y="16"/>
                      <a:pt x="789" y="0"/>
                      <a:pt x="7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19" name="Google Shape;419;p34"/>
          <p:cNvGrpSpPr/>
          <p:nvPr/>
        </p:nvGrpSpPr>
        <p:grpSpPr>
          <a:xfrm>
            <a:off x="782740" y="615075"/>
            <a:ext cx="753994" cy="800793"/>
            <a:chOff x="2594700" y="4637275"/>
            <a:chExt cx="449100" cy="476975"/>
          </a:xfrm>
        </p:grpSpPr>
        <p:sp>
          <p:nvSpPr>
            <p:cNvPr id="420" name="Google Shape;420;p34"/>
            <p:cNvSpPr/>
            <p:nvPr/>
          </p:nvSpPr>
          <p:spPr>
            <a:xfrm>
              <a:off x="2597925" y="4749400"/>
              <a:ext cx="125275" cy="144650"/>
            </a:xfrm>
            <a:custGeom>
              <a:avLst/>
              <a:gdLst/>
              <a:ahLst/>
              <a:cxnLst/>
              <a:rect l="l" t="t" r="r" b="b"/>
              <a:pathLst>
                <a:path w="5011" h="5786" extrusionOk="0">
                  <a:moveTo>
                    <a:pt x="2506" y="1"/>
                  </a:moveTo>
                  <a:lnTo>
                    <a:pt x="1" y="1447"/>
                  </a:lnTo>
                  <a:lnTo>
                    <a:pt x="1" y="4339"/>
                  </a:lnTo>
                  <a:lnTo>
                    <a:pt x="2506" y="5785"/>
                  </a:lnTo>
                  <a:lnTo>
                    <a:pt x="5010" y="4339"/>
                  </a:lnTo>
                  <a:lnTo>
                    <a:pt x="5010" y="1447"/>
                  </a:lnTo>
                  <a:lnTo>
                    <a:pt x="250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34"/>
            <p:cNvSpPr/>
            <p:nvPr/>
          </p:nvSpPr>
          <p:spPr>
            <a:xfrm>
              <a:off x="2594700" y="4745625"/>
              <a:ext cx="131725" cy="152125"/>
            </a:xfrm>
            <a:custGeom>
              <a:avLst/>
              <a:gdLst/>
              <a:ahLst/>
              <a:cxnLst/>
              <a:rect l="l" t="t" r="r" b="b"/>
              <a:pathLst>
                <a:path w="5269" h="6085" extrusionOk="0">
                  <a:moveTo>
                    <a:pt x="2635" y="300"/>
                  </a:moveTo>
                  <a:lnTo>
                    <a:pt x="5010" y="1671"/>
                  </a:lnTo>
                  <a:lnTo>
                    <a:pt x="5010" y="4413"/>
                  </a:lnTo>
                  <a:lnTo>
                    <a:pt x="2635" y="5785"/>
                  </a:lnTo>
                  <a:lnTo>
                    <a:pt x="259" y="4413"/>
                  </a:lnTo>
                  <a:lnTo>
                    <a:pt x="259" y="1671"/>
                  </a:lnTo>
                  <a:lnTo>
                    <a:pt x="2635" y="300"/>
                  </a:lnTo>
                  <a:close/>
                  <a:moveTo>
                    <a:pt x="2635" y="0"/>
                  </a:moveTo>
                  <a:lnTo>
                    <a:pt x="0" y="1523"/>
                  </a:lnTo>
                  <a:lnTo>
                    <a:pt x="0" y="4565"/>
                  </a:lnTo>
                  <a:lnTo>
                    <a:pt x="2635" y="6084"/>
                  </a:lnTo>
                  <a:lnTo>
                    <a:pt x="5269" y="4565"/>
                  </a:lnTo>
                  <a:lnTo>
                    <a:pt x="5269" y="1523"/>
                  </a:lnTo>
                  <a:lnTo>
                    <a:pt x="2635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34"/>
            <p:cNvSpPr/>
            <p:nvPr/>
          </p:nvSpPr>
          <p:spPr>
            <a:xfrm>
              <a:off x="2597925" y="4965850"/>
              <a:ext cx="125275" cy="144700"/>
            </a:xfrm>
            <a:custGeom>
              <a:avLst/>
              <a:gdLst/>
              <a:ahLst/>
              <a:cxnLst/>
              <a:rect l="l" t="t" r="r" b="b"/>
              <a:pathLst>
                <a:path w="5011" h="5788" extrusionOk="0">
                  <a:moveTo>
                    <a:pt x="2506" y="1"/>
                  </a:moveTo>
                  <a:lnTo>
                    <a:pt x="1" y="1447"/>
                  </a:lnTo>
                  <a:lnTo>
                    <a:pt x="1" y="4341"/>
                  </a:lnTo>
                  <a:lnTo>
                    <a:pt x="2506" y="5787"/>
                  </a:lnTo>
                  <a:lnTo>
                    <a:pt x="5010" y="4341"/>
                  </a:lnTo>
                  <a:lnTo>
                    <a:pt x="5010" y="1447"/>
                  </a:lnTo>
                  <a:lnTo>
                    <a:pt x="250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34"/>
            <p:cNvSpPr/>
            <p:nvPr/>
          </p:nvSpPr>
          <p:spPr>
            <a:xfrm>
              <a:off x="2594700" y="4962100"/>
              <a:ext cx="131725" cy="152150"/>
            </a:xfrm>
            <a:custGeom>
              <a:avLst/>
              <a:gdLst/>
              <a:ahLst/>
              <a:cxnLst/>
              <a:rect l="l" t="t" r="r" b="b"/>
              <a:pathLst>
                <a:path w="5269" h="6086" extrusionOk="0">
                  <a:moveTo>
                    <a:pt x="2635" y="302"/>
                  </a:moveTo>
                  <a:lnTo>
                    <a:pt x="5010" y="1672"/>
                  </a:lnTo>
                  <a:lnTo>
                    <a:pt x="5010" y="4414"/>
                  </a:lnTo>
                  <a:lnTo>
                    <a:pt x="2635" y="5785"/>
                  </a:lnTo>
                  <a:lnTo>
                    <a:pt x="259" y="4414"/>
                  </a:lnTo>
                  <a:lnTo>
                    <a:pt x="259" y="1672"/>
                  </a:lnTo>
                  <a:lnTo>
                    <a:pt x="2635" y="302"/>
                  </a:lnTo>
                  <a:close/>
                  <a:moveTo>
                    <a:pt x="2635" y="1"/>
                  </a:moveTo>
                  <a:lnTo>
                    <a:pt x="0" y="1524"/>
                  </a:lnTo>
                  <a:lnTo>
                    <a:pt x="0" y="4566"/>
                  </a:lnTo>
                  <a:lnTo>
                    <a:pt x="2635" y="6085"/>
                  </a:lnTo>
                  <a:lnTo>
                    <a:pt x="5269" y="4566"/>
                  </a:lnTo>
                  <a:lnTo>
                    <a:pt x="5269" y="1524"/>
                  </a:lnTo>
                  <a:lnTo>
                    <a:pt x="263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34"/>
            <p:cNvSpPr/>
            <p:nvPr/>
          </p:nvSpPr>
          <p:spPr>
            <a:xfrm>
              <a:off x="2848400" y="4965850"/>
              <a:ext cx="125300" cy="144700"/>
            </a:xfrm>
            <a:custGeom>
              <a:avLst/>
              <a:gdLst/>
              <a:ahLst/>
              <a:cxnLst/>
              <a:rect l="l" t="t" r="r" b="b"/>
              <a:pathLst>
                <a:path w="5012" h="5788" extrusionOk="0">
                  <a:moveTo>
                    <a:pt x="2505" y="1"/>
                  </a:moveTo>
                  <a:lnTo>
                    <a:pt x="1" y="1447"/>
                  </a:lnTo>
                  <a:lnTo>
                    <a:pt x="1" y="4341"/>
                  </a:lnTo>
                  <a:lnTo>
                    <a:pt x="2505" y="5787"/>
                  </a:lnTo>
                  <a:lnTo>
                    <a:pt x="5012" y="4341"/>
                  </a:lnTo>
                  <a:lnTo>
                    <a:pt x="5012" y="1447"/>
                  </a:lnTo>
                  <a:lnTo>
                    <a:pt x="250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34"/>
            <p:cNvSpPr/>
            <p:nvPr/>
          </p:nvSpPr>
          <p:spPr>
            <a:xfrm>
              <a:off x="2845175" y="4962100"/>
              <a:ext cx="131775" cy="152150"/>
            </a:xfrm>
            <a:custGeom>
              <a:avLst/>
              <a:gdLst/>
              <a:ahLst/>
              <a:cxnLst/>
              <a:rect l="l" t="t" r="r" b="b"/>
              <a:pathLst>
                <a:path w="5271" h="6086" extrusionOk="0">
                  <a:moveTo>
                    <a:pt x="2634" y="302"/>
                  </a:moveTo>
                  <a:lnTo>
                    <a:pt x="5010" y="1672"/>
                  </a:lnTo>
                  <a:lnTo>
                    <a:pt x="5010" y="4414"/>
                  </a:lnTo>
                  <a:lnTo>
                    <a:pt x="2634" y="5785"/>
                  </a:lnTo>
                  <a:lnTo>
                    <a:pt x="261" y="4414"/>
                  </a:lnTo>
                  <a:lnTo>
                    <a:pt x="261" y="1672"/>
                  </a:lnTo>
                  <a:lnTo>
                    <a:pt x="2634" y="302"/>
                  </a:lnTo>
                  <a:close/>
                  <a:moveTo>
                    <a:pt x="2634" y="1"/>
                  </a:moveTo>
                  <a:lnTo>
                    <a:pt x="0" y="1524"/>
                  </a:lnTo>
                  <a:lnTo>
                    <a:pt x="0" y="4566"/>
                  </a:lnTo>
                  <a:lnTo>
                    <a:pt x="2634" y="6085"/>
                  </a:lnTo>
                  <a:lnTo>
                    <a:pt x="5270" y="4566"/>
                  </a:lnTo>
                  <a:lnTo>
                    <a:pt x="5270" y="1524"/>
                  </a:lnTo>
                  <a:lnTo>
                    <a:pt x="263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34"/>
            <p:cNvSpPr/>
            <p:nvPr/>
          </p:nvSpPr>
          <p:spPr>
            <a:xfrm>
              <a:off x="2660575" y="4857400"/>
              <a:ext cx="125200" cy="144625"/>
            </a:xfrm>
            <a:custGeom>
              <a:avLst/>
              <a:gdLst/>
              <a:ahLst/>
              <a:cxnLst/>
              <a:rect l="l" t="t" r="r" b="b"/>
              <a:pathLst>
                <a:path w="5008" h="5785" extrusionOk="0">
                  <a:moveTo>
                    <a:pt x="2504" y="0"/>
                  </a:moveTo>
                  <a:lnTo>
                    <a:pt x="0" y="1448"/>
                  </a:lnTo>
                  <a:lnTo>
                    <a:pt x="0" y="4339"/>
                  </a:lnTo>
                  <a:lnTo>
                    <a:pt x="2504" y="5785"/>
                  </a:lnTo>
                  <a:lnTo>
                    <a:pt x="5008" y="4339"/>
                  </a:lnTo>
                  <a:lnTo>
                    <a:pt x="5008" y="1448"/>
                  </a:lnTo>
                  <a:lnTo>
                    <a:pt x="250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34"/>
            <p:cNvSpPr/>
            <p:nvPr/>
          </p:nvSpPr>
          <p:spPr>
            <a:xfrm>
              <a:off x="2657275" y="4853700"/>
              <a:ext cx="131825" cy="152125"/>
            </a:xfrm>
            <a:custGeom>
              <a:avLst/>
              <a:gdLst/>
              <a:ahLst/>
              <a:cxnLst/>
              <a:rect l="l" t="t" r="r" b="b"/>
              <a:pathLst>
                <a:path w="5273" h="6085" extrusionOk="0">
                  <a:moveTo>
                    <a:pt x="2636" y="300"/>
                  </a:moveTo>
                  <a:lnTo>
                    <a:pt x="5011" y="1671"/>
                  </a:lnTo>
                  <a:lnTo>
                    <a:pt x="5011" y="4414"/>
                  </a:lnTo>
                  <a:lnTo>
                    <a:pt x="2636" y="5785"/>
                  </a:lnTo>
                  <a:lnTo>
                    <a:pt x="262" y="4414"/>
                  </a:lnTo>
                  <a:lnTo>
                    <a:pt x="262" y="1671"/>
                  </a:lnTo>
                  <a:lnTo>
                    <a:pt x="2636" y="300"/>
                  </a:lnTo>
                  <a:close/>
                  <a:moveTo>
                    <a:pt x="2636" y="0"/>
                  </a:moveTo>
                  <a:lnTo>
                    <a:pt x="1" y="1520"/>
                  </a:lnTo>
                  <a:lnTo>
                    <a:pt x="1" y="4562"/>
                  </a:lnTo>
                  <a:lnTo>
                    <a:pt x="2636" y="6085"/>
                  </a:lnTo>
                  <a:lnTo>
                    <a:pt x="5273" y="4562"/>
                  </a:lnTo>
                  <a:lnTo>
                    <a:pt x="5273" y="1520"/>
                  </a:lnTo>
                  <a:lnTo>
                    <a:pt x="263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34"/>
            <p:cNvSpPr/>
            <p:nvPr/>
          </p:nvSpPr>
          <p:spPr>
            <a:xfrm>
              <a:off x="2785750" y="4857400"/>
              <a:ext cx="125275" cy="144625"/>
            </a:xfrm>
            <a:custGeom>
              <a:avLst/>
              <a:gdLst/>
              <a:ahLst/>
              <a:cxnLst/>
              <a:rect l="l" t="t" r="r" b="b"/>
              <a:pathLst>
                <a:path w="5011" h="5785" extrusionOk="0">
                  <a:moveTo>
                    <a:pt x="2507" y="0"/>
                  </a:moveTo>
                  <a:lnTo>
                    <a:pt x="1" y="1448"/>
                  </a:lnTo>
                  <a:lnTo>
                    <a:pt x="1" y="4339"/>
                  </a:lnTo>
                  <a:lnTo>
                    <a:pt x="2507" y="5785"/>
                  </a:lnTo>
                  <a:lnTo>
                    <a:pt x="5011" y="4339"/>
                  </a:lnTo>
                  <a:lnTo>
                    <a:pt x="5011" y="1448"/>
                  </a:lnTo>
                  <a:lnTo>
                    <a:pt x="250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34"/>
            <p:cNvSpPr/>
            <p:nvPr/>
          </p:nvSpPr>
          <p:spPr>
            <a:xfrm>
              <a:off x="2782525" y="4853700"/>
              <a:ext cx="131825" cy="152125"/>
            </a:xfrm>
            <a:custGeom>
              <a:avLst/>
              <a:gdLst/>
              <a:ahLst/>
              <a:cxnLst/>
              <a:rect l="l" t="t" r="r" b="b"/>
              <a:pathLst>
                <a:path w="5273" h="6085" extrusionOk="0">
                  <a:moveTo>
                    <a:pt x="2636" y="300"/>
                  </a:moveTo>
                  <a:lnTo>
                    <a:pt x="5010" y="1671"/>
                  </a:lnTo>
                  <a:lnTo>
                    <a:pt x="5010" y="4414"/>
                  </a:lnTo>
                  <a:lnTo>
                    <a:pt x="2636" y="5785"/>
                  </a:lnTo>
                  <a:lnTo>
                    <a:pt x="263" y="4414"/>
                  </a:lnTo>
                  <a:lnTo>
                    <a:pt x="263" y="1671"/>
                  </a:lnTo>
                  <a:lnTo>
                    <a:pt x="2636" y="300"/>
                  </a:lnTo>
                  <a:close/>
                  <a:moveTo>
                    <a:pt x="2636" y="0"/>
                  </a:moveTo>
                  <a:lnTo>
                    <a:pt x="1" y="1520"/>
                  </a:lnTo>
                  <a:lnTo>
                    <a:pt x="1" y="4562"/>
                  </a:lnTo>
                  <a:lnTo>
                    <a:pt x="2636" y="6085"/>
                  </a:lnTo>
                  <a:lnTo>
                    <a:pt x="5272" y="4562"/>
                  </a:lnTo>
                  <a:lnTo>
                    <a:pt x="5272" y="1520"/>
                  </a:lnTo>
                  <a:lnTo>
                    <a:pt x="263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34"/>
            <p:cNvSpPr/>
            <p:nvPr/>
          </p:nvSpPr>
          <p:spPr>
            <a:xfrm>
              <a:off x="2849550" y="4749200"/>
              <a:ext cx="125275" cy="144625"/>
            </a:xfrm>
            <a:custGeom>
              <a:avLst/>
              <a:gdLst/>
              <a:ahLst/>
              <a:cxnLst/>
              <a:rect l="l" t="t" r="r" b="b"/>
              <a:pathLst>
                <a:path w="5011" h="5785" extrusionOk="0">
                  <a:moveTo>
                    <a:pt x="2505" y="0"/>
                  </a:moveTo>
                  <a:lnTo>
                    <a:pt x="1" y="1448"/>
                  </a:lnTo>
                  <a:lnTo>
                    <a:pt x="1" y="4339"/>
                  </a:lnTo>
                  <a:lnTo>
                    <a:pt x="2505" y="5785"/>
                  </a:lnTo>
                  <a:lnTo>
                    <a:pt x="5010" y="4339"/>
                  </a:lnTo>
                  <a:lnTo>
                    <a:pt x="5010" y="1448"/>
                  </a:lnTo>
                  <a:lnTo>
                    <a:pt x="25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34"/>
            <p:cNvSpPr/>
            <p:nvPr/>
          </p:nvSpPr>
          <p:spPr>
            <a:xfrm>
              <a:off x="2846275" y="4745450"/>
              <a:ext cx="131775" cy="152175"/>
            </a:xfrm>
            <a:custGeom>
              <a:avLst/>
              <a:gdLst/>
              <a:ahLst/>
              <a:cxnLst/>
              <a:rect l="l" t="t" r="r" b="b"/>
              <a:pathLst>
                <a:path w="5271" h="6087" extrusionOk="0">
                  <a:moveTo>
                    <a:pt x="2636" y="302"/>
                  </a:moveTo>
                  <a:lnTo>
                    <a:pt x="5012" y="1673"/>
                  </a:lnTo>
                  <a:lnTo>
                    <a:pt x="5012" y="4415"/>
                  </a:lnTo>
                  <a:lnTo>
                    <a:pt x="2636" y="5786"/>
                  </a:lnTo>
                  <a:lnTo>
                    <a:pt x="261" y="4415"/>
                  </a:lnTo>
                  <a:lnTo>
                    <a:pt x="261" y="1673"/>
                  </a:lnTo>
                  <a:lnTo>
                    <a:pt x="2636" y="302"/>
                  </a:lnTo>
                  <a:close/>
                  <a:moveTo>
                    <a:pt x="2636" y="0"/>
                  </a:moveTo>
                  <a:lnTo>
                    <a:pt x="0" y="1521"/>
                  </a:lnTo>
                  <a:lnTo>
                    <a:pt x="0" y="4565"/>
                  </a:lnTo>
                  <a:lnTo>
                    <a:pt x="2636" y="6086"/>
                  </a:lnTo>
                  <a:lnTo>
                    <a:pt x="5271" y="4565"/>
                  </a:lnTo>
                  <a:lnTo>
                    <a:pt x="5271" y="1521"/>
                  </a:lnTo>
                  <a:lnTo>
                    <a:pt x="263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34"/>
            <p:cNvSpPr/>
            <p:nvPr/>
          </p:nvSpPr>
          <p:spPr>
            <a:xfrm>
              <a:off x="2915250" y="4641075"/>
              <a:ext cx="125325" cy="144625"/>
            </a:xfrm>
            <a:custGeom>
              <a:avLst/>
              <a:gdLst/>
              <a:ahLst/>
              <a:cxnLst/>
              <a:rect l="l" t="t" r="r" b="b"/>
              <a:pathLst>
                <a:path w="5013" h="5785" extrusionOk="0">
                  <a:moveTo>
                    <a:pt x="2508" y="0"/>
                  </a:moveTo>
                  <a:lnTo>
                    <a:pt x="1" y="1446"/>
                  </a:lnTo>
                  <a:lnTo>
                    <a:pt x="1" y="4337"/>
                  </a:lnTo>
                  <a:lnTo>
                    <a:pt x="2508" y="5785"/>
                  </a:lnTo>
                  <a:lnTo>
                    <a:pt x="5012" y="4337"/>
                  </a:lnTo>
                  <a:lnTo>
                    <a:pt x="5012" y="1446"/>
                  </a:lnTo>
                  <a:lnTo>
                    <a:pt x="25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34"/>
            <p:cNvSpPr/>
            <p:nvPr/>
          </p:nvSpPr>
          <p:spPr>
            <a:xfrm>
              <a:off x="2912025" y="4637275"/>
              <a:ext cx="131775" cy="152175"/>
            </a:xfrm>
            <a:custGeom>
              <a:avLst/>
              <a:gdLst/>
              <a:ahLst/>
              <a:cxnLst/>
              <a:rect l="l" t="t" r="r" b="b"/>
              <a:pathLst>
                <a:path w="5271" h="6087" extrusionOk="0">
                  <a:moveTo>
                    <a:pt x="2637" y="302"/>
                  </a:moveTo>
                  <a:lnTo>
                    <a:pt x="5010" y="1673"/>
                  </a:lnTo>
                  <a:lnTo>
                    <a:pt x="5010" y="4414"/>
                  </a:lnTo>
                  <a:lnTo>
                    <a:pt x="2637" y="5785"/>
                  </a:lnTo>
                  <a:lnTo>
                    <a:pt x="261" y="4414"/>
                  </a:lnTo>
                  <a:lnTo>
                    <a:pt x="261" y="1673"/>
                  </a:lnTo>
                  <a:lnTo>
                    <a:pt x="2637" y="302"/>
                  </a:lnTo>
                  <a:close/>
                  <a:moveTo>
                    <a:pt x="2637" y="1"/>
                  </a:moveTo>
                  <a:lnTo>
                    <a:pt x="0" y="1523"/>
                  </a:lnTo>
                  <a:lnTo>
                    <a:pt x="0" y="4566"/>
                  </a:lnTo>
                  <a:lnTo>
                    <a:pt x="2637" y="6087"/>
                  </a:lnTo>
                  <a:lnTo>
                    <a:pt x="5271" y="4566"/>
                  </a:lnTo>
                  <a:lnTo>
                    <a:pt x="5271" y="1523"/>
                  </a:lnTo>
                  <a:lnTo>
                    <a:pt x="263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434" name="Google Shape;434;p34"/>
          <p:cNvCxnSpPr/>
          <p:nvPr/>
        </p:nvCxnSpPr>
        <p:spPr>
          <a:xfrm rot="10800000">
            <a:off x="1892700" y="3215562"/>
            <a:ext cx="53586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435" name="Google Shape;435;p34"/>
          <p:cNvGrpSpPr/>
          <p:nvPr/>
        </p:nvGrpSpPr>
        <p:grpSpPr>
          <a:xfrm>
            <a:off x="7607271" y="615163"/>
            <a:ext cx="753982" cy="800603"/>
            <a:chOff x="3183800" y="4637275"/>
            <a:chExt cx="449200" cy="476975"/>
          </a:xfrm>
        </p:grpSpPr>
        <p:sp>
          <p:nvSpPr>
            <p:cNvPr id="436" name="Google Shape;436;p34"/>
            <p:cNvSpPr/>
            <p:nvPr/>
          </p:nvSpPr>
          <p:spPr>
            <a:xfrm>
              <a:off x="3504500" y="4749400"/>
              <a:ext cx="125250" cy="144650"/>
            </a:xfrm>
            <a:custGeom>
              <a:avLst/>
              <a:gdLst/>
              <a:ahLst/>
              <a:cxnLst/>
              <a:rect l="l" t="t" r="r" b="b"/>
              <a:pathLst>
                <a:path w="5010" h="5786" extrusionOk="0">
                  <a:moveTo>
                    <a:pt x="2504" y="1"/>
                  </a:moveTo>
                  <a:lnTo>
                    <a:pt x="0" y="1447"/>
                  </a:lnTo>
                  <a:lnTo>
                    <a:pt x="0" y="4339"/>
                  </a:lnTo>
                  <a:lnTo>
                    <a:pt x="2504" y="5785"/>
                  </a:lnTo>
                  <a:lnTo>
                    <a:pt x="5010" y="4339"/>
                  </a:lnTo>
                  <a:lnTo>
                    <a:pt x="5010" y="1447"/>
                  </a:lnTo>
                  <a:lnTo>
                    <a:pt x="250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34"/>
            <p:cNvSpPr/>
            <p:nvPr/>
          </p:nvSpPr>
          <p:spPr>
            <a:xfrm>
              <a:off x="3501225" y="4745625"/>
              <a:ext cx="131775" cy="152125"/>
            </a:xfrm>
            <a:custGeom>
              <a:avLst/>
              <a:gdLst/>
              <a:ahLst/>
              <a:cxnLst/>
              <a:rect l="l" t="t" r="r" b="b"/>
              <a:pathLst>
                <a:path w="5271" h="6085" extrusionOk="0">
                  <a:moveTo>
                    <a:pt x="2635" y="300"/>
                  </a:moveTo>
                  <a:lnTo>
                    <a:pt x="5011" y="1671"/>
                  </a:lnTo>
                  <a:lnTo>
                    <a:pt x="5011" y="4413"/>
                  </a:lnTo>
                  <a:lnTo>
                    <a:pt x="2635" y="5785"/>
                  </a:lnTo>
                  <a:lnTo>
                    <a:pt x="261" y="4413"/>
                  </a:lnTo>
                  <a:lnTo>
                    <a:pt x="261" y="1671"/>
                  </a:lnTo>
                  <a:lnTo>
                    <a:pt x="2635" y="300"/>
                  </a:lnTo>
                  <a:close/>
                  <a:moveTo>
                    <a:pt x="2635" y="0"/>
                  </a:moveTo>
                  <a:lnTo>
                    <a:pt x="0" y="1523"/>
                  </a:lnTo>
                  <a:lnTo>
                    <a:pt x="0" y="4565"/>
                  </a:lnTo>
                  <a:lnTo>
                    <a:pt x="2635" y="6084"/>
                  </a:lnTo>
                  <a:lnTo>
                    <a:pt x="5270" y="4565"/>
                  </a:lnTo>
                  <a:lnTo>
                    <a:pt x="5270" y="1523"/>
                  </a:lnTo>
                  <a:lnTo>
                    <a:pt x="2635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34"/>
            <p:cNvSpPr/>
            <p:nvPr/>
          </p:nvSpPr>
          <p:spPr>
            <a:xfrm>
              <a:off x="3504500" y="4965850"/>
              <a:ext cx="125250" cy="144700"/>
            </a:xfrm>
            <a:custGeom>
              <a:avLst/>
              <a:gdLst/>
              <a:ahLst/>
              <a:cxnLst/>
              <a:rect l="l" t="t" r="r" b="b"/>
              <a:pathLst>
                <a:path w="5010" h="5788" extrusionOk="0">
                  <a:moveTo>
                    <a:pt x="2504" y="1"/>
                  </a:moveTo>
                  <a:lnTo>
                    <a:pt x="0" y="1447"/>
                  </a:lnTo>
                  <a:lnTo>
                    <a:pt x="0" y="4341"/>
                  </a:lnTo>
                  <a:lnTo>
                    <a:pt x="2504" y="5787"/>
                  </a:lnTo>
                  <a:lnTo>
                    <a:pt x="5010" y="4341"/>
                  </a:lnTo>
                  <a:lnTo>
                    <a:pt x="5010" y="1447"/>
                  </a:lnTo>
                  <a:lnTo>
                    <a:pt x="250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34"/>
            <p:cNvSpPr/>
            <p:nvPr/>
          </p:nvSpPr>
          <p:spPr>
            <a:xfrm>
              <a:off x="3501225" y="4962100"/>
              <a:ext cx="131775" cy="152150"/>
            </a:xfrm>
            <a:custGeom>
              <a:avLst/>
              <a:gdLst/>
              <a:ahLst/>
              <a:cxnLst/>
              <a:rect l="l" t="t" r="r" b="b"/>
              <a:pathLst>
                <a:path w="5271" h="6086" extrusionOk="0">
                  <a:moveTo>
                    <a:pt x="2635" y="302"/>
                  </a:moveTo>
                  <a:lnTo>
                    <a:pt x="5011" y="1672"/>
                  </a:lnTo>
                  <a:lnTo>
                    <a:pt x="5011" y="4414"/>
                  </a:lnTo>
                  <a:lnTo>
                    <a:pt x="2635" y="5785"/>
                  </a:lnTo>
                  <a:lnTo>
                    <a:pt x="261" y="4414"/>
                  </a:lnTo>
                  <a:lnTo>
                    <a:pt x="261" y="1672"/>
                  </a:lnTo>
                  <a:lnTo>
                    <a:pt x="2635" y="302"/>
                  </a:lnTo>
                  <a:close/>
                  <a:moveTo>
                    <a:pt x="2635" y="1"/>
                  </a:moveTo>
                  <a:lnTo>
                    <a:pt x="0" y="1524"/>
                  </a:lnTo>
                  <a:lnTo>
                    <a:pt x="0" y="4566"/>
                  </a:lnTo>
                  <a:lnTo>
                    <a:pt x="2635" y="6085"/>
                  </a:lnTo>
                  <a:lnTo>
                    <a:pt x="5270" y="4566"/>
                  </a:lnTo>
                  <a:lnTo>
                    <a:pt x="5270" y="1524"/>
                  </a:lnTo>
                  <a:lnTo>
                    <a:pt x="263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34"/>
            <p:cNvSpPr/>
            <p:nvPr/>
          </p:nvSpPr>
          <p:spPr>
            <a:xfrm>
              <a:off x="3253975" y="4965850"/>
              <a:ext cx="125250" cy="144700"/>
            </a:xfrm>
            <a:custGeom>
              <a:avLst/>
              <a:gdLst/>
              <a:ahLst/>
              <a:cxnLst/>
              <a:rect l="l" t="t" r="r" b="b"/>
              <a:pathLst>
                <a:path w="5010" h="5788" extrusionOk="0">
                  <a:moveTo>
                    <a:pt x="2504" y="1"/>
                  </a:moveTo>
                  <a:lnTo>
                    <a:pt x="0" y="1447"/>
                  </a:lnTo>
                  <a:lnTo>
                    <a:pt x="0" y="4341"/>
                  </a:lnTo>
                  <a:lnTo>
                    <a:pt x="2504" y="5787"/>
                  </a:lnTo>
                  <a:lnTo>
                    <a:pt x="5010" y="4341"/>
                  </a:lnTo>
                  <a:lnTo>
                    <a:pt x="5010" y="1447"/>
                  </a:lnTo>
                  <a:lnTo>
                    <a:pt x="250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34"/>
            <p:cNvSpPr/>
            <p:nvPr/>
          </p:nvSpPr>
          <p:spPr>
            <a:xfrm>
              <a:off x="3250725" y="4962100"/>
              <a:ext cx="131800" cy="152150"/>
            </a:xfrm>
            <a:custGeom>
              <a:avLst/>
              <a:gdLst/>
              <a:ahLst/>
              <a:cxnLst/>
              <a:rect l="l" t="t" r="r" b="b"/>
              <a:pathLst>
                <a:path w="5272" h="6086" extrusionOk="0">
                  <a:moveTo>
                    <a:pt x="2634" y="302"/>
                  </a:moveTo>
                  <a:lnTo>
                    <a:pt x="5010" y="1672"/>
                  </a:lnTo>
                  <a:lnTo>
                    <a:pt x="5010" y="4414"/>
                  </a:lnTo>
                  <a:lnTo>
                    <a:pt x="2634" y="5785"/>
                  </a:lnTo>
                  <a:lnTo>
                    <a:pt x="260" y="4414"/>
                  </a:lnTo>
                  <a:lnTo>
                    <a:pt x="260" y="1672"/>
                  </a:lnTo>
                  <a:lnTo>
                    <a:pt x="2634" y="302"/>
                  </a:lnTo>
                  <a:close/>
                  <a:moveTo>
                    <a:pt x="2634" y="1"/>
                  </a:moveTo>
                  <a:lnTo>
                    <a:pt x="1" y="1524"/>
                  </a:lnTo>
                  <a:lnTo>
                    <a:pt x="1" y="4566"/>
                  </a:lnTo>
                  <a:lnTo>
                    <a:pt x="2634" y="6085"/>
                  </a:lnTo>
                  <a:lnTo>
                    <a:pt x="5271" y="4566"/>
                  </a:lnTo>
                  <a:lnTo>
                    <a:pt x="5271" y="1524"/>
                  </a:lnTo>
                  <a:lnTo>
                    <a:pt x="263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34"/>
            <p:cNvSpPr/>
            <p:nvPr/>
          </p:nvSpPr>
          <p:spPr>
            <a:xfrm>
              <a:off x="3441800" y="4857400"/>
              <a:ext cx="125325" cy="144625"/>
            </a:xfrm>
            <a:custGeom>
              <a:avLst/>
              <a:gdLst/>
              <a:ahLst/>
              <a:cxnLst/>
              <a:rect l="l" t="t" r="r" b="b"/>
              <a:pathLst>
                <a:path w="5013" h="5785" extrusionOk="0">
                  <a:moveTo>
                    <a:pt x="2508" y="0"/>
                  </a:moveTo>
                  <a:lnTo>
                    <a:pt x="1" y="1448"/>
                  </a:lnTo>
                  <a:lnTo>
                    <a:pt x="1" y="4339"/>
                  </a:lnTo>
                  <a:lnTo>
                    <a:pt x="2508" y="5785"/>
                  </a:lnTo>
                  <a:lnTo>
                    <a:pt x="5012" y="4339"/>
                  </a:lnTo>
                  <a:lnTo>
                    <a:pt x="5012" y="1448"/>
                  </a:lnTo>
                  <a:lnTo>
                    <a:pt x="25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34"/>
            <p:cNvSpPr/>
            <p:nvPr/>
          </p:nvSpPr>
          <p:spPr>
            <a:xfrm>
              <a:off x="3438575" y="4853700"/>
              <a:ext cx="131775" cy="152125"/>
            </a:xfrm>
            <a:custGeom>
              <a:avLst/>
              <a:gdLst/>
              <a:ahLst/>
              <a:cxnLst/>
              <a:rect l="l" t="t" r="r" b="b"/>
              <a:pathLst>
                <a:path w="5271" h="6085" extrusionOk="0">
                  <a:moveTo>
                    <a:pt x="2637" y="300"/>
                  </a:moveTo>
                  <a:lnTo>
                    <a:pt x="5010" y="1671"/>
                  </a:lnTo>
                  <a:lnTo>
                    <a:pt x="5010" y="4414"/>
                  </a:lnTo>
                  <a:lnTo>
                    <a:pt x="2637" y="5785"/>
                  </a:lnTo>
                  <a:lnTo>
                    <a:pt x="261" y="4414"/>
                  </a:lnTo>
                  <a:lnTo>
                    <a:pt x="261" y="1671"/>
                  </a:lnTo>
                  <a:lnTo>
                    <a:pt x="2637" y="300"/>
                  </a:lnTo>
                  <a:close/>
                  <a:moveTo>
                    <a:pt x="2637" y="0"/>
                  </a:moveTo>
                  <a:lnTo>
                    <a:pt x="0" y="1520"/>
                  </a:lnTo>
                  <a:lnTo>
                    <a:pt x="0" y="4562"/>
                  </a:lnTo>
                  <a:lnTo>
                    <a:pt x="2637" y="6085"/>
                  </a:lnTo>
                  <a:lnTo>
                    <a:pt x="5271" y="4562"/>
                  </a:lnTo>
                  <a:lnTo>
                    <a:pt x="5271" y="1520"/>
                  </a:lnTo>
                  <a:lnTo>
                    <a:pt x="263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34"/>
            <p:cNvSpPr/>
            <p:nvPr/>
          </p:nvSpPr>
          <p:spPr>
            <a:xfrm>
              <a:off x="3316575" y="4857400"/>
              <a:ext cx="125250" cy="144625"/>
            </a:xfrm>
            <a:custGeom>
              <a:avLst/>
              <a:gdLst/>
              <a:ahLst/>
              <a:cxnLst/>
              <a:rect l="l" t="t" r="r" b="b"/>
              <a:pathLst>
                <a:path w="5010" h="5785" extrusionOk="0">
                  <a:moveTo>
                    <a:pt x="2506" y="0"/>
                  </a:moveTo>
                  <a:lnTo>
                    <a:pt x="0" y="1448"/>
                  </a:lnTo>
                  <a:lnTo>
                    <a:pt x="0" y="4339"/>
                  </a:lnTo>
                  <a:lnTo>
                    <a:pt x="2506" y="5785"/>
                  </a:lnTo>
                  <a:lnTo>
                    <a:pt x="5010" y="4339"/>
                  </a:lnTo>
                  <a:lnTo>
                    <a:pt x="5010" y="1448"/>
                  </a:lnTo>
                  <a:lnTo>
                    <a:pt x="250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34"/>
            <p:cNvSpPr/>
            <p:nvPr/>
          </p:nvSpPr>
          <p:spPr>
            <a:xfrm>
              <a:off x="3313325" y="4853700"/>
              <a:ext cx="131775" cy="152125"/>
            </a:xfrm>
            <a:custGeom>
              <a:avLst/>
              <a:gdLst/>
              <a:ahLst/>
              <a:cxnLst/>
              <a:rect l="l" t="t" r="r" b="b"/>
              <a:pathLst>
                <a:path w="5271" h="6085" extrusionOk="0">
                  <a:moveTo>
                    <a:pt x="2636" y="300"/>
                  </a:moveTo>
                  <a:lnTo>
                    <a:pt x="5010" y="1671"/>
                  </a:lnTo>
                  <a:lnTo>
                    <a:pt x="5010" y="4414"/>
                  </a:lnTo>
                  <a:lnTo>
                    <a:pt x="2636" y="5785"/>
                  </a:lnTo>
                  <a:lnTo>
                    <a:pt x="260" y="4414"/>
                  </a:lnTo>
                  <a:lnTo>
                    <a:pt x="260" y="1671"/>
                  </a:lnTo>
                  <a:lnTo>
                    <a:pt x="2636" y="300"/>
                  </a:lnTo>
                  <a:close/>
                  <a:moveTo>
                    <a:pt x="2636" y="0"/>
                  </a:moveTo>
                  <a:lnTo>
                    <a:pt x="1" y="1520"/>
                  </a:lnTo>
                  <a:lnTo>
                    <a:pt x="1" y="4562"/>
                  </a:lnTo>
                  <a:lnTo>
                    <a:pt x="2636" y="6085"/>
                  </a:lnTo>
                  <a:lnTo>
                    <a:pt x="5271" y="4562"/>
                  </a:lnTo>
                  <a:lnTo>
                    <a:pt x="5271" y="1520"/>
                  </a:lnTo>
                  <a:lnTo>
                    <a:pt x="263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34"/>
            <p:cNvSpPr/>
            <p:nvPr/>
          </p:nvSpPr>
          <p:spPr>
            <a:xfrm>
              <a:off x="3252875" y="4749200"/>
              <a:ext cx="125250" cy="144625"/>
            </a:xfrm>
            <a:custGeom>
              <a:avLst/>
              <a:gdLst/>
              <a:ahLst/>
              <a:cxnLst/>
              <a:rect l="l" t="t" r="r" b="b"/>
              <a:pathLst>
                <a:path w="5010" h="5785" extrusionOk="0">
                  <a:moveTo>
                    <a:pt x="2504" y="0"/>
                  </a:moveTo>
                  <a:lnTo>
                    <a:pt x="0" y="1448"/>
                  </a:lnTo>
                  <a:lnTo>
                    <a:pt x="0" y="4339"/>
                  </a:lnTo>
                  <a:lnTo>
                    <a:pt x="2504" y="5785"/>
                  </a:lnTo>
                  <a:lnTo>
                    <a:pt x="5010" y="4339"/>
                  </a:lnTo>
                  <a:lnTo>
                    <a:pt x="5010" y="1448"/>
                  </a:lnTo>
                  <a:lnTo>
                    <a:pt x="250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34"/>
            <p:cNvSpPr/>
            <p:nvPr/>
          </p:nvSpPr>
          <p:spPr>
            <a:xfrm>
              <a:off x="3249625" y="4745450"/>
              <a:ext cx="131750" cy="152175"/>
            </a:xfrm>
            <a:custGeom>
              <a:avLst/>
              <a:gdLst/>
              <a:ahLst/>
              <a:cxnLst/>
              <a:rect l="l" t="t" r="r" b="b"/>
              <a:pathLst>
                <a:path w="5270" h="6087" extrusionOk="0">
                  <a:moveTo>
                    <a:pt x="2634" y="302"/>
                  </a:moveTo>
                  <a:lnTo>
                    <a:pt x="5010" y="1673"/>
                  </a:lnTo>
                  <a:lnTo>
                    <a:pt x="5010" y="4415"/>
                  </a:lnTo>
                  <a:lnTo>
                    <a:pt x="2634" y="5786"/>
                  </a:lnTo>
                  <a:lnTo>
                    <a:pt x="260" y="4415"/>
                  </a:lnTo>
                  <a:lnTo>
                    <a:pt x="260" y="1673"/>
                  </a:lnTo>
                  <a:lnTo>
                    <a:pt x="2634" y="302"/>
                  </a:lnTo>
                  <a:close/>
                  <a:moveTo>
                    <a:pt x="2634" y="0"/>
                  </a:moveTo>
                  <a:lnTo>
                    <a:pt x="1" y="1521"/>
                  </a:lnTo>
                  <a:lnTo>
                    <a:pt x="1" y="4565"/>
                  </a:lnTo>
                  <a:lnTo>
                    <a:pt x="2634" y="6086"/>
                  </a:lnTo>
                  <a:lnTo>
                    <a:pt x="5269" y="4565"/>
                  </a:lnTo>
                  <a:lnTo>
                    <a:pt x="5269" y="1521"/>
                  </a:lnTo>
                  <a:lnTo>
                    <a:pt x="263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34"/>
            <p:cNvSpPr/>
            <p:nvPr/>
          </p:nvSpPr>
          <p:spPr>
            <a:xfrm>
              <a:off x="3187075" y="4641075"/>
              <a:ext cx="125250" cy="144625"/>
            </a:xfrm>
            <a:custGeom>
              <a:avLst/>
              <a:gdLst/>
              <a:ahLst/>
              <a:cxnLst/>
              <a:rect l="l" t="t" r="r" b="b"/>
              <a:pathLst>
                <a:path w="5010" h="5785" extrusionOk="0">
                  <a:moveTo>
                    <a:pt x="2506" y="0"/>
                  </a:moveTo>
                  <a:lnTo>
                    <a:pt x="0" y="1446"/>
                  </a:lnTo>
                  <a:lnTo>
                    <a:pt x="0" y="4337"/>
                  </a:lnTo>
                  <a:lnTo>
                    <a:pt x="2506" y="5785"/>
                  </a:lnTo>
                  <a:lnTo>
                    <a:pt x="5010" y="4337"/>
                  </a:lnTo>
                  <a:lnTo>
                    <a:pt x="5010" y="1446"/>
                  </a:lnTo>
                  <a:lnTo>
                    <a:pt x="250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34"/>
            <p:cNvSpPr/>
            <p:nvPr/>
          </p:nvSpPr>
          <p:spPr>
            <a:xfrm>
              <a:off x="3183800" y="4637275"/>
              <a:ext cx="131850" cy="152175"/>
            </a:xfrm>
            <a:custGeom>
              <a:avLst/>
              <a:gdLst/>
              <a:ahLst/>
              <a:cxnLst/>
              <a:rect l="l" t="t" r="r" b="b"/>
              <a:pathLst>
                <a:path w="5274" h="6087" extrusionOk="0">
                  <a:moveTo>
                    <a:pt x="2637" y="302"/>
                  </a:moveTo>
                  <a:lnTo>
                    <a:pt x="5011" y="1673"/>
                  </a:lnTo>
                  <a:lnTo>
                    <a:pt x="5011" y="4414"/>
                  </a:lnTo>
                  <a:lnTo>
                    <a:pt x="2637" y="5785"/>
                  </a:lnTo>
                  <a:lnTo>
                    <a:pt x="263" y="4414"/>
                  </a:lnTo>
                  <a:lnTo>
                    <a:pt x="263" y="1673"/>
                  </a:lnTo>
                  <a:lnTo>
                    <a:pt x="2637" y="302"/>
                  </a:lnTo>
                  <a:close/>
                  <a:moveTo>
                    <a:pt x="2637" y="1"/>
                  </a:moveTo>
                  <a:lnTo>
                    <a:pt x="0" y="1523"/>
                  </a:lnTo>
                  <a:lnTo>
                    <a:pt x="0" y="4566"/>
                  </a:lnTo>
                  <a:lnTo>
                    <a:pt x="2637" y="6087"/>
                  </a:lnTo>
                  <a:lnTo>
                    <a:pt x="5274" y="4566"/>
                  </a:lnTo>
                  <a:lnTo>
                    <a:pt x="5274" y="1523"/>
                  </a:lnTo>
                  <a:lnTo>
                    <a:pt x="263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0" name="Google Shape;450;p34"/>
          <p:cNvGrpSpPr/>
          <p:nvPr/>
        </p:nvGrpSpPr>
        <p:grpSpPr>
          <a:xfrm rot="1799874">
            <a:off x="7749221" y="3559207"/>
            <a:ext cx="330561" cy="1036123"/>
            <a:chOff x="4795075" y="2327550"/>
            <a:chExt cx="385875" cy="1209500"/>
          </a:xfrm>
        </p:grpSpPr>
        <p:sp>
          <p:nvSpPr>
            <p:cNvPr id="451" name="Google Shape;451;p34"/>
            <p:cNvSpPr/>
            <p:nvPr/>
          </p:nvSpPr>
          <p:spPr>
            <a:xfrm>
              <a:off x="4805850" y="2336675"/>
              <a:ext cx="364050" cy="104625"/>
            </a:xfrm>
            <a:custGeom>
              <a:avLst/>
              <a:gdLst/>
              <a:ahLst/>
              <a:cxnLst/>
              <a:rect l="l" t="t" r="r" b="b"/>
              <a:pathLst>
                <a:path w="14562" h="4185" extrusionOk="0">
                  <a:moveTo>
                    <a:pt x="2006" y="0"/>
                  </a:moveTo>
                  <a:cubicBezTo>
                    <a:pt x="885" y="45"/>
                    <a:pt x="0" y="969"/>
                    <a:pt x="3" y="2090"/>
                  </a:cubicBezTo>
                  <a:cubicBezTo>
                    <a:pt x="5" y="3212"/>
                    <a:pt x="894" y="4131"/>
                    <a:pt x="2016" y="4171"/>
                  </a:cubicBezTo>
                  <a:lnTo>
                    <a:pt x="4962" y="4175"/>
                  </a:lnTo>
                  <a:lnTo>
                    <a:pt x="9597" y="4175"/>
                  </a:lnTo>
                  <a:lnTo>
                    <a:pt x="12546" y="4185"/>
                  </a:lnTo>
                  <a:lnTo>
                    <a:pt x="12553" y="4185"/>
                  </a:lnTo>
                  <a:cubicBezTo>
                    <a:pt x="13675" y="4143"/>
                    <a:pt x="14561" y="3221"/>
                    <a:pt x="14561" y="2099"/>
                  </a:cubicBezTo>
                  <a:cubicBezTo>
                    <a:pt x="14561" y="978"/>
                    <a:pt x="13675" y="56"/>
                    <a:pt x="12553" y="17"/>
                  </a:cubicBezTo>
                  <a:lnTo>
                    <a:pt x="202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4"/>
            <p:cNvSpPr/>
            <p:nvPr/>
          </p:nvSpPr>
          <p:spPr>
            <a:xfrm>
              <a:off x="4929350" y="2441050"/>
              <a:ext cx="116500" cy="379800"/>
            </a:xfrm>
            <a:custGeom>
              <a:avLst/>
              <a:gdLst/>
              <a:ahLst/>
              <a:cxnLst/>
              <a:rect l="l" t="t" r="r" b="b"/>
              <a:pathLst>
                <a:path w="4660" h="15192" extrusionOk="0">
                  <a:moveTo>
                    <a:pt x="22" y="0"/>
                  </a:moveTo>
                  <a:lnTo>
                    <a:pt x="1" y="15183"/>
                  </a:lnTo>
                  <a:lnTo>
                    <a:pt x="4637" y="15192"/>
                  </a:lnTo>
                  <a:lnTo>
                    <a:pt x="4637" y="13484"/>
                  </a:lnTo>
                  <a:lnTo>
                    <a:pt x="4644" y="9258"/>
                  </a:lnTo>
                  <a:lnTo>
                    <a:pt x="4651" y="5022"/>
                  </a:lnTo>
                  <a:lnTo>
                    <a:pt x="46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4"/>
            <p:cNvSpPr/>
            <p:nvPr/>
          </p:nvSpPr>
          <p:spPr>
            <a:xfrm>
              <a:off x="4928425" y="2820600"/>
              <a:ext cx="116850" cy="628875"/>
            </a:xfrm>
            <a:custGeom>
              <a:avLst/>
              <a:gdLst/>
              <a:ahLst/>
              <a:cxnLst/>
              <a:rect l="l" t="t" r="r" b="b"/>
              <a:pathLst>
                <a:path w="4674" h="25155" extrusionOk="0">
                  <a:moveTo>
                    <a:pt x="38" y="1"/>
                  </a:moveTo>
                  <a:lnTo>
                    <a:pt x="1" y="22832"/>
                  </a:lnTo>
                  <a:cubicBezTo>
                    <a:pt x="1" y="24110"/>
                    <a:pt x="1039" y="25155"/>
                    <a:pt x="2316" y="25155"/>
                  </a:cubicBezTo>
                  <a:cubicBezTo>
                    <a:pt x="3596" y="25155"/>
                    <a:pt x="4636" y="24119"/>
                    <a:pt x="4639" y="22839"/>
                  </a:cubicBezTo>
                  <a:lnTo>
                    <a:pt x="4657" y="6766"/>
                  </a:lnTo>
                  <a:lnTo>
                    <a:pt x="4667" y="2535"/>
                  </a:lnTo>
                  <a:lnTo>
                    <a:pt x="4674" y="10"/>
                  </a:lnTo>
                  <a:lnTo>
                    <a:pt x="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4"/>
            <p:cNvSpPr/>
            <p:nvPr/>
          </p:nvSpPr>
          <p:spPr>
            <a:xfrm>
              <a:off x="5045600" y="2441050"/>
              <a:ext cx="78500" cy="125750"/>
            </a:xfrm>
            <a:custGeom>
              <a:avLst/>
              <a:gdLst/>
              <a:ahLst/>
              <a:cxnLst/>
              <a:rect l="l" t="t" r="r" b="b"/>
              <a:pathLst>
                <a:path w="3140" h="5030" extrusionOk="0">
                  <a:moveTo>
                    <a:pt x="10" y="0"/>
                  </a:moveTo>
                  <a:lnTo>
                    <a:pt x="1" y="5022"/>
                  </a:lnTo>
                  <a:lnTo>
                    <a:pt x="3133" y="5029"/>
                  </a:lnTo>
                  <a:lnTo>
                    <a:pt x="3140" y="10"/>
                  </a:lnTo>
                  <a:lnTo>
                    <a:pt x="2956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4"/>
            <p:cNvSpPr/>
            <p:nvPr/>
          </p:nvSpPr>
          <p:spPr>
            <a:xfrm>
              <a:off x="5045250" y="2672475"/>
              <a:ext cx="78450" cy="105800"/>
            </a:xfrm>
            <a:custGeom>
              <a:avLst/>
              <a:gdLst/>
              <a:ahLst/>
              <a:cxnLst/>
              <a:rect l="l" t="t" r="r" b="b"/>
              <a:pathLst>
                <a:path w="3138" h="4232" extrusionOk="0">
                  <a:moveTo>
                    <a:pt x="8" y="1"/>
                  </a:moveTo>
                  <a:lnTo>
                    <a:pt x="1" y="4227"/>
                  </a:lnTo>
                  <a:lnTo>
                    <a:pt x="3133" y="4231"/>
                  </a:lnTo>
                  <a:lnTo>
                    <a:pt x="3138" y="1846"/>
                  </a:lnTo>
                  <a:lnTo>
                    <a:pt x="3138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4"/>
            <p:cNvSpPr/>
            <p:nvPr/>
          </p:nvSpPr>
          <p:spPr>
            <a:xfrm>
              <a:off x="5045475" y="2566650"/>
              <a:ext cx="78450" cy="105975"/>
            </a:xfrm>
            <a:custGeom>
              <a:avLst/>
              <a:gdLst/>
              <a:ahLst/>
              <a:cxnLst/>
              <a:rect l="l" t="t" r="r" b="b"/>
              <a:pathLst>
                <a:path w="3138" h="4239" extrusionOk="0">
                  <a:moveTo>
                    <a:pt x="8" y="1"/>
                  </a:moveTo>
                  <a:lnTo>
                    <a:pt x="1" y="4234"/>
                  </a:lnTo>
                  <a:lnTo>
                    <a:pt x="3131" y="4238"/>
                  </a:lnTo>
                  <a:lnTo>
                    <a:pt x="3138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34"/>
            <p:cNvSpPr/>
            <p:nvPr/>
          </p:nvSpPr>
          <p:spPr>
            <a:xfrm>
              <a:off x="5045075" y="2778125"/>
              <a:ext cx="78500" cy="105975"/>
            </a:xfrm>
            <a:custGeom>
              <a:avLst/>
              <a:gdLst/>
              <a:ahLst/>
              <a:cxnLst/>
              <a:rect l="l" t="t" r="r" b="b"/>
              <a:pathLst>
                <a:path w="3140" h="4239" extrusionOk="0">
                  <a:moveTo>
                    <a:pt x="8" y="1"/>
                  </a:moveTo>
                  <a:lnTo>
                    <a:pt x="8" y="1709"/>
                  </a:lnTo>
                  <a:lnTo>
                    <a:pt x="1" y="4234"/>
                  </a:lnTo>
                  <a:lnTo>
                    <a:pt x="3140" y="4239"/>
                  </a:lnTo>
                  <a:lnTo>
                    <a:pt x="3140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34"/>
            <p:cNvSpPr/>
            <p:nvPr/>
          </p:nvSpPr>
          <p:spPr>
            <a:xfrm>
              <a:off x="5044900" y="2884075"/>
              <a:ext cx="78675" cy="105975"/>
            </a:xfrm>
            <a:custGeom>
              <a:avLst/>
              <a:gdLst/>
              <a:ahLst/>
              <a:cxnLst/>
              <a:rect l="l" t="t" r="r" b="b"/>
              <a:pathLst>
                <a:path w="3147" h="4239" extrusionOk="0">
                  <a:moveTo>
                    <a:pt x="8" y="1"/>
                  </a:moveTo>
                  <a:lnTo>
                    <a:pt x="1" y="4234"/>
                  </a:lnTo>
                  <a:lnTo>
                    <a:pt x="3140" y="4238"/>
                  </a:lnTo>
                  <a:lnTo>
                    <a:pt x="3147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34"/>
            <p:cNvSpPr/>
            <p:nvPr/>
          </p:nvSpPr>
          <p:spPr>
            <a:xfrm>
              <a:off x="4850125" y="2440925"/>
              <a:ext cx="273225" cy="1086975"/>
            </a:xfrm>
            <a:custGeom>
              <a:avLst/>
              <a:gdLst/>
              <a:ahLst/>
              <a:cxnLst/>
              <a:rect l="l" t="t" r="r" b="b"/>
              <a:pathLst>
                <a:path w="10929" h="43479" extrusionOk="0">
                  <a:moveTo>
                    <a:pt x="61" y="1"/>
                  </a:moveTo>
                  <a:lnTo>
                    <a:pt x="47" y="11085"/>
                  </a:lnTo>
                  <a:lnTo>
                    <a:pt x="17" y="29981"/>
                  </a:lnTo>
                  <a:lnTo>
                    <a:pt x="3" y="38019"/>
                  </a:lnTo>
                  <a:cubicBezTo>
                    <a:pt x="0" y="41031"/>
                    <a:pt x="2437" y="43472"/>
                    <a:pt x="5448" y="43479"/>
                  </a:cubicBezTo>
                  <a:cubicBezTo>
                    <a:pt x="8457" y="43479"/>
                    <a:pt x="10901" y="41042"/>
                    <a:pt x="10901" y="38033"/>
                  </a:cubicBezTo>
                  <a:lnTo>
                    <a:pt x="10915" y="29998"/>
                  </a:lnTo>
                  <a:lnTo>
                    <a:pt x="10929" y="21962"/>
                  </a:lnTo>
                  <a:lnTo>
                    <a:pt x="7789" y="21953"/>
                  </a:lnTo>
                  <a:lnTo>
                    <a:pt x="7771" y="38026"/>
                  </a:lnTo>
                  <a:cubicBezTo>
                    <a:pt x="7768" y="39306"/>
                    <a:pt x="6728" y="40342"/>
                    <a:pt x="5448" y="40342"/>
                  </a:cubicBezTo>
                  <a:cubicBezTo>
                    <a:pt x="4171" y="40342"/>
                    <a:pt x="3133" y="39297"/>
                    <a:pt x="3133" y="38019"/>
                  </a:cubicBezTo>
                  <a:lnTo>
                    <a:pt x="3170" y="15188"/>
                  </a:lnTo>
                  <a:lnTo>
                    <a:pt x="3191" y="5"/>
                  </a:lnTo>
                  <a:lnTo>
                    <a:pt x="24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34"/>
            <p:cNvSpPr/>
            <p:nvPr/>
          </p:nvSpPr>
          <p:spPr>
            <a:xfrm>
              <a:off x="4841050" y="2431725"/>
              <a:ext cx="292200" cy="1105325"/>
            </a:xfrm>
            <a:custGeom>
              <a:avLst/>
              <a:gdLst/>
              <a:ahLst/>
              <a:cxnLst/>
              <a:rect l="l" t="t" r="r" b="b"/>
              <a:pathLst>
                <a:path w="11688" h="44213" extrusionOk="0">
                  <a:moveTo>
                    <a:pt x="61" y="1"/>
                  </a:moveTo>
                  <a:lnTo>
                    <a:pt x="0" y="38387"/>
                  </a:lnTo>
                  <a:cubicBezTo>
                    <a:pt x="0" y="41594"/>
                    <a:pt x="2607" y="44205"/>
                    <a:pt x="5811" y="44212"/>
                  </a:cubicBezTo>
                  <a:cubicBezTo>
                    <a:pt x="9018" y="44212"/>
                    <a:pt x="11629" y="41606"/>
                    <a:pt x="11629" y="38399"/>
                  </a:cubicBezTo>
                  <a:lnTo>
                    <a:pt x="11687" y="13"/>
                  </a:lnTo>
                  <a:lnTo>
                    <a:pt x="11147" y="13"/>
                  </a:lnTo>
                  <a:lnTo>
                    <a:pt x="11147" y="380"/>
                  </a:lnTo>
                  <a:lnTo>
                    <a:pt x="10956" y="380"/>
                  </a:lnTo>
                  <a:lnTo>
                    <a:pt x="10898" y="38401"/>
                  </a:lnTo>
                  <a:cubicBezTo>
                    <a:pt x="10898" y="41200"/>
                    <a:pt x="8618" y="43481"/>
                    <a:pt x="5820" y="43481"/>
                  </a:cubicBezTo>
                  <a:cubicBezTo>
                    <a:pt x="5817" y="43481"/>
                    <a:pt x="5814" y="43481"/>
                    <a:pt x="5811" y="43481"/>
                  </a:cubicBezTo>
                  <a:cubicBezTo>
                    <a:pt x="3009" y="43474"/>
                    <a:pt x="729" y="41191"/>
                    <a:pt x="729" y="38387"/>
                  </a:cubicBezTo>
                  <a:lnTo>
                    <a:pt x="787" y="369"/>
                  </a:lnTo>
                  <a:lnTo>
                    <a:pt x="608" y="369"/>
                  </a:lnTo>
                  <a:lnTo>
                    <a:pt x="608" y="1"/>
                  </a:lnTo>
                  <a:close/>
                </a:path>
              </a:pathLst>
            </a:custGeom>
            <a:solidFill>
              <a:srgbClr val="0735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34"/>
            <p:cNvSpPr/>
            <p:nvPr/>
          </p:nvSpPr>
          <p:spPr>
            <a:xfrm>
              <a:off x="4919350" y="2440925"/>
              <a:ext cx="135575" cy="1017625"/>
            </a:xfrm>
            <a:custGeom>
              <a:avLst/>
              <a:gdLst/>
              <a:ahLst/>
              <a:cxnLst/>
              <a:rect l="l" t="t" r="r" b="b"/>
              <a:pathLst>
                <a:path w="5423" h="40705" extrusionOk="0">
                  <a:moveTo>
                    <a:pt x="790" y="1"/>
                  </a:moveTo>
                  <a:lnTo>
                    <a:pt x="59" y="5"/>
                  </a:lnTo>
                  <a:lnTo>
                    <a:pt x="1" y="38019"/>
                  </a:lnTo>
                  <a:cubicBezTo>
                    <a:pt x="1" y="39499"/>
                    <a:pt x="1201" y="40705"/>
                    <a:pt x="2677" y="40705"/>
                  </a:cubicBezTo>
                  <a:lnTo>
                    <a:pt x="2691" y="40705"/>
                  </a:lnTo>
                  <a:cubicBezTo>
                    <a:pt x="4169" y="40702"/>
                    <a:pt x="5365" y="39504"/>
                    <a:pt x="5365" y="38029"/>
                  </a:cubicBezTo>
                  <a:lnTo>
                    <a:pt x="5423" y="5"/>
                  </a:lnTo>
                  <a:lnTo>
                    <a:pt x="4692" y="5"/>
                  </a:lnTo>
                  <a:lnTo>
                    <a:pt x="4634" y="38029"/>
                  </a:lnTo>
                  <a:cubicBezTo>
                    <a:pt x="4634" y="39101"/>
                    <a:pt x="3764" y="39972"/>
                    <a:pt x="2691" y="39974"/>
                  </a:cubicBezTo>
                  <a:lnTo>
                    <a:pt x="2679" y="39974"/>
                  </a:lnTo>
                  <a:cubicBezTo>
                    <a:pt x="1602" y="39972"/>
                    <a:pt x="729" y="39097"/>
                    <a:pt x="731" y="38019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34"/>
            <p:cNvSpPr/>
            <p:nvPr/>
          </p:nvSpPr>
          <p:spPr>
            <a:xfrm>
              <a:off x="4795075" y="2327550"/>
              <a:ext cx="385875" cy="122825"/>
            </a:xfrm>
            <a:custGeom>
              <a:avLst/>
              <a:gdLst/>
              <a:ahLst/>
              <a:cxnLst/>
              <a:rect l="l" t="t" r="r" b="b"/>
              <a:pathLst>
                <a:path w="15435" h="4913" extrusionOk="0">
                  <a:moveTo>
                    <a:pt x="2447" y="731"/>
                  </a:moveTo>
                  <a:cubicBezTo>
                    <a:pt x="2448" y="731"/>
                    <a:pt x="2450" y="731"/>
                    <a:pt x="2451" y="731"/>
                  </a:cubicBezTo>
                  <a:lnTo>
                    <a:pt x="12986" y="745"/>
                  </a:lnTo>
                  <a:cubicBezTo>
                    <a:pt x="13933" y="745"/>
                    <a:pt x="14704" y="1515"/>
                    <a:pt x="14706" y="2464"/>
                  </a:cubicBezTo>
                  <a:cubicBezTo>
                    <a:pt x="14704" y="2921"/>
                    <a:pt x="14520" y="3358"/>
                    <a:pt x="14196" y="3682"/>
                  </a:cubicBezTo>
                  <a:cubicBezTo>
                    <a:pt x="13873" y="4003"/>
                    <a:pt x="13438" y="4182"/>
                    <a:pt x="12986" y="4182"/>
                  </a:cubicBezTo>
                  <a:lnTo>
                    <a:pt x="12986" y="4550"/>
                  </a:lnTo>
                  <a:lnTo>
                    <a:pt x="12979" y="4182"/>
                  </a:lnTo>
                  <a:lnTo>
                    <a:pt x="2447" y="4168"/>
                  </a:lnTo>
                  <a:cubicBezTo>
                    <a:pt x="1497" y="4166"/>
                    <a:pt x="729" y="3395"/>
                    <a:pt x="729" y="2446"/>
                  </a:cubicBezTo>
                  <a:cubicBezTo>
                    <a:pt x="732" y="1498"/>
                    <a:pt x="1500" y="731"/>
                    <a:pt x="2447" y="731"/>
                  </a:cubicBezTo>
                  <a:close/>
                  <a:moveTo>
                    <a:pt x="2437" y="0"/>
                  </a:moveTo>
                  <a:cubicBezTo>
                    <a:pt x="1092" y="0"/>
                    <a:pt x="1" y="1094"/>
                    <a:pt x="1" y="2446"/>
                  </a:cubicBezTo>
                  <a:cubicBezTo>
                    <a:pt x="1" y="3798"/>
                    <a:pt x="1097" y="4899"/>
                    <a:pt x="2444" y="4899"/>
                  </a:cubicBezTo>
                  <a:lnTo>
                    <a:pt x="12986" y="4913"/>
                  </a:lnTo>
                  <a:cubicBezTo>
                    <a:pt x="14338" y="4913"/>
                    <a:pt x="15434" y="3817"/>
                    <a:pt x="15434" y="2464"/>
                  </a:cubicBezTo>
                  <a:cubicBezTo>
                    <a:pt x="15434" y="1110"/>
                    <a:pt x="14338" y="14"/>
                    <a:pt x="12986" y="14"/>
                  </a:cubicBezTo>
                  <a:lnTo>
                    <a:pt x="243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34"/>
            <p:cNvSpPr/>
            <p:nvPr/>
          </p:nvSpPr>
          <p:spPr>
            <a:xfrm>
              <a:off x="5012200" y="2557450"/>
              <a:ext cx="111725" cy="18475"/>
            </a:xfrm>
            <a:custGeom>
              <a:avLst/>
              <a:gdLst/>
              <a:ahLst/>
              <a:cxnLst/>
              <a:rect l="l" t="t" r="r" b="b"/>
              <a:pathLst>
                <a:path w="4469" h="739" extrusionOk="0">
                  <a:moveTo>
                    <a:pt x="1" y="1"/>
                  </a:moveTo>
                  <a:lnTo>
                    <a:pt x="1" y="732"/>
                  </a:lnTo>
                  <a:lnTo>
                    <a:pt x="4467" y="739"/>
                  </a:lnTo>
                  <a:lnTo>
                    <a:pt x="4469" y="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34"/>
            <p:cNvSpPr/>
            <p:nvPr/>
          </p:nvSpPr>
          <p:spPr>
            <a:xfrm>
              <a:off x="5012100" y="2663275"/>
              <a:ext cx="111600" cy="18550"/>
            </a:xfrm>
            <a:custGeom>
              <a:avLst/>
              <a:gdLst/>
              <a:ahLst/>
              <a:cxnLst/>
              <a:rect l="l" t="t" r="r" b="b"/>
              <a:pathLst>
                <a:path w="4464" h="742" extrusionOk="0">
                  <a:moveTo>
                    <a:pt x="0" y="1"/>
                  </a:moveTo>
                  <a:lnTo>
                    <a:pt x="0" y="732"/>
                  </a:lnTo>
                  <a:lnTo>
                    <a:pt x="4464" y="741"/>
                  </a:lnTo>
                  <a:lnTo>
                    <a:pt x="4464" y="1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34"/>
            <p:cNvSpPr/>
            <p:nvPr/>
          </p:nvSpPr>
          <p:spPr>
            <a:xfrm>
              <a:off x="5012100" y="2768950"/>
              <a:ext cx="111600" cy="18450"/>
            </a:xfrm>
            <a:custGeom>
              <a:avLst/>
              <a:gdLst/>
              <a:ahLst/>
              <a:cxnLst/>
              <a:rect l="l" t="t" r="r" b="b"/>
              <a:pathLst>
                <a:path w="4464" h="738" extrusionOk="0">
                  <a:moveTo>
                    <a:pt x="0" y="0"/>
                  </a:moveTo>
                  <a:lnTo>
                    <a:pt x="0" y="731"/>
                  </a:lnTo>
                  <a:lnTo>
                    <a:pt x="4464" y="738"/>
                  </a:lnTo>
                  <a:lnTo>
                    <a:pt x="4459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34"/>
            <p:cNvSpPr/>
            <p:nvPr/>
          </p:nvSpPr>
          <p:spPr>
            <a:xfrm>
              <a:off x="5011850" y="2874775"/>
              <a:ext cx="111725" cy="18525"/>
            </a:xfrm>
            <a:custGeom>
              <a:avLst/>
              <a:gdLst/>
              <a:ahLst/>
              <a:cxnLst/>
              <a:rect l="l" t="t" r="r" b="b"/>
              <a:pathLst>
                <a:path w="4469" h="741" extrusionOk="0">
                  <a:moveTo>
                    <a:pt x="1" y="0"/>
                  </a:moveTo>
                  <a:lnTo>
                    <a:pt x="1" y="731"/>
                  </a:lnTo>
                  <a:lnTo>
                    <a:pt x="4467" y="740"/>
                  </a:lnTo>
                  <a:lnTo>
                    <a:pt x="446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34"/>
            <p:cNvSpPr/>
            <p:nvPr/>
          </p:nvSpPr>
          <p:spPr>
            <a:xfrm>
              <a:off x="5011675" y="2980650"/>
              <a:ext cx="111725" cy="18400"/>
            </a:xfrm>
            <a:custGeom>
              <a:avLst/>
              <a:gdLst/>
              <a:ahLst/>
              <a:cxnLst/>
              <a:rect l="l" t="t" r="r" b="b"/>
              <a:pathLst>
                <a:path w="4469" h="736" extrusionOk="0">
                  <a:moveTo>
                    <a:pt x="1" y="1"/>
                  </a:moveTo>
                  <a:lnTo>
                    <a:pt x="1" y="731"/>
                  </a:lnTo>
                  <a:lnTo>
                    <a:pt x="4467" y="736"/>
                  </a:lnTo>
                  <a:lnTo>
                    <a:pt x="4469" y="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34"/>
            <p:cNvSpPr/>
            <p:nvPr/>
          </p:nvSpPr>
          <p:spPr>
            <a:xfrm>
              <a:off x="4929875" y="2812000"/>
              <a:ext cx="115925" cy="18450"/>
            </a:xfrm>
            <a:custGeom>
              <a:avLst/>
              <a:gdLst/>
              <a:ahLst/>
              <a:cxnLst/>
              <a:rect l="l" t="t" r="r" b="b"/>
              <a:pathLst>
                <a:path w="4637" h="738" extrusionOk="0">
                  <a:moveTo>
                    <a:pt x="3" y="0"/>
                  </a:moveTo>
                  <a:lnTo>
                    <a:pt x="1" y="731"/>
                  </a:lnTo>
                  <a:lnTo>
                    <a:pt x="4636" y="738"/>
                  </a:lnTo>
                  <a:lnTo>
                    <a:pt x="4636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9" name="Google Shape;469;p34"/>
          <p:cNvGrpSpPr/>
          <p:nvPr/>
        </p:nvGrpSpPr>
        <p:grpSpPr>
          <a:xfrm>
            <a:off x="8198581" y="4193318"/>
            <a:ext cx="232185" cy="232108"/>
            <a:chOff x="2909075" y="5346425"/>
            <a:chExt cx="129200" cy="129150"/>
          </a:xfrm>
        </p:grpSpPr>
        <p:sp>
          <p:nvSpPr>
            <p:cNvPr id="470" name="Google Shape;470;p34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34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2" name="Google Shape;472;p34"/>
          <p:cNvGrpSpPr/>
          <p:nvPr/>
        </p:nvGrpSpPr>
        <p:grpSpPr>
          <a:xfrm>
            <a:off x="7315798" y="3878140"/>
            <a:ext cx="135487" cy="135551"/>
            <a:chOff x="3440975" y="957025"/>
            <a:chExt cx="158150" cy="158225"/>
          </a:xfrm>
        </p:grpSpPr>
        <p:sp>
          <p:nvSpPr>
            <p:cNvPr id="473" name="Google Shape;473;p34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34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5" name="Google Shape;475;p34"/>
          <p:cNvGrpSpPr/>
          <p:nvPr/>
        </p:nvGrpSpPr>
        <p:grpSpPr>
          <a:xfrm>
            <a:off x="637623" y="3278136"/>
            <a:ext cx="151208" cy="151143"/>
            <a:chOff x="4917425" y="1708800"/>
            <a:chExt cx="176500" cy="176425"/>
          </a:xfrm>
        </p:grpSpPr>
        <p:sp>
          <p:nvSpPr>
            <p:cNvPr id="476" name="Google Shape;476;p34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34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8" name="Google Shape;478;p34"/>
          <p:cNvGrpSpPr/>
          <p:nvPr/>
        </p:nvGrpSpPr>
        <p:grpSpPr>
          <a:xfrm>
            <a:off x="7315798" y="952140"/>
            <a:ext cx="135487" cy="135551"/>
            <a:chOff x="3440975" y="957025"/>
            <a:chExt cx="158150" cy="158225"/>
          </a:xfrm>
        </p:grpSpPr>
        <p:sp>
          <p:nvSpPr>
            <p:cNvPr id="479" name="Google Shape;479;p34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34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1" name="Google Shape;481;p34"/>
          <p:cNvGrpSpPr/>
          <p:nvPr/>
        </p:nvGrpSpPr>
        <p:grpSpPr>
          <a:xfrm>
            <a:off x="7981786" y="1627711"/>
            <a:ext cx="151208" cy="151143"/>
            <a:chOff x="4917425" y="1708800"/>
            <a:chExt cx="176500" cy="176425"/>
          </a:xfrm>
        </p:grpSpPr>
        <p:sp>
          <p:nvSpPr>
            <p:cNvPr id="482" name="Google Shape;482;p34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34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4" name="Google Shape;484;p34"/>
          <p:cNvGrpSpPr/>
          <p:nvPr/>
        </p:nvGrpSpPr>
        <p:grpSpPr>
          <a:xfrm>
            <a:off x="1678198" y="1063086"/>
            <a:ext cx="151208" cy="151143"/>
            <a:chOff x="4917425" y="1708800"/>
            <a:chExt cx="176500" cy="176425"/>
          </a:xfrm>
        </p:grpSpPr>
        <p:sp>
          <p:nvSpPr>
            <p:cNvPr id="485" name="Google Shape;485;p34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34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7" name="Google Shape;487;p34"/>
          <p:cNvGrpSpPr/>
          <p:nvPr/>
        </p:nvGrpSpPr>
        <p:grpSpPr>
          <a:xfrm>
            <a:off x="993061" y="539490"/>
            <a:ext cx="135487" cy="135551"/>
            <a:chOff x="3440975" y="957025"/>
            <a:chExt cx="158150" cy="158225"/>
          </a:xfrm>
        </p:grpSpPr>
        <p:sp>
          <p:nvSpPr>
            <p:cNvPr id="488" name="Google Shape;488;p34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34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0" name="Google Shape;490;p34"/>
          <p:cNvGrpSpPr/>
          <p:nvPr/>
        </p:nvGrpSpPr>
        <p:grpSpPr>
          <a:xfrm>
            <a:off x="2251461" y="4193315"/>
            <a:ext cx="135487" cy="135551"/>
            <a:chOff x="3440975" y="957025"/>
            <a:chExt cx="158150" cy="158225"/>
          </a:xfrm>
        </p:grpSpPr>
        <p:sp>
          <p:nvSpPr>
            <p:cNvPr id="491" name="Google Shape;491;p34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34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3" name="Google Shape;493;p34"/>
          <p:cNvGrpSpPr/>
          <p:nvPr/>
        </p:nvGrpSpPr>
        <p:grpSpPr>
          <a:xfrm>
            <a:off x="1829406" y="3429268"/>
            <a:ext cx="232185" cy="232108"/>
            <a:chOff x="2909075" y="5346425"/>
            <a:chExt cx="129200" cy="129150"/>
          </a:xfrm>
        </p:grpSpPr>
        <p:sp>
          <p:nvSpPr>
            <p:cNvPr id="494" name="Google Shape;494;p34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34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5" name="Picture 4" descr="Qr code&#10;&#10;Description automatically generated">
            <a:extLst>
              <a:ext uri="{FF2B5EF4-FFF2-40B4-BE49-F238E27FC236}">
                <a16:creationId xmlns:a16="http://schemas.microsoft.com/office/drawing/2014/main" id="{4CAD16D0-BE31-2394-4813-49968239B5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375" y="777613"/>
            <a:ext cx="2381250" cy="23812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8D3392E-1373-8329-2C06-90BB9B18A146}"/>
              </a:ext>
            </a:extLst>
          </p:cNvPr>
          <p:cNvSpPr txBox="1"/>
          <p:nvPr/>
        </p:nvSpPr>
        <p:spPr>
          <a:xfrm>
            <a:off x="3251560" y="3335170"/>
            <a:ext cx="26408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DM Sans" pitchFamily="2" charset="0"/>
              </a:rPr>
              <a:t>Please Sign in for Attendance!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1C637E-DCDC-DE01-9699-6113EB5C3AAE}"/>
              </a:ext>
            </a:extLst>
          </p:cNvPr>
          <p:cNvSpPr txBox="1"/>
          <p:nvPr/>
        </p:nvSpPr>
        <p:spPr>
          <a:xfrm>
            <a:off x="2093482" y="3625919"/>
            <a:ext cx="49653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/>
                <a:hlinkClick r:id="rId4"/>
              </a:rPr>
              <a:t>https://umdsurvey.umd.edu/jfe/form/SV_8pESxFL6Ce4uYho</a:t>
            </a:r>
            <a:endParaRPr lang="en-US" dirty="0">
              <a:effectLst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1536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p33"/>
          <p:cNvSpPr txBox="1">
            <a:spLocks noGrp="1"/>
          </p:cNvSpPr>
          <p:nvPr>
            <p:ph type="title"/>
          </p:nvPr>
        </p:nvSpPr>
        <p:spPr>
          <a:xfrm>
            <a:off x="713225" y="1874773"/>
            <a:ext cx="3712500" cy="3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actice Exam Review</a:t>
            </a:r>
            <a:endParaRPr dirty="0"/>
          </a:p>
        </p:txBody>
      </p:sp>
      <p:sp>
        <p:nvSpPr>
          <p:cNvPr id="358" name="Google Shape;358;p33"/>
          <p:cNvSpPr txBox="1">
            <a:spLocks noGrp="1"/>
          </p:cNvSpPr>
          <p:nvPr>
            <p:ph type="title" idx="2"/>
          </p:nvPr>
        </p:nvSpPr>
        <p:spPr>
          <a:xfrm>
            <a:off x="4718225" y="1874772"/>
            <a:ext cx="3712500" cy="6969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Acid Base Chemistry, Buffers, pI Calculation</a:t>
            </a:r>
            <a:endParaRPr dirty="0"/>
          </a:p>
        </p:txBody>
      </p:sp>
      <p:sp>
        <p:nvSpPr>
          <p:cNvPr id="360" name="Google Shape;360;p33"/>
          <p:cNvSpPr txBox="1">
            <a:spLocks noGrp="1"/>
          </p:cNvSpPr>
          <p:nvPr>
            <p:ph type="title" idx="4"/>
          </p:nvPr>
        </p:nvSpPr>
        <p:spPr>
          <a:xfrm>
            <a:off x="713225" y="1422363"/>
            <a:ext cx="1183500" cy="4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361" name="Google Shape;361;p33"/>
          <p:cNvSpPr txBox="1">
            <a:spLocks noGrp="1"/>
          </p:cNvSpPr>
          <p:nvPr>
            <p:ph type="title" idx="5"/>
          </p:nvPr>
        </p:nvSpPr>
        <p:spPr>
          <a:xfrm>
            <a:off x="4718233" y="1422363"/>
            <a:ext cx="1183500" cy="4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362" name="Google Shape;362;p33"/>
          <p:cNvSpPr txBox="1">
            <a:spLocks noGrp="1"/>
          </p:cNvSpPr>
          <p:nvPr>
            <p:ph type="title" idx="6"/>
          </p:nvPr>
        </p:nvSpPr>
        <p:spPr>
          <a:xfrm>
            <a:off x="713225" y="539500"/>
            <a:ext cx="7717500" cy="47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Agenda</a:t>
            </a:r>
            <a:endParaRPr dirty="0"/>
          </a:p>
        </p:txBody>
      </p:sp>
      <p:sp>
        <p:nvSpPr>
          <p:cNvPr id="363" name="Google Shape;363;p33"/>
          <p:cNvSpPr txBox="1">
            <a:spLocks noGrp="1"/>
          </p:cNvSpPr>
          <p:nvPr>
            <p:ph type="title" idx="7"/>
          </p:nvPr>
        </p:nvSpPr>
        <p:spPr>
          <a:xfrm>
            <a:off x="713225" y="3387572"/>
            <a:ext cx="3712500" cy="71958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Protein Structure, Protein Folding</a:t>
            </a:r>
            <a:endParaRPr dirty="0"/>
          </a:p>
        </p:txBody>
      </p:sp>
      <p:sp>
        <p:nvSpPr>
          <p:cNvPr id="365" name="Google Shape;365;p33"/>
          <p:cNvSpPr txBox="1">
            <a:spLocks noGrp="1"/>
          </p:cNvSpPr>
          <p:nvPr>
            <p:ph type="title" idx="9"/>
          </p:nvPr>
        </p:nvSpPr>
        <p:spPr>
          <a:xfrm>
            <a:off x="4718225" y="3387573"/>
            <a:ext cx="3712500" cy="103616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Ligands, Hemoglobin and Myoglobin</a:t>
            </a:r>
            <a:endParaRPr dirty="0"/>
          </a:p>
        </p:txBody>
      </p:sp>
      <p:sp>
        <p:nvSpPr>
          <p:cNvPr id="367" name="Google Shape;367;p33"/>
          <p:cNvSpPr txBox="1">
            <a:spLocks noGrp="1"/>
          </p:cNvSpPr>
          <p:nvPr>
            <p:ph type="title" idx="14"/>
          </p:nvPr>
        </p:nvSpPr>
        <p:spPr>
          <a:xfrm>
            <a:off x="713225" y="2935163"/>
            <a:ext cx="1183500" cy="4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sp>
        <p:nvSpPr>
          <p:cNvPr id="368" name="Google Shape;368;p33"/>
          <p:cNvSpPr txBox="1">
            <a:spLocks noGrp="1"/>
          </p:cNvSpPr>
          <p:nvPr>
            <p:ph type="title" idx="15"/>
          </p:nvPr>
        </p:nvSpPr>
        <p:spPr>
          <a:xfrm>
            <a:off x="4718233" y="2935163"/>
            <a:ext cx="1183500" cy="4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4</a:t>
            </a:r>
            <a:endParaRPr/>
          </a:p>
        </p:txBody>
      </p:sp>
      <p:grpSp>
        <p:nvGrpSpPr>
          <p:cNvPr id="369" name="Google Shape;369;p33"/>
          <p:cNvGrpSpPr/>
          <p:nvPr/>
        </p:nvGrpSpPr>
        <p:grpSpPr>
          <a:xfrm>
            <a:off x="7187215" y="719765"/>
            <a:ext cx="864365" cy="901199"/>
            <a:chOff x="4734775" y="4648700"/>
            <a:chExt cx="539150" cy="562125"/>
          </a:xfrm>
        </p:grpSpPr>
        <p:sp>
          <p:nvSpPr>
            <p:cNvPr id="370" name="Google Shape;370;p33"/>
            <p:cNvSpPr/>
            <p:nvPr/>
          </p:nvSpPr>
          <p:spPr>
            <a:xfrm>
              <a:off x="4922400" y="4732800"/>
              <a:ext cx="172525" cy="478025"/>
            </a:xfrm>
            <a:custGeom>
              <a:avLst/>
              <a:gdLst/>
              <a:ahLst/>
              <a:cxnLst/>
              <a:rect l="l" t="t" r="r" b="b"/>
              <a:pathLst>
                <a:path w="6901" h="19121" extrusionOk="0">
                  <a:moveTo>
                    <a:pt x="5879" y="0"/>
                  </a:moveTo>
                  <a:lnTo>
                    <a:pt x="5630" y="77"/>
                  </a:lnTo>
                  <a:cubicBezTo>
                    <a:pt x="5908" y="961"/>
                    <a:pt x="6131" y="1971"/>
                    <a:pt x="6300" y="3083"/>
                  </a:cubicBezTo>
                  <a:cubicBezTo>
                    <a:pt x="6424" y="3911"/>
                    <a:pt x="6516" y="4773"/>
                    <a:pt x="6572" y="5649"/>
                  </a:cubicBezTo>
                  <a:cubicBezTo>
                    <a:pt x="6618" y="6388"/>
                    <a:pt x="6642" y="7137"/>
                    <a:pt x="6642" y="7878"/>
                  </a:cubicBezTo>
                  <a:cubicBezTo>
                    <a:pt x="6642" y="8619"/>
                    <a:pt x="6618" y="9370"/>
                    <a:pt x="6572" y="10110"/>
                  </a:cubicBezTo>
                  <a:cubicBezTo>
                    <a:pt x="6516" y="10985"/>
                    <a:pt x="6424" y="11849"/>
                    <a:pt x="6300" y="12675"/>
                  </a:cubicBezTo>
                  <a:cubicBezTo>
                    <a:pt x="5731" y="16433"/>
                    <a:pt x="4544" y="18860"/>
                    <a:pt x="3280" y="18860"/>
                  </a:cubicBezTo>
                  <a:cubicBezTo>
                    <a:pt x="2016" y="18860"/>
                    <a:pt x="828" y="16433"/>
                    <a:pt x="258" y="12675"/>
                  </a:cubicBezTo>
                  <a:lnTo>
                    <a:pt x="1" y="12716"/>
                  </a:lnTo>
                  <a:cubicBezTo>
                    <a:pt x="602" y="16666"/>
                    <a:pt x="1857" y="19120"/>
                    <a:pt x="3280" y="19120"/>
                  </a:cubicBezTo>
                  <a:cubicBezTo>
                    <a:pt x="4702" y="19120"/>
                    <a:pt x="5959" y="16666"/>
                    <a:pt x="6557" y="12716"/>
                  </a:cubicBezTo>
                  <a:cubicBezTo>
                    <a:pt x="6683" y="11881"/>
                    <a:pt x="6777" y="11011"/>
                    <a:pt x="6831" y="10127"/>
                  </a:cubicBezTo>
                  <a:cubicBezTo>
                    <a:pt x="6879" y="9381"/>
                    <a:pt x="6901" y="8623"/>
                    <a:pt x="6901" y="7878"/>
                  </a:cubicBezTo>
                  <a:cubicBezTo>
                    <a:pt x="6901" y="7132"/>
                    <a:pt x="6879" y="6378"/>
                    <a:pt x="6831" y="5633"/>
                  </a:cubicBezTo>
                  <a:cubicBezTo>
                    <a:pt x="6777" y="4751"/>
                    <a:pt x="6685" y="3879"/>
                    <a:pt x="6557" y="3044"/>
                  </a:cubicBezTo>
                  <a:cubicBezTo>
                    <a:pt x="6387" y="1920"/>
                    <a:pt x="6158" y="896"/>
                    <a:pt x="58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33"/>
            <p:cNvSpPr/>
            <p:nvPr/>
          </p:nvSpPr>
          <p:spPr>
            <a:xfrm>
              <a:off x="4913800" y="4873625"/>
              <a:ext cx="15050" cy="177050"/>
            </a:xfrm>
            <a:custGeom>
              <a:avLst/>
              <a:gdLst/>
              <a:ahLst/>
              <a:cxnLst/>
              <a:rect l="l" t="t" r="r" b="b"/>
              <a:pathLst>
                <a:path w="602" h="7082" extrusionOk="0">
                  <a:moveTo>
                    <a:pt x="70" y="0"/>
                  </a:moveTo>
                  <a:cubicBezTo>
                    <a:pt x="23" y="741"/>
                    <a:pt x="1" y="1496"/>
                    <a:pt x="1" y="2245"/>
                  </a:cubicBezTo>
                  <a:cubicBezTo>
                    <a:pt x="1" y="2995"/>
                    <a:pt x="23" y="3751"/>
                    <a:pt x="70" y="4494"/>
                  </a:cubicBezTo>
                  <a:cubicBezTo>
                    <a:pt x="128" y="5373"/>
                    <a:pt x="219" y="6243"/>
                    <a:pt x="345" y="7081"/>
                  </a:cubicBezTo>
                  <a:lnTo>
                    <a:pt x="602" y="7040"/>
                  </a:lnTo>
                  <a:cubicBezTo>
                    <a:pt x="478" y="6214"/>
                    <a:pt x="386" y="5349"/>
                    <a:pt x="329" y="4477"/>
                  </a:cubicBezTo>
                  <a:cubicBezTo>
                    <a:pt x="283" y="3739"/>
                    <a:pt x="259" y="2986"/>
                    <a:pt x="259" y="2245"/>
                  </a:cubicBezTo>
                  <a:cubicBezTo>
                    <a:pt x="259" y="1504"/>
                    <a:pt x="283" y="755"/>
                    <a:pt x="329" y="16"/>
                  </a:cubicBezTo>
                  <a:lnTo>
                    <a:pt x="7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33"/>
            <p:cNvSpPr/>
            <p:nvPr/>
          </p:nvSpPr>
          <p:spPr>
            <a:xfrm>
              <a:off x="4915550" y="4808900"/>
              <a:ext cx="13300" cy="65075"/>
            </a:xfrm>
            <a:custGeom>
              <a:avLst/>
              <a:gdLst/>
              <a:ahLst/>
              <a:cxnLst/>
              <a:rect l="l" t="t" r="r" b="b"/>
              <a:pathLst>
                <a:path w="532" h="2603" extrusionOk="0">
                  <a:moveTo>
                    <a:pt x="275" y="0"/>
                  </a:moveTo>
                  <a:cubicBezTo>
                    <a:pt x="149" y="835"/>
                    <a:pt x="58" y="1707"/>
                    <a:pt x="0" y="2588"/>
                  </a:cubicBezTo>
                  <a:lnTo>
                    <a:pt x="259" y="2603"/>
                  </a:lnTo>
                  <a:cubicBezTo>
                    <a:pt x="316" y="1729"/>
                    <a:pt x="408" y="867"/>
                    <a:pt x="532" y="39"/>
                  </a:cubicBezTo>
                  <a:lnTo>
                    <a:pt x="275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33"/>
            <p:cNvSpPr/>
            <p:nvPr/>
          </p:nvSpPr>
          <p:spPr>
            <a:xfrm>
              <a:off x="4922400" y="4648700"/>
              <a:ext cx="123000" cy="161150"/>
            </a:xfrm>
            <a:custGeom>
              <a:avLst/>
              <a:gdLst/>
              <a:ahLst/>
              <a:cxnLst/>
              <a:rect l="l" t="t" r="r" b="b"/>
              <a:pathLst>
                <a:path w="4920" h="6446" extrusionOk="0">
                  <a:moveTo>
                    <a:pt x="3280" y="0"/>
                  </a:moveTo>
                  <a:cubicBezTo>
                    <a:pt x="1857" y="0"/>
                    <a:pt x="602" y="2455"/>
                    <a:pt x="1" y="6406"/>
                  </a:cubicBezTo>
                  <a:lnTo>
                    <a:pt x="258" y="6446"/>
                  </a:lnTo>
                  <a:cubicBezTo>
                    <a:pt x="828" y="2686"/>
                    <a:pt x="2016" y="259"/>
                    <a:pt x="3280" y="259"/>
                  </a:cubicBezTo>
                  <a:cubicBezTo>
                    <a:pt x="3770" y="259"/>
                    <a:pt x="4245" y="617"/>
                    <a:pt x="4700" y="1320"/>
                  </a:cubicBezTo>
                  <a:lnTo>
                    <a:pt x="4920" y="1179"/>
                  </a:lnTo>
                  <a:cubicBezTo>
                    <a:pt x="4414" y="395"/>
                    <a:pt x="3862" y="0"/>
                    <a:pt x="32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33"/>
            <p:cNvSpPr/>
            <p:nvPr/>
          </p:nvSpPr>
          <p:spPr>
            <a:xfrm>
              <a:off x="4742050" y="4789400"/>
              <a:ext cx="531875" cy="280775"/>
            </a:xfrm>
            <a:custGeom>
              <a:avLst/>
              <a:gdLst/>
              <a:ahLst/>
              <a:cxnLst/>
              <a:rect l="l" t="t" r="r" b="b"/>
              <a:pathLst>
                <a:path w="21275" h="11231" extrusionOk="0">
                  <a:moveTo>
                    <a:pt x="3050" y="0"/>
                  </a:moveTo>
                  <a:cubicBezTo>
                    <a:pt x="1531" y="0"/>
                    <a:pt x="515" y="374"/>
                    <a:pt x="195" y="1109"/>
                  </a:cubicBezTo>
                  <a:cubicBezTo>
                    <a:pt x="1" y="1550"/>
                    <a:pt x="64" y="2080"/>
                    <a:pt x="379" y="2686"/>
                  </a:cubicBezTo>
                  <a:lnTo>
                    <a:pt x="611" y="2565"/>
                  </a:lnTo>
                  <a:cubicBezTo>
                    <a:pt x="333" y="2032"/>
                    <a:pt x="274" y="1577"/>
                    <a:pt x="434" y="1213"/>
                  </a:cubicBezTo>
                  <a:cubicBezTo>
                    <a:pt x="711" y="580"/>
                    <a:pt x="1643" y="259"/>
                    <a:pt x="3032" y="259"/>
                  </a:cubicBezTo>
                  <a:cubicBezTo>
                    <a:pt x="4161" y="259"/>
                    <a:pt x="5591" y="471"/>
                    <a:pt x="7215" y="899"/>
                  </a:cubicBezTo>
                  <a:lnTo>
                    <a:pt x="7310" y="927"/>
                  </a:lnTo>
                  <a:cubicBezTo>
                    <a:pt x="8373" y="1216"/>
                    <a:pt x="9419" y="1560"/>
                    <a:pt x="10444" y="1961"/>
                  </a:cubicBezTo>
                  <a:cubicBezTo>
                    <a:pt x="10896" y="2133"/>
                    <a:pt x="11364" y="2327"/>
                    <a:pt x="11841" y="2535"/>
                  </a:cubicBezTo>
                  <a:cubicBezTo>
                    <a:pt x="12546" y="2846"/>
                    <a:pt x="13226" y="3168"/>
                    <a:pt x="13856" y="3495"/>
                  </a:cubicBezTo>
                  <a:cubicBezTo>
                    <a:pt x="15217" y="4195"/>
                    <a:pt x="16440" y="4945"/>
                    <a:pt x="17494" y="5720"/>
                  </a:cubicBezTo>
                  <a:cubicBezTo>
                    <a:pt x="19833" y="7445"/>
                    <a:pt x="20976" y="9053"/>
                    <a:pt x="20554" y="10019"/>
                  </a:cubicBezTo>
                  <a:cubicBezTo>
                    <a:pt x="20284" y="10637"/>
                    <a:pt x="19362" y="10973"/>
                    <a:pt x="17945" y="10973"/>
                  </a:cubicBezTo>
                  <a:cubicBezTo>
                    <a:pt x="17896" y="10973"/>
                    <a:pt x="17847" y="10972"/>
                    <a:pt x="17798" y="10971"/>
                  </a:cubicBezTo>
                  <a:lnTo>
                    <a:pt x="17792" y="11230"/>
                  </a:lnTo>
                  <a:lnTo>
                    <a:pt x="17953" y="11230"/>
                  </a:lnTo>
                  <a:cubicBezTo>
                    <a:pt x="19496" y="11230"/>
                    <a:pt x="20475" y="10847"/>
                    <a:pt x="20792" y="10123"/>
                  </a:cubicBezTo>
                  <a:cubicBezTo>
                    <a:pt x="21274" y="9021"/>
                    <a:pt x="20128" y="7342"/>
                    <a:pt x="17648" y="5512"/>
                  </a:cubicBezTo>
                  <a:cubicBezTo>
                    <a:pt x="16583" y="4729"/>
                    <a:pt x="15348" y="3972"/>
                    <a:pt x="13975" y="3264"/>
                  </a:cubicBezTo>
                  <a:cubicBezTo>
                    <a:pt x="13340" y="2935"/>
                    <a:pt x="12657" y="2610"/>
                    <a:pt x="11947" y="2296"/>
                  </a:cubicBezTo>
                  <a:cubicBezTo>
                    <a:pt x="11466" y="2088"/>
                    <a:pt x="10991" y="1892"/>
                    <a:pt x="10538" y="1717"/>
                  </a:cubicBezTo>
                  <a:cubicBezTo>
                    <a:pt x="9535" y="1325"/>
                    <a:pt x="8513" y="986"/>
                    <a:pt x="7475" y="702"/>
                  </a:cubicBezTo>
                  <a:lnTo>
                    <a:pt x="7378" y="675"/>
                  </a:lnTo>
                  <a:cubicBezTo>
                    <a:pt x="5695" y="223"/>
                    <a:pt x="4222" y="0"/>
                    <a:pt x="305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33"/>
            <p:cNvSpPr/>
            <p:nvPr/>
          </p:nvSpPr>
          <p:spPr>
            <a:xfrm>
              <a:off x="4788000" y="4896750"/>
              <a:ext cx="342625" cy="167250"/>
            </a:xfrm>
            <a:custGeom>
              <a:avLst/>
              <a:gdLst/>
              <a:ahLst/>
              <a:cxnLst/>
              <a:rect l="l" t="t" r="r" b="b"/>
              <a:pathLst>
                <a:path w="13705" h="6690" extrusionOk="0">
                  <a:moveTo>
                    <a:pt x="180" y="0"/>
                  </a:moveTo>
                  <a:lnTo>
                    <a:pt x="1" y="189"/>
                  </a:lnTo>
                  <a:cubicBezTo>
                    <a:pt x="474" y="630"/>
                    <a:pt x="975" y="1043"/>
                    <a:pt x="1500" y="1424"/>
                  </a:cubicBezTo>
                  <a:cubicBezTo>
                    <a:pt x="2563" y="2208"/>
                    <a:pt x="3798" y="2964"/>
                    <a:pt x="5172" y="3674"/>
                  </a:cubicBezTo>
                  <a:cubicBezTo>
                    <a:pt x="5820" y="4008"/>
                    <a:pt x="6503" y="4335"/>
                    <a:pt x="7204" y="4642"/>
                  </a:cubicBezTo>
                  <a:cubicBezTo>
                    <a:pt x="7656" y="4839"/>
                    <a:pt x="8128" y="5034"/>
                    <a:pt x="8606" y="5219"/>
                  </a:cubicBezTo>
                  <a:cubicBezTo>
                    <a:pt x="9642" y="5623"/>
                    <a:pt x="10698" y="5970"/>
                    <a:pt x="11771" y="6262"/>
                  </a:cubicBezTo>
                  <a:cubicBezTo>
                    <a:pt x="12420" y="6437"/>
                    <a:pt x="13055" y="6582"/>
                    <a:pt x="13657" y="6689"/>
                  </a:cubicBezTo>
                  <a:lnTo>
                    <a:pt x="13704" y="6434"/>
                  </a:lnTo>
                  <a:cubicBezTo>
                    <a:pt x="13108" y="6326"/>
                    <a:pt x="12480" y="6185"/>
                    <a:pt x="11839" y="6011"/>
                  </a:cubicBezTo>
                  <a:cubicBezTo>
                    <a:pt x="10775" y="5722"/>
                    <a:pt x="9727" y="5378"/>
                    <a:pt x="8700" y="4976"/>
                  </a:cubicBezTo>
                  <a:cubicBezTo>
                    <a:pt x="8226" y="4793"/>
                    <a:pt x="7758" y="4599"/>
                    <a:pt x="7308" y="4403"/>
                  </a:cubicBezTo>
                  <a:cubicBezTo>
                    <a:pt x="6613" y="4098"/>
                    <a:pt x="5935" y="3775"/>
                    <a:pt x="5291" y="3443"/>
                  </a:cubicBezTo>
                  <a:cubicBezTo>
                    <a:pt x="3929" y="2741"/>
                    <a:pt x="2704" y="1991"/>
                    <a:pt x="1653" y="1216"/>
                  </a:cubicBezTo>
                  <a:cubicBezTo>
                    <a:pt x="1093" y="802"/>
                    <a:pt x="597" y="394"/>
                    <a:pt x="1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33"/>
            <p:cNvSpPr/>
            <p:nvPr/>
          </p:nvSpPr>
          <p:spPr>
            <a:xfrm>
              <a:off x="4734825" y="4789350"/>
              <a:ext cx="539100" cy="280825"/>
            </a:xfrm>
            <a:custGeom>
              <a:avLst/>
              <a:gdLst/>
              <a:ahLst/>
              <a:cxnLst/>
              <a:rect l="l" t="t" r="r" b="b"/>
              <a:pathLst>
                <a:path w="21564" h="11233" extrusionOk="0">
                  <a:moveTo>
                    <a:pt x="18247" y="260"/>
                  </a:moveTo>
                  <a:cubicBezTo>
                    <a:pt x="19634" y="260"/>
                    <a:pt x="20565" y="580"/>
                    <a:pt x="20843" y="1213"/>
                  </a:cubicBezTo>
                  <a:cubicBezTo>
                    <a:pt x="21265" y="2182"/>
                    <a:pt x="20122" y="3787"/>
                    <a:pt x="17783" y="5512"/>
                  </a:cubicBezTo>
                  <a:cubicBezTo>
                    <a:pt x="16732" y="6284"/>
                    <a:pt x="15508" y="7034"/>
                    <a:pt x="14145" y="7739"/>
                  </a:cubicBezTo>
                  <a:cubicBezTo>
                    <a:pt x="13515" y="8067"/>
                    <a:pt x="12835" y="8388"/>
                    <a:pt x="12130" y="8699"/>
                  </a:cubicBezTo>
                  <a:cubicBezTo>
                    <a:pt x="11675" y="8899"/>
                    <a:pt x="11205" y="9093"/>
                    <a:pt x="10733" y="9272"/>
                  </a:cubicBezTo>
                  <a:cubicBezTo>
                    <a:pt x="9708" y="9672"/>
                    <a:pt x="8662" y="10018"/>
                    <a:pt x="7599" y="10304"/>
                  </a:cubicBezTo>
                  <a:lnTo>
                    <a:pt x="7504" y="10333"/>
                  </a:lnTo>
                  <a:cubicBezTo>
                    <a:pt x="5879" y="10762"/>
                    <a:pt x="4449" y="10975"/>
                    <a:pt x="3320" y="10975"/>
                  </a:cubicBezTo>
                  <a:cubicBezTo>
                    <a:pt x="1932" y="10975"/>
                    <a:pt x="1000" y="10654"/>
                    <a:pt x="723" y="10019"/>
                  </a:cubicBezTo>
                  <a:cubicBezTo>
                    <a:pt x="298" y="9052"/>
                    <a:pt x="1441" y="7446"/>
                    <a:pt x="3780" y="5720"/>
                  </a:cubicBezTo>
                  <a:cubicBezTo>
                    <a:pt x="4828" y="4950"/>
                    <a:pt x="6052" y="4203"/>
                    <a:pt x="7418" y="3496"/>
                  </a:cubicBezTo>
                  <a:lnTo>
                    <a:pt x="7483" y="3462"/>
                  </a:lnTo>
                  <a:cubicBezTo>
                    <a:pt x="8102" y="3143"/>
                    <a:pt x="8757" y="2833"/>
                    <a:pt x="9435" y="2535"/>
                  </a:cubicBezTo>
                  <a:cubicBezTo>
                    <a:pt x="9873" y="2344"/>
                    <a:pt x="10330" y="2153"/>
                    <a:pt x="10827" y="1961"/>
                  </a:cubicBezTo>
                  <a:cubicBezTo>
                    <a:pt x="11854" y="1559"/>
                    <a:pt x="12902" y="1215"/>
                    <a:pt x="13966" y="927"/>
                  </a:cubicBezTo>
                  <a:cubicBezTo>
                    <a:pt x="15631" y="480"/>
                    <a:pt x="17096" y="260"/>
                    <a:pt x="18247" y="260"/>
                  </a:cubicBezTo>
                  <a:close/>
                  <a:moveTo>
                    <a:pt x="18227" y="1"/>
                  </a:moveTo>
                  <a:cubicBezTo>
                    <a:pt x="17054" y="1"/>
                    <a:pt x="15581" y="224"/>
                    <a:pt x="13898" y="677"/>
                  </a:cubicBezTo>
                  <a:cubicBezTo>
                    <a:pt x="12825" y="966"/>
                    <a:pt x="11769" y="1314"/>
                    <a:pt x="10733" y="1717"/>
                  </a:cubicBezTo>
                  <a:cubicBezTo>
                    <a:pt x="10231" y="1913"/>
                    <a:pt x="9774" y="2102"/>
                    <a:pt x="9331" y="2296"/>
                  </a:cubicBezTo>
                  <a:cubicBezTo>
                    <a:pt x="8626" y="2605"/>
                    <a:pt x="7945" y="2932"/>
                    <a:pt x="7299" y="3261"/>
                  </a:cubicBezTo>
                  <a:lnTo>
                    <a:pt x="7229" y="3300"/>
                  </a:lnTo>
                  <a:cubicBezTo>
                    <a:pt x="5877" y="4002"/>
                    <a:pt x="4666" y="4746"/>
                    <a:pt x="3627" y="5512"/>
                  </a:cubicBezTo>
                  <a:cubicBezTo>
                    <a:pt x="1147" y="7338"/>
                    <a:pt x="0" y="9021"/>
                    <a:pt x="484" y="10123"/>
                  </a:cubicBezTo>
                  <a:cubicBezTo>
                    <a:pt x="806" y="10858"/>
                    <a:pt x="1821" y="11232"/>
                    <a:pt x="3339" y="11232"/>
                  </a:cubicBezTo>
                  <a:cubicBezTo>
                    <a:pt x="4513" y="11232"/>
                    <a:pt x="5984" y="11009"/>
                    <a:pt x="7667" y="10558"/>
                  </a:cubicBezTo>
                  <a:lnTo>
                    <a:pt x="7764" y="10530"/>
                  </a:lnTo>
                  <a:cubicBezTo>
                    <a:pt x="8744" y="10266"/>
                    <a:pt x="9773" y="9924"/>
                    <a:pt x="10827" y="9515"/>
                  </a:cubicBezTo>
                  <a:cubicBezTo>
                    <a:pt x="11302" y="9333"/>
                    <a:pt x="11774" y="9137"/>
                    <a:pt x="12236" y="8938"/>
                  </a:cubicBezTo>
                  <a:cubicBezTo>
                    <a:pt x="12946" y="8624"/>
                    <a:pt x="13629" y="8301"/>
                    <a:pt x="14264" y="7970"/>
                  </a:cubicBezTo>
                  <a:cubicBezTo>
                    <a:pt x="15639" y="7260"/>
                    <a:pt x="16874" y="6502"/>
                    <a:pt x="17937" y="5720"/>
                  </a:cubicBezTo>
                  <a:cubicBezTo>
                    <a:pt x="20417" y="3894"/>
                    <a:pt x="21563" y="2211"/>
                    <a:pt x="21081" y="1109"/>
                  </a:cubicBezTo>
                  <a:cubicBezTo>
                    <a:pt x="20759" y="374"/>
                    <a:pt x="19744" y="1"/>
                    <a:pt x="182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33"/>
            <p:cNvSpPr/>
            <p:nvPr/>
          </p:nvSpPr>
          <p:spPr>
            <a:xfrm>
              <a:off x="5025425" y="4676500"/>
              <a:ext cx="63725" cy="57250"/>
            </a:xfrm>
            <a:custGeom>
              <a:avLst/>
              <a:gdLst/>
              <a:ahLst/>
              <a:cxnLst/>
              <a:rect l="l" t="t" r="r" b="b"/>
              <a:pathLst>
                <a:path w="2549" h="2290" extrusionOk="0">
                  <a:moveTo>
                    <a:pt x="1231" y="0"/>
                  </a:moveTo>
                  <a:cubicBezTo>
                    <a:pt x="1048" y="0"/>
                    <a:pt x="862" y="44"/>
                    <a:pt x="688" y="138"/>
                  </a:cubicBezTo>
                  <a:cubicBezTo>
                    <a:pt x="230" y="391"/>
                    <a:pt x="0" y="920"/>
                    <a:pt x="130" y="1426"/>
                  </a:cubicBezTo>
                  <a:cubicBezTo>
                    <a:pt x="259" y="1932"/>
                    <a:pt x="714" y="2288"/>
                    <a:pt x="1237" y="2290"/>
                  </a:cubicBezTo>
                  <a:cubicBezTo>
                    <a:pt x="1241" y="2290"/>
                    <a:pt x="1246" y="2290"/>
                    <a:pt x="1250" y="2290"/>
                  </a:cubicBezTo>
                  <a:cubicBezTo>
                    <a:pt x="1373" y="2290"/>
                    <a:pt x="1495" y="2268"/>
                    <a:pt x="1611" y="2227"/>
                  </a:cubicBezTo>
                  <a:cubicBezTo>
                    <a:pt x="2242" y="2005"/>
                    <a:pt x="2548" y="1293"/>
                    <a:pt x="2279" y="682"/>
                  </a:cubicBezTo>
                  <a:cubicBezTo>
                    <a:pt x="2088" y="252"/>
                    <a:pt x="1668" y="0"/>
                    <a:pt x="12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33"/>
            <p:cNvSpPr/>
            <p:nvPr/>
          </p:nvSpPr>
          <p:spPr>
            <a:xfrm>
              <a:off x="5021875" y="4673275"/>
              <a:ext cx="70900" cy="63725"/>
            </a:xfrm>
            <a:custGeom>
              <a:avLst/>
              <a:gdLst/>
              <a:ahLst/>
              <a:cxnLst/>
              <a:rect l="l" t="t" r="r" b="b"/>
              <a:pathLst>
                <a:path w="2836" h="2549" extrusionOk="0">
                  <a:moveTo>
                    <a:pt x="1382" y="256"/>
                  </a:moveTo>
                  <a:cubicBezTo>
                    <a:pt x="1880" y="256"/>
                    <a:pt x="2304" y="614"/>
                    <a:pt x="2385" y="1104"/>
                  </a:cubicBezTo>
                  <a:cubicBezTo>
                    <a:pt x="2469" y="1596"/>
                    <a:pt x="2181" y="2075"/>
                    <a:pt x="1709" y="2235"/>
                  </a:cubicBezTo>
                  <a:cubicBezTo>
                    <a:pt x="1602" y="2271"/>
                    <a:pt x="1491" y="2289"/>
                    <a:pt x="1379" y="2289"/>
                  </a:cubicBezTo>
                  <a:cubicBezTo>
                    <a:pt x="914" y="2288"/>
                    <a:pt x="510" y="1973"/>
                    <a:pt x="394" y="1523"/>
                  </a:cubicBezTo>
                  <a:cubicBezTo>
                    <a:pt x="280" y="1073"/>
                    <a:pt x="484" y="603"/>
                    <a:pt x="892" y="380"/>
                  </a:cubicBezTo>
                  <a:cubicBezTo>
                    <a:pt x="1041" y="298"/>
                    <a:pt x="1208" y="257"/>
                    <a:pt x="1379" y="256"/>
                  </a:cubicBezTo>
                  <a:cubicBezTo>
                    <a:pt x="1380" y="256"/>
                    <a:pt x="1381" y="256"/>
                    <a:pt x="1382" y="256"/>
                  </a:cubicBezTo>
                  <a:close/>
                  <a:moveTo>
                    <a:pt x="1369" y="0"/>
                  </a:moveTo>
                  <a:cubicBezTo>
                    <a:pt x="1166" y="0"/>
                    <a:pt x="960" y="49"/>
                    <a:pt x="767" y="152"/>
                  </a:cubicBezTo>
                  <a:cubicBezTo>
                    <a:pt x="256" y="433"/>
                    <a:pt x="1" y="1022"/>
                    <a:pt x="144" y="1588"/>
                  </a:cubicBezTo>
                  <a:cubicBezTo>
                    <a:pt x="289" y="2151"/>
                    <a:pt x="796" y="2548"/>
                    <a:pt x="1379" y="2548"/>
                  </a:cubicBezTo>
                  <a:cubicBezTo>
                    <a:pt x="1383" y="2548"/>
                    <a:pt x="1388" y="2548"/>
                    <a:pt x="1393" y="2548"/>
                  </a:cubicBezTo>
                  <a:cubicBezTo>
                    <a:pt x="1530" y="2548"/>
                    <a:pt x="1666" y="2524"/>
                    <a:pt x="1794" y="2478"/>
                  </a:cubicBezTo>
                  <a:cubicBezTo>
                    <a:pt x="2494" y="2231"/>
                    <a:pt x="2835" y="1441"/>
                    <a:pt x="2535" y="761"/>
                  </a:cubicBezTo>
                  <a:cubicBezTo>
                    <a:pt x="2325" y="281"/>
                    <a:pt x="1857" y="0"/>
                    <a:pt x="136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33"/>
            <p:cNvSpPr/>
            <p:nvPr/>
          </p:nvSpPr>
          <p:spPr>
            <a:xfrm>
              <a:off x="5129225" y="5036750"/>
              <a:ext cx="57825" cy="58175"/>
            </a:xfrm>
            <a:custGeom>
              <a:avLst/>
              <a:gdLst/>
              <a:ahLst/>
              <a:cxnLst/>
              <a:rect l="l" t="t" r="r" b="b"/>
              <a:pathLst>
                <a:path w="2313" h="2327" extrusionOk="0">
                  <a:moveTo>
                    <a:pt x="1161" y="0"/>
                  </a:moveTo>
                  <a:cubicBezTo>
                    <a:pt x="605" y="0"/>
                    <a:pt x="122" y="403"/>
                    <a:pt x="32" y="962"/>
                  </a:cubicBezTo>
                  <a:cubicBezTo>
                    <a:pt x="21" y="1026"/>
                    <a:pt x="14" y="1091"/>
                    <a:pt x="14" y="1156"/>
                  </a:cubicBezTo>
                  <a:cubicBezTo>
                    <a:pt x="1" y="1788"/>
                    <a:pt x="503" y="2312"/>
                    <a:pt x="1135" y="2326"/>
                  </a:cubicBezTo>
                  <a:cubicBezTo>
                    <a:pt x="1144" y="2326"/>
                    <a:pt x="1152" y="2326"/>
                    <a:pt x="1160" y="2326"/>
                  </a:cubicBezTo>
                  <a:cubicBezTo>
                    <a:pt x="1783" y="2326"/>
                    <a:pt x="2292" y="1829"/>
                    <a:pt x="2305" y="1205"/>
                  </a:cubicBezTo>
                  <a:cubicBezTo>
                    <a:pt x="2307" y="1188"/>
                    <a:pt x="2307" y="1173"/>
                    <a:pt x="2307" y="1156"/>
                  </a:cubicBezTo>
                  <a:cubicBezTo>
                    <a:pt x="2312" y="556"/>
                    <a:pt x="1856" y="55"/>
                    <a:pt x="1260" y="4"/>
                  </a:cubicBezTo>
                  <a:cubicBezTo>
                    <a:pt x="1227" y="1"/>
                    <a:pt x="1194" y="0"/>
                    <a:pt x="116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33"/>
            <p:cNvSpPr/>
            <p:nvPr/>
          </p:nvSpPr>
          <p:spPr>
            <a:xfrm>
              <a:off x="5126350" y="5033500"/>
              <a:ext cx="63925" cy="64050"/>
            </a:xfrm>
            <a:custGeom>
              <a:avLst/>
              <a:gdLst/>
              <a:ahLst/>
              <a:cxnLst/>
              <a:rect l="l" t="t" r="r" b="b"/>
              <a:pathLst>
                <a:path w="2557" h="2562" extrusionOk="0">
                  <a:moveTo>
                    <a:pt x="1274" y="269"/>
                  </a:moveTo>
                  <a:cubicBezTo>
                    <a:pt x="1275" y="269"/>
                    <a:pt x="1276" y="269"/>
                    <a:pt x="1278" y="269"/>
                  </a:cubicBezTo>
                  <a:cubicBezTo>
                    <a:pt x="1838" y="269"/>
                    <a:pt x="2291" y="724"/>
                    <a:pt x="2293" y="1284"/>
                  </a:cubicBezTo>
                  <a:cubicBezTo>
                    <a:pt x="2293" y="1298"/>
                    <a:pt x="2293" y="1311"/>
                    <a:pt x="2291" y="1327"/>
                  </a:cubicBezTo>
                  <a:cubicBezTo>
                    <a:pt x="2279" y="1880"/>
                    <a:pt x="1826" y="2320"/>
                    <a:pt x="1276" y="2320"/>
                  </a:cubicBezTo>
                  <a:cubicBezTo>
                    <a:pt x="1268" y="2320"/>
                    <a:pt x="1261" y="2320"/>
                    <a:pt x="1254" y="2320"/>
                  </a:cubicBezTo>
                  <a:cubicBezTo>
                    <a:pt x="693" y="2309"/>
                    <a:pt x="247" y="1844"/>
                    <a:pt x="259" y="1284"/>
                  </a:cubicBezTo>
                  <a:cubicBezTo>
                    <a:pt x="259" y="1226"/>
                    <a:pt x="266" y="1170"/>
                    <a:pt x="276" y="1114"/>
                  </a:cubicBezTo>
                  <a:cubicBezTo>
                    <a:pt x="359" y="626"/>
                    <a:pt x="780" y="269"/>
                    <a:pt x="1274" y="269"/>
                  </a:cubicBezTo>
                  <a:close/>
                  <a:moveTo>
                    <a:pt x="1278" y="0"/>
                  </a:moveTo>
                  <a:cubicBezTo>
                    <a:pt x="658" y="0"/>
                    <a:pt x="122" y="448"/>
                    <a:pt x="19" y="1069"/>
                  </a:cubicBezTo>
                  <a:cubicBezTo>
                    <a:pt x="7" y="1141"/>
                    <a:pt x="0" y="1212"/>
                    <a:pt x="0" y="1286"/>
                  </a:cubicBezTo>
                  <a:cubicBezTo>
                    <a:pt x="0" y="1991"/>
                    <a:pt x="572" y="2562"/>
                    <a:pt x="1278" y="2562"/>
                  </a:cubicBezTo>
                  <a:cubicBezTo>
                    <a:pt x="1962" y="2562"/>
                    <a:pt x="2523" y="2025"/>
                    <a:pt x="2550" y="1352"/>
                  </a:cubicBezTo>
                  <a:cubicBezTo>
                    <a:pt x="2553" y="1330"/>
                    <a:pt x="2553" y="1310"/>
                    <a:pt x="2553" y="1286"/>
                  </a:cubicBezTo>
                  <a:cubicBezTo>
                    <a:pt x="2557" y="620"/>
                    <a:pt x="2049" y="63"/>
                    <a:pt x="1387" y="5"/>
                  </a:cubicBezTo>
                  <a:cubicBezTo>
                    <a:pt x="1350" y="2"/>
                    <a:pt x="1314" y="0"/>
                    <a:pt x="12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33"/>
            <p:cNvSpPr/>
            <p:nvPr/>
          </p:nvSpPr>
          <p:spPr>
            <a:xfrm>
              <a:off x="4737475" y="4850750"/>
              <a:ext cx="62350" cy="57300"/>
            </a:xfrm>
            <a:custGeom>
              <a:avLst/>
              <a:gdLst/>
              <a:ahLst/>
              <a:cxnLst/>
              <a:rect l="l" t="t" r="r" b="b"/>
              <a:pathLst>
                <a:path w="2494" h="2292" extrusionOk="0">
                  <a:moveTo>
                    <a:pt x="1279" y="1"/>
                  </a:moveTo>
                  <a:cubicBezTo>
                    <a:pt x="1278" y="1"/>
                    <a:pt x="1277" y="1"/>
                    <a:pt x="1276" y="1"/>
                  </a:cubicBezTo>
                  <a:cubicBezTo>
                    <a:pt x="1065" y="1"/>
                    <a:pt x="858" y="60"/>
                    <a:pt x="678" y="171"/>
                  </a:cubicBezTo>
                  <a:cubicBezTo>
                    <a:pt x="191" y="471"/>
                    <a:pt x="0" y="1084"/>
                    <a:pt x="230" y="1607"/>
                  </a:cubicBezTo>
                  <a:cubicBezTo>
                    <a:pt x="418" y="2031"/>
                    <a:pt x="835" y="2291"/>
                    <a:pt x="1279" y="2291"/>
                  </a:cubicBezTo>
                  <a:cubicBezTo>
                    <a:pt x="1383" y="2291"/>
                    <a:pt x="1488" y="2277"/>
                    <a:pt x="1593" y="2247"/>
                  </a:cubicBezTo>
                  <a:cubicBezTo>
                    <a:pt x="2143" y="2091"/>
                    <a:pt x="2494" y="1552"/>
                    <a:pt x="2414" y="985"/>
                  </a:cubicBezTo>
                  <a:cubicBezTo>
                    <a:pt x="2334" y="421"/>
                    <a:pt x="1850" y="1"/>
                    <a:pt x="127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33"/>
            <p:cNvSpPr/>
            <p:nvPr/>
          </p:nvSpPr>
          <p:spPr>
            <a:xfrm>
              <a:off x="4734775" y="4847525"/>
              <a:ext cx="66600" cy="63800"/>
            </a:xfrm>
            <a:custGeom>
              <a:avLst/>
              <a:gdLst/>
              <a:ahLst/>
              <a:cxnLst/>
              <a:rect l="l" t="t" r="r" b="b"/>
              <a:pathLst>
                <a:path w="2664" h="2552" extrusionOk="0">
                  <a:moveTo>
                    <a:pt x="1388" y="259"/>
                  </a:moveTo>
                  <a:cubicBezTo>
                    <a:pt x="1799" y="259"/>
                    <a:pt x="2168" y="507"/>
                    <a:pt x="2326" y="886"/>
                  </a:cubicBezTo>
                  <a:cubicBezTo>
                    <a:pt x="2484" y="1266"/>
                    <a:pt x="2397" y="1703"/>
                    <a:pt x="2106" y="1996"/>
                  </a:cubicBezTo>
                  <a:cubicBezTo>
                    <a:pt x="1912" y="2191"/>
                    <a:pt x="1652" y="2295"/>
                    <a:pt x="1386" y="2295"/>
                  </a:cubicBezTo>
                  <a:cubicBezTo>
                    <a:pt x="1255" y="2295"/>
                    <a:pt x="1123" y="2270"/>
                    <a:pt x="997" y="2218"/>
                  </a:cubicBezTo>
                  <a:cubicBezTo>
                    <a:pt x="617" y="2059"/>
                    <a:pt x="369" y="1688"/>
                    <a:pt x="369" y="1278"/>
                  </a:cubicBezTo>
                  <a:cubicBezTo>
                    <a:pt x="367" y="923"/>
                    <a:pt x="551" y="593"/>
                    <a:pt x="854" y="411"/>
                  </a:cubicBezTo>
                  <a:cubicBezTo>
                    <a:pt x="1012" y="312"/>
                    <a:pt x="1196" y="259"/>
                    <a:pt x="1384" y="259"/>
                  </a:cubicBezTo>
                  <a:cubicBezTo>
                    <a:pt x="1385" y="259"/>
                    <a:pt x="1387" y="259"/>
                    <a:pt x="1388" y="259"/>
                  </a:cubicBezTo>
                  <a:close/>
                  <a:moveTo>
                    <a:pt x="1375" y="0"/>
                  </a:moveTo>
                  <a:cubicBezTo>
                    <a:pt x="1143" y="0"/>
                    <a:pt x="915" y="66"/>
                    <a:pt x="718" y="189"/>
                  </a:cubicBezTo>
                  <a:cubicBezTo>
                    <a:pt x="231" y="487"/>
                    <a:pt x="1" y="1073"/>
                    <a:pt x="156" y="1623"/>
                  </a:cubicBezTo>
                  <a:cubicBezTo>
                    <a:pt x="310" y="2172"/>
                    <a:pt x="811" y="2552"/>
                    <a:pt x="1380" y="2552"/>
                  </a:cubicBezTo>
                  <a:cubicBezTo>
                    <a:pt x="1381" y="2552"/>
                    <a:pt x="1383" y="2552"/>
                    <a:pt x="1384" y="2552"/>
                  </a:cubicBezTo>
                  <a:cubicBezTo>
                    <a:pt x="1736" y="2552"/>
                    <a:pt x="2072" y="2407"/>
                    <a:pt x="2312" y="2151"/>
                  </a:cubicBezTo>
                  <a:cubicBezTo>
                    <a:pt x="2537" y="1916"/>
                    <a:pt x="2663" y="1603"/>
                    <a:pt x="2661" y="1278"/>
                  </a:cubicBezTo>
                  <a:cubicBezTo>
                    <a:pt x="2661" y="571"/>
                    <a:pt x="2089" y="0"/>
                    <a:pt x="1384" y="0"/>
                  </a:cubicBezTo>
                  <a:cubicBezTo>
                    <a:pt x="1381" y="0"/>
                    <a:pt x="1378" y="0"/>
                    <a:pt x="13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3" name="Google Shape;383;p33"/>
          <p:cNvGrpSpPr/>
          <p:nvPr/>
        </p:nvGrpSpPr>
        <p:grpSpPr>
          <a:xfrm>
            <a:off x="7919531" y="433193"/>
            <a:ext cx="232185" cy="232108"/>
            <a:chOff x="2909075" y="5346425"/>
            <a:chExt cx="129200" cy="129150"/>
          </a:xfrm>
        </p:grpSpPr>
        <p:sp>
          <p:nvSpPr>
            <p:cNvPr id="384" name="Google Shape;384;p33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33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6" name="Google Shape;386;p33"/>
          <p:cNvGrpSpPr/>
          <p:nvPr/>
        </p:nvGrpSpPr>
        <p:grpSpPr>
          <a:xfrm>
            <a:off x="8339056" y="980218"/>
            <a:ext cx="232185" cy="232108"/>
            <a:chOff x="2909075" y="5346425"/>
            <a:chExt cx="129200" cy="129150"/>
          </a:xfrm>
        </p:grpSpPr>
        <p:sp>
          <p:nvSpPr>
            <p:cNvPr id="387" name="Google Shape;387;p33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33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9" name="Google Shape;389;p33"/>
          <p:cNvGrpSpPr/>
          <p:nvPr/>
        </p:nvGrpSpPr>
        <p:grpSpPr>
          <a:xfrm>
            <a:off x="6672061" y="1212315"/>
            <a:ext cx="135487" cy="135551"/>
            <a:chOff x="3440975" y="957025"/>
            <a:chExt cx="158150" cy="158225"/>
          </a:xfrm>
        </p:grpSpPr>
        <p:sp>
          <p:nvSpPr>
            <p:cNvPr id="390" name="Google Shape;390;p33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33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" name="Google Shape;630;p37"/>
          <p:cNvSpPr txBox="1">
            <a:spLocks noGrp="1"/>
          </p:cNvSpPr>
          <p:nvPr>
            <p:ph type="title"/>
          </p:nvPr>
        </p:nvSpPr>
        <p:spPr>
          <a:xfrm>
            <a:off x="749767" y="2571750"/>
            <a:ext cx="4871100" cy="54385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/>
              <a:t>Practice Exam Review</a:t>
            </a:r>
            <a:endParaRPr sz="3200" dirty="0"/>
          </a:p>
        </p:txBody>
      </p:sp>
      <p:sp>
        <p:nvSpPr>
          <p:cNvPr id="631" name="Google Shape;631;p37"/>
          <p:cNvSpPr txBox="1">
            <a:spLocks noGrp="1"/>
          </p:cNvSpPr>
          <p:nvPr>
            <p:ph type="title" idx="2"/>
          </p:nvPr>
        </p:nvSpPr>
        <p:spPr>
          <a:xfrm>
            <a:off x="749767" y="1745955"/>
            <a:ext cx="4871100" cy="894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3"/>
                </a:solidFill>
              </a:rPr>
              <a:t>01</a:t>
            </a:r>
            <a:endParaRPr dirty="0">
              <a:solidFill>
                <a:schemeClr val="accent3"/>
              </a:solidFill>
            </a:endParaRPr>
          </a:p>
        </p:txBody>
      </p:sp>
      <p:grpSp>
        <p:nvGrpSpPr>
          <p:cNvPr id="633" name="Google Shape;633;p37"/>
          <p:cNvGrpSpPr/>
          <p:nvPr/>
        </p:nvGrpSpPr>
        <p:grpSpPr>
          <a:xfrm>
            <a:off x="7645083" y="2947848"/>
            <a:ext cx="785460" cy="1644066"/>
            <a:chOff x="4396500" y="3444175"/>
            <a:chExt cx="393025" cy="822650"/>
          </a:xfrm>
        </p:grpSpPr>
        <p:sp>
          <p:nvSpPr>
            <p:cNvPr id="634" name="Google Shape;634;p37"/>
            <p:cNvSpPr/>
            <p:nvPr/>
          </p:nvSpPr>
          <p:spPr>
            <a:xfrm>
              <a:off x="4425525" y="4022500"/>
              <a:ext cx="30450" cy="24075"/>
            </a:xfrm>
            <a:custGeom>
              <a:avLst/>
              <a:gdLst/>
              <a:ahLst/>
              <a:cxnLst/>
              <a:rect l="l" t="t" r="r" b="b"/>
              <a:pathLst>
                <a:path w="1218" h="963" extrusionOk="0">
                  <a:moveTo>
                    <a:pt x="1217" y="0"/>
                  </a:moveTo>
                  <a:cubicBezTo>
                    <a:pt x="514" y="132"/>
                    <a:pt x="76" y="293"/>
                    <a:pt x="9" y="469"/>
                  </a:cubicBezTo>
                  <a:cubicBezTo>
                    <a:pt x="4" y="482"/>
                    <a:pt x="1" y="498"/>
                    <a:pt x="3" y="513"/>
                  </a:cubicBezTo>
                  <a:cubicBezTo>
                    <a:pt x="3" y="677"/>
                    <a:pt x="343" y="833"/>
                    <a:pt x="934" y="963"/>
                  </a:cubicBezTo>
                  <a:cubicBezTo>
                    <a:pt x="1006" y="636"/>
                    <a:pt x="1100" y="314"/>
                    <a:pt x="12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37"/>
            <p:cNvSpPr/>
            <p:nvPr/>
          </p:nvSpPr>
          <p:spPr>
            <a:xfrm>
              <a:off x="4448875" y="4013050"/>
              <a:ext cx="311650" cy="44475"/>
            </a:xfrm>
            <a:custGeom>
              <a:avLst/>
              <a:gdLst/>
              <a:ahLst/>
              <a:cxnLst/>
              <a:rect l="l" t="t" r="r" b="b"/>
              <a:pathLst>
                <a:path w="12466" h="1779" extrusionOk="0">
                  <a:moveTo>
                    <a:pt x="5766" y="0"/>
                  </a:moveTo>
                  <a:cubicBezTo>
                    <a:pt x="3499" y="0"/>
                    <a:pt x="1498" y="150"/>
                    <a:pt x="283" y="378"/>
                  </a:cubicBezTo>
                  <a:cubicBezTo>
                    <a:pt x="166" y="692"/>
                    <a:pt x="72" y="1014"/>
                    <a:pt x="0" y="1341"/>
                  </a:cubicBezTo>
                  <a:cubicBezTo>
                    <a:pt x="1169" y="1601"/>
                    <a:pt x="3315" y="1779"/>
                    <a:pt x="5766" y="1779"/>
                  </a:cubicBezTo>
                  <a:cubicBezTo>
                    <a:pt x="9452" y="1779"/>
                    <a:pt x="12443" y="1383"/>
                    <a:pt x="12466" y="894"/>
                  </a:cubicBezTo>
                  <a:cubicBezTo>
                    <a:pt x="12460" y="876"/>
                    <a:pt x="12457" y="857"/>
                    <a:pt x="12452" y="833"/>
                  </a:cubicBezTo>
                  <a:cubicBezTo>
                    <a:pt x="12230" y="365"/>
                    <a:pt x="9323" y="2"/>
                    <a:pt x="57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37"/>
            <p:cNvSpPr/>
            <p:nvPr/>
          </p:nvSpPr>
          <p:spPr>
            <a:xfrm>
              <a:off x="4421925" y="4034200"/>
              <a:ext cx="342125" cy="207250"/>
            </a:xfrm>
            <a:custGeom>
              <a:avLst/>
              <a:gdLst/>
              <a:ahLst/>
              <a:cxnLst/>
              <a:rect l="l" t="t" r="r" b="b"/>
              <a:pathLst>
                <a:path w="13685" h="8290" extrusionOk="0">
                  <a:moveTo>
                    <a:pt x="155" y="1"/>
                  </a:moveTo>
                  <a:cubicBezTo>
                    <a:pt x="149" y="13"/>
                    <a:pt x="145" y="28"/>
                    <a:pt x="146" y="42"/>
                  </a:cubicBezTo>
                  <a:lnTo>
                    <a:pt x="146" y="42"/>
                  </a:lnTo>
                  <a:cubicBezTo>
                    <a:pt x="149" y="28"/>
                    <a:pt x="152" y="14"/>
                    <a:pt x="155" y="1"/>
                  </a:cubicBezTo>
                  <a:close/>
                  <a:moveTo>
                    <a:pt x="146" y="42"/>
                  </a:moveTo>
                  <a:cubicBezTo>
                    <a:pt x="48" y="504"/>
                    <a:pt x="0" y="974"/>
                    <a:pt x="2" y="1447"/>
                  </a:cubicBezTo>
                  <a:cubicBezTo>
                    <a:pt x="2" y="5220"/>
                    <a:pt x="3071" y="8289"/>
                    <a:pt x="6844" y="8289"/>
                  </a:cubicBezTo>
                  <a:cubicBezTo>
                    <a:pt x="10617" y="8289"/>
                    <a:pt x="13685" y="5220"/>
                    <a:pt x="13685" y="1447"/>
                  </a:cubicBezTo>
                  <a:cubicBezTo>
                    <a:pt x="13685" y="977"/>
                    <a:pt x="13637" y="508"/>
                    <a:pt x="13544" y="50"/>
                  </a:cubicBezTo>
                  <a:cubicBezTo>
                    <a:pt x="13521" y="537"/>
                    <a:pt x="10530" y="933"/>
                    <a:pt x="6844" y="933"/>
                  </a:cubicBezTo>
                  <a:cubicBezTo>
                    <a:pt x="4393" y="933"/>
                    <a:pt x="2247" y="757"/>
                    <a:pt x="1078" y="495"/>
                  </a:cubicBezTo>
                  <a:cubicBezTo>
                    <a:pt x="487" y="365"/>
                    <a:pt x="147" y="209"/>
                    <a:pt x="147" y="45"/>
                  </a:cubicBezTo>
                  <a:cubicBezTo>
                    <a:pt x="147" y="44"/>
                    <a:pt x="146" y="43"/>
                    <a:pt x="146" y="4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37"/>
            <p:cNvSpPr/>
            <p:nvPr/>
          </p:nvSpPr>
          <p:spPr>
            <a:xfrm>
              <a:off x="4525350" y="3447450"/>
              <a:ext cx="135400" cy="74875"/>
            </a:xfrm>
            <a:custGeom>
              <a:avLst/>
              <a:gdLst/>
              <a:ahLst/>
              <a:cxnLst/>
              <a:rect l="l" t="t" r="r" b="b"/>
              <a:pathLst>
                <a:path w="5416" h="2995" extrusionOk="0">
                  <a:moveTo>
                    <a:pt x="5395" y="0"/>
                  </a:moveTo>
                  <a:lnTo>
                    <a:pt x="1" y="36"/>
                  </a:lnTo>
                  <a:lnTo>
                    <a:pt x="19" y="2995"/>
                  </a:lnTo>
                  <a:lnTo>
                    <a:pt x="5416" y="2995"/>
                  </a:lnTo>
                  <a:lnTo>
                    <a:pt x="539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37"/>
            <p:cNvSpPr/>
            <p:nvPr/>
          </p:nvSpPr>
          <p:spPr>
            <a:xfrm>
              <a:off x="4493200" y="3522300"/>
              <a:ext cx="199575" cy="41175"/>
            </a:xfrm>
            <a:custGeom>
              <a:avLst/>
              <a:gdLst/>
              <a:ahLst/>
              <a:cxnLst/>
              <a:rect l="l" t="t" r="r" b="b"/>
              <a:pathLst>
                <a:path w="7983" h="1647" extrusionOk="0">
                  <a:moveTo>
                    <a:pt x="890" y="1"/>
                  </a:moveTo>
                  <a:cubicBezTo>
                    <a:pt x="556" y="1"/>
                    <a:pt x="256" y="200"/>
                    <a:pt x="128" y="508"/>
                  </a:cubicBezTo>
                  <a:cubicBezTo>
                    <a:pt x="1" y="815"/>
                    <a:pt x="70" y="1169"/>
                    <a:pt x="305" y="1406"/>
                  </a:cubicBezTo>
                  <a:cubicBezTo>
                    <a:pt x="460" y="1559"/>
                    <a:pt x="670" y="1646"/>
                    <a:pt x="890" y="1646"/>
                  </a:cubicBezTo>
                  <a:lnTo>
                    <a:pt x="7097" y="1646"/>
                  </a:lnTo>
                  <a:cubicBezTo>
                    <a:pt x="7431" y="1645"/>
                    <a:pt x="7729" y="1444"/>
                    <a:pt x="7856" y="1137"/>
                  </a:cubicBezTo>
                  <a:cubicBezTo>
                    <a:pt x="7982" y="830"/>
                    <a:pt x="7913" y="476"/>
                    <a:pt x="7679" y="241"/>
                  </a:cubicBezTo>
                  <a:cubicBezTo>
                    <a:pt x="7524" y="88"/>
                    <a:pt x="7315" y="1"/>
                    <a:pt x="70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37"/>
            <p:cNvSpPr/>
            <p:nvPr/>
          </p:nvSpPr>
          <p:spPr>
            <a:xfrm>
              <a:off x="4425800" y="3563450"/>
              <a:ext cx="334375" cy="470775"/>
            </a:xfrm>
            <a:custGeom>
              <a:avLst/>
              <a:gdLst/>
              <a:ahLst/>
              <a:cxnLst/>
              <a:rect l="l" t="t" r="r" b="b"/>
              <a:pathLst>
                <a:path w="13375" h="18831" extrusionOk="0">
                  <a:moveTo>
                    <a:pt x="4662" y="0"/>
                  </a:moveTo>
                  <a:lnTo>
                    <a:pt x="4662" y="13712"/>
                  </a:lnTo>
                  <a:lnTo>
                    <a:pt x="4110" y="13940"/>
                  </a:lnTo>
                  <a:cubicBezTo>
                    <a:pt x="1976" y="14806"/>
                    <a:pt x="463" y="16645"/>
                    <a:pt x="0" y="18831"/>
                  </a:cubicBezTo>
                  <a:cubicBezTo>
                    <a:pt x="65" y="18655"/>
                    <a:pt x="503" y="18494"/>
                    <a:pt x="1206" y="18362"/>
                  </a:cubicBezTo>
                  <a:cubicBezTo>
                    <a:pt x="2421" y="18134"/>
                    <a:pt x="4422" y="17986"/>
                    <a:pt x="6689" y="17986"/>
                  </a:cubicBezTo>
                  <a:cubicBezTo>
                    <a:pt x="10246" y="17986"/>
                    <a:pt x="13153" y="18349"/>
                    <a:pt x="13375" y="18817"/>
                  </a:cubicBezTo>
                  <a:cubicBezTo>
                    <a:pt x="12906" y="16642"/>
                    <a:pt x="11399" y="14806"/>
                    <a:pt x="9270" y="13940"/>
                  </a:cubicBezTo>
                  <a:lnTo>
                    <a:pt x="8716" y="13712"/>
                  </a:lnTo>
                  <a:lnTo>
                    <a:pt x="871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37"/>
            <p:cNvSpPr/>
            <p:nvPr/>
          </p:nvSpPr>
          <p:spPr>
            <a:xfrm>
              <a:off x="4399725" y="3563450"/>
              <a:ext cx="386525" cy="700150"/>
            </a:xfrm>
            <a:custGeom>
              <a:avLst/>
              <a:gdLst/>
              <a:ahLst/>
              <a:cxnLst/>
              <a:rect l="l" t="t" r="r" b="b"/>
              <a:pathLst>
                <a:path w="15461" h="28006" extrusionOk="0">
                  <a:moveTo>
                    <a:pt x="4820" y="0"/>
                  </a:moveTo>
                  <a:lnTo>
                    <a:pt x="4820" y="13118"/>
                  </a:lnTo>
                  <a:cubicBezTo>
                    <a:pt x="1994" y="14268"/>
                    <a:pt x="1" y="17037"/>
                    <a:pt x="1" y="20277"/>
                  </a:cubicBezTo>
                  <a:cubicBezTo>
                    <a:pt x="1" y="24546"/>
                    <a:pt x="3464" y="28005"/>
                    <a:pt x="7732" y="28005"/>
                  </a:cubicBezTo>
                  <a:cubicBezTo>
                    <a:pt x="12001" y="28005"/>
                    <a:pt x="15460" y="24546"/>
                    <a:pt x="15460" y="20277"/>
                  </a:cubicBezTo>
                  <a:cubicBezTo>
                    <a:pt x="15460" y="17037"/>
                    <a:pt x="13471" y="14268"/>
                    <a:pt x="10647" y="13118"/>
                  </a:cubicBezTo>
                  <a:lnTo>
                    <a:pt x="10647" y="0"/>
                  </a:lnTo>
                  <a:lnTo>
                    <a:pt x="9759" y="0"/>
                  </a:lnTo>
                  <a:lnTo>
                    <a:pt x="9759" y="13712"/>
                  </a:lnTo>
                  <a:lnTo>
                    <a:pt x="10313" y="13939"/>
                  </a:lnTo>
                  <a:cubicBezTo>
                    <a:pt x="12442" y="14806"/>
                    <a:pt x="13949" y="16642"/>
                    <a:pt x="14418" y="18817"/>
                  </a:cubicBezTo>
                  <a:cubicBezTo>
                    <a:pt x="14426" y="18836"/>
                    <a:pt x="14432" y="18855"/>
                    <a:pt x="14432" y="18875"/>
                  </a:cubicBezTo>
                  <a:lnTo>
                    <a:pt x="14432" y="18878"/>
                  </a:lnTo>
                  <a:cubicBezTo>
                    <a:pt x="14525" y="19338"/>
                    <a:pt x="14573" y="19807"/>
                    <a:pt x="14573" y="20277"/>
                  </a:cubicBezTo>
                  <a:cubicBezTo>
                    <a:pt x="14573" y="24050"/>
                    <a:pt x="11505" y="27119"/>
                    <a:pt x="7732" y="27119"/>
                  </a:cubicBezTo>
                  <a:cubicBezTo>
                    <a:pt x="3959" y="27119"/>
                    <a:pt x="890" y="24050"/>
                    <a:pt x="890" y="20277"/>
                  </a:cubicBezTo>
                  <a:cubicBezTo>
                    <a:pt x="888" y="19790"/>
                    <a:pt x="939" y="19306"/>
                    <a:pt x="1041" y="18831"/>
                  </a:cubicBezTo>
                  <a:cubicBezTo>
                    <a:pt x="1506" y="16645"/>
                    <a:pt x="3019" y="14806"/>
                    <a:pt x="5153" y="13940"/>
                  </a:cubicBezTo>
                  <a:lnTo>
                    <a:pt x="5705" y="13712"/>
                  </a:lnTo>
                  <a:lnTo>
                    <a:pt x="570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37"/>
            <p:cNvSpPr/>
            <p:nvPr/>
          </p:nvSpPr>
          <p:spPr>
            <a:xfrm>
              <a:off x="4396500" y="3563450"/>
              <a:ext cx="393025" cy="703375"/>
            </a:xfrm>
            <a:custGeom>
              <a:avLst/>
              <a:gdLst/>
              <a:ahLst/>
              <a:cxnLst/>
              <a:rect l="l" t="t" r="r" b="b"/>
              <a:pathLst>
                <a:path w="15721" h="28135" extrusionOk="0">
                  <a:moveTo>
                    <a:pt x="4817" y="0"/>
                  </a:moveTo>
                  <a:lnTo>
                    <a:pt x="4817" y="13031"/>
                  </a:lnTo>
                  <a:cubicBezTo>
                    <a:pt x="1889" y="14261"/>
                    <a:pt x="0" y="17095"/>
                    <a:pt x="0" y="20277"/>
                  </a:cubicBezTo>
                  <a:cubicBezTo>
                    <a:pt x="0" y="24609"/>
                    <a:pt x="3526" y="28135"/>
                    <a:pt x="7861" y="28135"/>
                  </a:cubicBezTo>
                  <a:cubicBezTo>
                    <a:pt x="12195" y="28135"/>
                    <a:pt x="15721" y="24609"/>
                    <a:pt x="15721" y="20277"/>
                  </a:cubicBezTo>
                  <a:cubicBezTo>
                    <a:pt x="15721" y="17095"/>
                    <a:pt x="13833" y="14261"/>
                    <a:pt x="10905" y="13031"/>
                  </a:cubicBezTo>
                  <a:lnTo>
                    <a:pt x="10905" y="0"/>
                  </a:lnTo>
                  <a:lnTo>
                    <a:pt x="10646" y="0"/>
                  </a:lnTo>
                  <a:lnTo>
                    <a:pt x="10646" y="13205"/>
                  </a:lnTo>
                  <a:lnTo>
                    <a:pt x="10728" y="13237"/>
                  </a:lnTo>
                  <a:cubicBezTo>
                    <a:pt x="13602" y="14411"/>
                    <a:pt x="15460" y="17172"/>
                    <a:pt x="15460" y="20277"/>
                  </a:cubicBezTo>
                  <a:cubicBezTo>
                    <a:pt x="15460" y="24465"/>
                    <a:pt x="12051" y="27876"/>
                    <a:pt x="7861" y="27876"/>
                  </a:cubicBezTo>
                  <a:cubicBezTo>
                    <a:pt x="3671" y="27876"/>
                    <a:pt x="261" y="24467"/>
                    <a:pt x="261" y="20277"/>
                  </a:cubicBezTo>
                  <a:cubicBezTo>
                    <a:pt x="261" y="17172"/>
                    <a:pt x="2121" y="14411"/>
                    <a:pt x="4998" y="13237"/>
                  </a:cubicBezTo>
                  <a:lnTo>
                    <a:pt x="5078" y="13205"/>
                  </a:lnTo>
                  <a:lnTo>
                    <a:pt x="507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37"/>
            <p:cNvSpPr/>
            <p:nvPr/>
          </p:nvSpPr>
          <p:spPr>
            <a:xfrm>
              <a:off x="4418675" y="3563450"/>
              <a:ext cx="348675" cy="681225"/>
            </a:xfrm>
            <a:custGeom>
              <a:avLst/>
              <a:gdLst/>
              <a:ahLst/>
              <a:cxnLst/>
              <a:rect l="l" t="t" r="r" b="b"/>
              <a:pathLst>
                <a:path w="13947" h="27249" extrusionOk="0">
                  <a:moveTo>
                    <a:pt x="4818" y="0"/>
                  </a:moveTo>
                  <a:lnTo>
                    <a:pt x="4818" y="13624"/>
                  </a:lnTo>
                  <a:lnTo>
                    <a:pt x="4348" y="13818"/>
                  </a:lnTo>
                  <a:cubicBezTo>
                    <a:pt x="2203" y="14688"/>
                    <a:pt x="636" y="16552"/>
                    <a:pt x="157" y="18800"/>
                  </a:cubicBezTo>
                  <a:cubicBezTo>
                    <a:pt x="54" y="19286"/>
                    <a:pt x="1" y="19780"/>
                    <a:pt x="1" y="20277"/>
                  </a:cubicBezTo>
                  <a:cubicBezTo>
                    <a:pt x="1" y="24120"/>
                    <a:pt x="3130" y="27249"/>
                    <a:pt x="6974" y="27249"/>
                  </a:cubicBezTo>
                  <a:cubicBezTo>
                    <a:pt x="10817" y="27249"/>
                    <a:pt x="13946" y="24120"/>
                    <a:pt x="13946" y="20277"/>
                  </a:cubicBezTo>
                  <a:cubicBezTo>
                    <a:pt x="13944" y="19798"/>
                    <a:pt x="13897" y="19321"/>
                    <a:pt x="13801" y="18855"/>
                  </a:cubicBezTo>
                  <a:lnTo>
                    <a:pt x="13788" y="18790"/>
                  </a:lnTo>
                  <a:cubicBezTo>
                    <a:pt x="13300" y="16543"/>
                    <a:pt x="11735" y="14681"/>
                    <a:pt x="9604" y="13818"/>
                  </a:cubicBezTo>
                  <a:lnTo>
                    <a:pt x="9131" y="13625"/>
                  </a:lnTo>
                  <a:lnTo>
                    <a:pt x="9131" y="0"/>
                  </a:lnTo>
                  <a:lnTo>
                    <a:pt x="8872" y="0"/>
                  </a:lnTo>
                  <a:lnTo>
                    <a:pt x="8872" y="13799"/>
                  </a:lnTo>
                  <a:lnTo>
                    <a:pt x="9505" y="14060"/>
                  </a:lnTo>
                  <a:cubicBezTo>
                    <a:pt x="11563" y="14898"/>
                    <a:pt x="13069" y="16686"/>
                    <a:pt x="13532" y="18846"/>
                  </a:cubicBezTo>
                  <a:lnTo>
                    <a:pt x="13539" y="18875"/>
                  </a:lnTo>
                  <a:cubicBezTo>
                    <a:pt x="13541" y="18885"/>
                    <a:pt x="13542" y="18897"/>
                    <a:pt x="13547" y="18907"/>
                  </a:cubicBezTo>
                  <a:cubicBezTo>
                    <a:pt x="13639" y="19357"/>
                    <a:pt x="13685" y="19817"/>
                    <a:pt x="13685" y="20277"/>
                  </a:cubicBezTo>
                  <a:cubicBezTo>
                    <a:pt x="13685" y="23977"/>
                    <a:pt x="10676" y="26990"/>
                    <a:pt x="6974" y="26990"/>
                  </a:cubicBezTo>
                  <a:cubicBezTo>
                    <a:pt x="3275" y="26990"/>
                    <a:pt x="261" y="23977"/>
                    <a:pt x="261" y="20277"/>
                  </a:cubicBezTo>
                  <a:cubicBezTo>
                    <a:pt x="260" y="19798"/>
                    <a:pt x="311" y="19323"/>
                    <a:pt x="413" y="18856"/>
                  </a:cubicBezTo>
                  <a:cubicBezTo>
                    <a:pt x="873" y="16691"/>
                    <a:pt x="2380" y="14898"/>
                    <a:pt x="4445" y="14060"/>
                  </a:cubicBezTo>
                  <a:lnTo>
                    <a:pt x="5077" y="13799"/>
                  </a:lnTo>
                  <a:lnTo>
                    <a:pt x="507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37"/>
            <p:cNvSpPr/>
            <p:nvPr/>
          </p:nvSpPr>
          <p:spPr>
            <a:xfrm>
              <a:off x="4489700" y="3519025"/>
              <a:ext cx="203675" cy="47675"/>
            </a:xfrm>
            <a:custGeom>
              <a:avLst/>
              <a:gdLst/>
              <a:ahLst/>
              <a:cxnLst/>
              <a:rect l="l" t="t" r="r" b="b"/>
              <a:pathLst>
                <a:path w="8147" h="1907" extrusionOk="0">
                  <a:moveTo>
                    <a:pt x="989" y="260"/>
                  </a:moveTo>
                  <a:cubicBezTo>
                    <a:pt x="1002" y="260"/>
                    <a:pt x="1015" y="260"/>
                    <a:pt x="1028" y="261"/>
                  </a:cubicBezTo>
                  <a:lnTo>
                    <a:pt x="7237" y="261"/>
                  </a:lnTo>
                  <a:cubicBezTo>
                    <a:pt x="7421" y="261"/>
                    <a:pt x="7596" y="334"/>
                    <a:pt x="7727" y="464"/>
                  </a:cubicBezTo>
                  <a:cubicBezTo>
                    <a:pt x="7925" y="662"/>
                    <a:pt x="7985" y="960"/>
                    <a:pt x="7877" y="1219"/>
                  </a:cubicBezTo>
                  <a:cubicBezTo>
                    <a:pt x="7770" y="1477"/>
                    <a:pt x="7518" y="1646"/>
                    <a:pt x="7237" y="1648"/>
                  </a:cubicBezTo>
                  <a:lnTo>
                    <a:pt x="1028" y="1648"/>
                  </a:lnTo>
                  <a:cubicBezTo>
                    <a:pt x="1016" y="1648"/>
                    <a:pt x="1004" y="1649"/>
                    <a:pt x="992" y="1649"/>
                  </a:cubicBezTo>
                  <a:cubicBezTo>
                    <a:pt x="611" y="1649"/>
                    <a:pt x="296" y="1341"/>
                    <a:pt x="296" y="954"/>
                  </a:cubicBezTo>
                  <a:cubicBezTo>
                    <a:pt x="296" y="569"/>
                    <a:pt x="609" y="260"/>
                    <a:pt x="989" y="260"/>
                  </a:cubicBezTo>
                  <a:close/>
                  <a:moveTo>
                    <a:pt x="1030" y="1"/>
                  </a:moveTo>
                  <a:cubicBezTo>
                    <a:pt x="643" y="2"/>
                    <a:pt x="297" y="234"/>
                    <a:pt x="149" y="590"/>
                  </a:cubicBezTo>
                  <a:cubicBezTo>
                    <a:pt x="1" y="944"/>
                    <a:pt x="83" y="1355"/>
                    <a:pt x="354" y="1627"/>
                  </a:cubicBezTo>
                  <a:cubicBezTo>
                    <a:pt x="531" y="1806"/>
                    <a:pt x="772" y="1907"/>
                    <a:pt x="1023" y="1907"/>
                  </a:cubicBezTo>
                  <a:cubicBezTo>
                    <a:pt x="1025" y="1907"/>
                    <a:pt x="1028" y="1907"/>
                    <a:pt x="1030" y="1907"/>
                  </a:cubicBezTo>
                  <a:lnTo>
                    <a:pt x="7237" y="1907"/>
                  </a:lnTo>
                  <a:cubicBezTo>
                    <a:pt x="7746" y="1883"/>
                    <a:pt x="8146" y="1464"/>
                    <a:pt x="8146" y="954"/>
                  </a:cubicBezTo>
                  <a:cubicBezTo>
                    <a:pt x="8146" y="445"/>
                    <a:pt x="7746" y="24"/>
                    <a:pt x="72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37"/>
            <p:cNvSpPr/>
            <p:nvPr/>
          </p:nvSpPr>
          <p:spPr>
            <a:xfrm>
              <a:off x="4422300" y="4009800"/>
              <a:ext cx="341500" cy="51000"/>
            </a:xfrm>
            <a:custGeom>
              <a:avLst/>
              <a:gdLst/>
              <a:ahLst/>
              <a:cxnLst/>
              <a:rect l="l" t="t" r="r" b="b"/>
              <a:pathLst>
                <a:path w="13660" h="2040" extrusionOk="0">
                  <a:moveTo>
                    <a:pt x="6829" y="261"/>
                  </a:moveTo>
                  <a:cubicBezTo>
                    <a:pt x="10882" y="261"/>
                    <a:pt x="13247" y="703"/>
                    <a:pt x="13397" y="1019"/>
                  </a:cubicBezTo>
                  <a:cubicBezTo>
                    <a:pt x="13333" y="1292"/>
                    <a:pt x="11079" y="1777"/>
                    <a:pt x="6829" y="1777"/>
                  </a:cubicBezTo>
                  <a:cubicBezTo>
                    <a:pt x="4487" y="1777"/>
                    <a:pt x="2290" y="1610"/>
                    <a:pt x="1091" y="1345"/>
                  </a:cubicBezTo>
                  <a:cubicBezTo>
                    <a:pt x="333" y="1176"/>
                    <a:pt x="263" y="1024"/>
                    <a:pt x="261" y="1021"/>
                  </a:cubicBezTo>
                  <a:cubicBezTo>
                    <a:pt x="266" y="1009"/>
                    <a:pt x="358" y="827"/>
                    <a:pt x="1370" y="636"/>
                  </a:cubicBezTo>
                  <a:cubicBezTo>
                    <a:pt x="2629" y="401"/>
                    <a:pt x="4668" y="261"/>
                    <a:pt x="6829" y="261"/>
                  </a:cubicBezTo>
                  <a:close/>
                  <a:moveTo>
                    <a:pt x="6829" y="1"/>
                  </a:moveTo>
                  <a:cubicBezTo>
                    <a:pt x="4652" y="1"/>
                    <a:pt x="2595" y="142"/>
                    <a:pt x="1324" y="381"/>
                  </a:cubicBezTo>
                  <a:cubicBezTo>
                    <a:pt x="265" y="580"/>
                    <a:pt x="72" y="789"/>
                    <a:pt x="18" y="929"/>
                  </a:cubicBezTo>
                  <a:cubicBezTo>
                    <a:pt x="7" y="958"/>
                    <a:pt x="1" y="990"/>
                    <a:pt x="1" y="1021"/>
                  </a:cubicBezTo>
                  <a:cubicBezTo>
                    <a:pt x="1" y="1265"/>
                    <a:pt x="321" y="1440"/>
                    <a:pt x="1036" y="1599"/>
                  </a:cubicBezTo>
                  <a:cubicBezTo>
                    <a:pt x="2249" y="1871"/>
                    <a:pt x="4470" y="2040"/>
                    <a:pt x="6829" y="2040"/>
                  </a:cubicBezTo>
                  <a:cubicBezTo>
                    <a:pt x="9176" y="2040"/>
                    <a:pt x="13622" y="1828"/>
                    <a:pt x="13660" y="1021"/>
                  </a:cubicBezTo>
                  <a:cubicBezTo>
                    <a:pt x="13660" y="982"/>
                    <a:pt x="13649" y="943"/>
                    <a:pt x="13632" y="909"/>
                  </a:cubicBezTo>
                  <a:cubicBezTo>
                    <a:pt x="13338" y="284"/>
                    <a:pt x="9900" y="1"/>
                    <a:pt x="682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37"/>
            <p:cNvSpPr/>
            <p:nvPr/>
          </p:nvSpPr>
          <p:spPr>
            <a:xfrm>
              <a:off x="4442450" y="3966275"/>
              <a:ext cx="48175" cy="210700"/>
            </a:xfrm>
            <a:custGeom>
              <a:avLst/>
              <a:gdLst/>
              <a:ahLst/>
              <a:cxnLst/>
              <a:rect l="l" t="t" r="r" b="b"/>
              <a:pathLst>
                <a:path w="1927" h="8428" extrusionOk="0">
                  <a:moveTo>
                    <a:pt x="1681" y="1"/>
                  </a:moveTo>
                  <a:cubicBezTo>
                    <a:pt x="1651" y="35"/>
                    <a:pt x="908" y="893"/>
                    <a:pt x="419" y="2202"/>
                  </a:cubicBezTo>
                  <a:cubicBezTo>
                    <a:pt x="344" y="2401"/>
                    <a:pt x="280" y="2602"/>
                    <a:pt x="223" y="2805"/>
                  </a:cubicBezTo>
                  <a:lnTo>
                    <a:pt x="475" y="2873"/>
                  </a:lnTo>
                  <a:cubicBezTo>
                    <a:pt x="528" y="2679"/>
                    <a:pt x="591" y="2486"/>
                    <a:pt x="664" y="2294"/>
                  </a:cubicBezTo>
                  <a:cubicBezTo>
                    <a:pt x="1136" y="1030"/>
                    <a:pt x="1870" y="180"/>
                    <a:pt x="1877" y="171"/>
                  </a:cubicBezTo>
                  <a:lnTo>
                    <a:pt x="1681" y="1"/>
                  </a:lnTo>
                  <a:close/>
                  <a:moveTo>
                    <a:pt x="27" y="3845"/>
                  </a:moveTo>
                  <a:cubicBezTo>
                    <a:pt x="9" y="4031"/>
                    <a:pt x="0" y="4217"/>
                    <a:pt x="0" y="4404"/>
                  </a:cubicBezTo>
                  <a:cubicBezTo>
                    <a:pt x="0" y="4484"/>
                    <a:pt x="2" y="4564"/>
                    <a:pt x="4" y="4644"/>
                  </a:cubicBezTo>
                  <a:lnTo>
                    <a:pt x="264" y="4634"/>
                  </a:lnTo>
                  <a:cubicBezTo>
                    <a:pt x="263" y="4557"/>
                    <a:pt x="259" y="4481"/>
                    <a:pt x="259" y="4404"/>
                  </a:cubicBezTo>
                  <a:cubicBezTo>
                    <a:pt x="259" y="4227"/>
                    <a:pt x="268" y="4048"/>
                    <a:pt x="285" y="3871"/>
                  </a:cubicBezTo>
                  <a:lnTo>
                    <a:pt x="27" y="3845"/>
                  </a:lnTo>
                  <a:close/>
                  <a:moveTo>
                    <a:pt x="1273" y="7463"/>
                  </a:moveTo>
                  <a:lnTo>
                    <a:pt x="1060" y="7615"/>
                  </a:lnTo>
                  <a:cubicBezTo>
                    <a:pt x="1266" y="7901"/>
                    <a:pt x="1492" y="8174"/>
                    <a:pt x="1738" y="8427"/>
                  </a:cubicBezTo>
                  <a:lnTo>
                    <a:pt x="1927" y="8247"/>
                  </a:lnTo>
                  <a:cubicBezTo>
                    <a:pt x="1690" y="8002"/>
                    <a:pt x="1472" y="7739"/>
                    <a:pt x="1273" y="746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37"/>
            <p:cNvSpPr/>
            <p:nvPr/>
          </p:nvSpPr>
          <p:spPr>
            <a:xfrm>
              <a:off x="4522075" y="3444175"/>
              <a:ext cx="141925" cy="78150"/>
            </a:xfrm>
            <a:custGeom>
              <a:avLst/>
              <a:gdLst/>
              <a:ahLst/>
              <a:cxnLst/>
              <a:rect l="l" t="t" r="r" b="b"/>
              <a:pathLst>
                <a:path w="5677" h="3126" extrusionOk="0">
                  <a:moveTo>
                    <a:pt x="5656" y="0"/>
                  </a:moveTo>
                  <a:lnTo>
                    <a:pt x="0" y="38"/>
                  </a:lnTo>
                  <a:lnTo>
                    <a:pt x="21" y="3126"/>
                  </a:lnTo>
                  <a:lnTo>
                    <a:pt x="282" y="3122"/>
                  </a:lnTo>
                  <a:lnTo>
                    <a:pt x="263" y="298"/>
                  </a:lnTo>
                  <a:lnTo>
                    <a:pt x="5398" y="261"/>
                  </a:lnTo>
                  <a:lnTo>
                    <a:pt x="5417" y="3126"/>
                  </a:lnTo>
                  <a:lnTo>
                    <a:pt x="5676" y="3122"/>
                  </a:lnTo>
                  <a:lnTo>
                    <a:pt x="5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7" name="Google Shape;647;p37"/>
          <p:cNvGrpSpPr/>
          <p:nvPr/>
        </p:nvGrpSpPr>
        <p:grpSpPr>
          <a:xfrm>
            <a:off x="6080894" y="2778168"/>
            <a:ext cx="232185" cy="232108"/>
            <a:chOff x="2909075" y="5346425"/>
            <a:chExt cx="129200" cy="129150"/>
          </a:xfrm>
        </p:grpSpPr>
        <p:sp>
          <p:nvSpPr>
            <p:cNvPr id="648" name="Google Shape;648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0" name="Google Shape;650;p37"/>
          <p:cNvGrpSpPr/>
          <p:nvPr/>
        </p:nvGrpSpPr>
        <p:grpSpPr>
          <a:xfrm>
            <a:off x="5957120" y="3415609"/>
            <a:ext cx="1157869" cy="1176255"/>
            <a:chOff x="713229" y="3827485"/>
            <a:chExt cx="768889" cy="781098"/>
          </a:xfrm>
        </p:grpSpPr>
        <p:sp>
          <p:nvSpPr>
            <p:cNvPr id="651" name="Google Shape;651;p37"/>
            <p:cNvSpPr/>
            <p:nvPr/>
          </p:nvSpPr>
          <p:spPr>
            <a:xfrm>
              <a:off x="1169519" y="4184143"/>
              <a:ext cx="153081" cy="322883"/>
            </a:xfrm>
            <a:custGeom>
              <a:avLst/>
              <a:gdLst/>
              <a:ahLst/>
              <a:cxnLst/>
              <a:rect l="l" t="t" r="r" b="b"/>
              <a:pathLst>
                <a:path w="4614" h="9732" extrusionOk="0">
                  <a:moveTo>
                    <a:pt x="2" y="0"/>
                  </a:moveTo>
                  <a:lnTo>
                    <a:pt x="2" y="7425"/>
                  </a:lnTo>
                  <a:cubicBezTo>
                    <a:pt x="1" y="8699"/>
                    <a:pt x="1035" y="9732"/>
                    <a:pt x="2307" y="9732"/>
                  </a:cubicBezTo>
                  <a:cubicBezTo>
                    <a:pt x="3581" y="9732"/>
                    <a:pt x="4613" y="8699"/>
                    <a:pt x="4613" y="7425"/>
                  </a:cubicBezTo>
                  <a:lnTo>
                    <a:pt x="461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37"/>
            <p:cNvSpPr/>
            <p:nvPr/>
          </p:nvSpPr>
          <p:spPr>
            <a:xfrm>
              <a:off x="874472" y="4184143"/>
              <a:ext cx="153081" cy="322883"/>
            </a:xfrm>
            <a:custGeom>
              <a:avLst/>
              <a:gdLst/>
              <a:ahLst/>
              <a:cxnLst/>
              <a:rect l="l" t="t" r="r" b="b"/>
              <a:pathLst>
                <a:path w="4614" h="9732" extrusionOk="0">
                  <a:moveTo>
                    <a:pt x="0" y="0"/>
                  </a:moveTo>
                  <a:lnTo>
                    <a:pt x="0" y="7425"/>
                  </a:lnTo>
                  <a:cubicBezTo>
                    <a:pt x="0" y="8699"/>
                    <a:pt x="1033" y="9732"/>
                    <a:pt x="2307" y="9732"/>
                  </a:cubicBezTo>
                  <a:cubicBezTo>
                    <a:pt x="3581" y="9732"/>
                    <a:pt x="4613" y="8699"/>
                    <a:pt x="4613" y="7425"/>
                  </a:cubicBezTo>
                  <a:lnTo>
                    <a:pt x="461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37"/>
            <p:cNvSpPr/>
            <p:nvPr/>
          </p:nvSpPr>
          <p:spPr>
            <a:xfrm>
              <a:off x="1140589" y="3831732"/>
              <a:ext cx="212236" cy="44524"/>
            </a:xfrm>
            <a:custGeom>
              <a:avLst/>
              <a:gdLst/>
              <a:ahLst/>
              <a:cxnLst/>
              <a:rect l="l" t="t" r="r" b="b"/>
              <a:pathLst>
                <a:path w="6397" h="1342" extrusionOk="0">
                  <a:moveTo>
                    <a:pt x="5725" y="1"/>
                  </a:moveTo>
                  <a:cubicBezTo>
                    <a:pt x="5712" y="1"/>
                    <a:pt x="5700" y="1"/>
                    <a:pt x="5688" y="2"/>
                  </a:cubicBezTo>
                  <a:lnTo>
                    <a:pt x="672" y="2"/>
                  </a:lnTo>
                  <a:cubicBezTo>
                    <a:pt x="300" y="2"/>
                    <a:pt x="2" y="303"/>
                    <a:pt x="2" y="673"/>
                  </a:cubicBezTo>
                  <a:cubicBezTo>
                    <a:pt x="1" y="1041"/>
                    <a:pt x="297" y="1341"/>
                    <a:pt x="665" y="1341"/>
                  </a:cubicBezTo>
                  <a:cubicBezTo>
                    <a:pt x="668" y="1341"/>
                    <a:pt x="670" y="1341"/>
                    <a:pt x="672" y="1341"/>
                  </a:cubicBezTo>
                  <a:lnTo>
                    <a:pt x="5688" y="1341"/>
                  </a:lnTo>
                  <a:cubicBezTo>
                    <a:pt x="5701" y="1342"/>
                    <a:pt x="5714" y="1342"/>
                    <a:pt x="5727" y="1342"/>
                  </a:cubicBezTo>
                  <a:cubicBezTo>
                    <a:pt x="6095" y="1342"/>
                    <a:pt x="6397" y="1045"/>
                    <a:pt x="6397" y="671"/>
                  </a:cubicBezTo>
                  <a:cubicBezTo>
                    <a:pt x="6397" y="299"/>
                    <a:pt x="6093" y="1"/>
                    <a:pt x="57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37"/>
            <p:cNvSpPr/>
            <p:nvPr/>
          </p:nvSpPr>
          <p:spPr>
            <a:xfrm>
              <a:off x="845541" y="3831765"/>
              <a:ext cx="211042" cy="44458"/>
            </a:xfrm>
            <a:custGeom>
              <a:avLst/>
              <a:gdLst/>
              <a:ahLst/>
              <a:cxnLst/>
              <a:rect l="l" t="t" r="r" b="b"/>
              <a:pathLst>
                <a:path w="6361" h="1340" extrusionOk="0">
                  <a:moveTo>
                    <a:pt x="5694" y="1"/>
                  </a:moveTo>
                  <a:cubicBezTo>
                    <a:pt x="5692" y="1"/>
                    <a:pt x="5690" y="1"/>
                    <a:pt x="5688" y="1"/>
                  </a:cubicBezTo>
                  <a:lnTo>
                    <a:pt x="673" y="1"/>
                  </a:lnTo>
                  <a:cubicBezTo>
                    <a:pt x="302" y="1"/>
                    <a:pt x="0" y="301"/>
                    <a:pt x="2" y="672"/>
                  </a:cubicBezTo>
                  <a:cubicBezTo>
                    <a:pt x="0" y="1040"/>
                    <a:pt x="297" y="1340"/>
                    <a:pt x="664" y="1340"/>
                  </a:cubicBezTo>
                  <a:cubicBezTo>
                    <a:pt x="667" y="1340"/>
                    <a:pt x="670" y="1340"/>
                    <a:pt x="673" y="1340"/>
                  </a:cubicBezTo>
                  <a:lnTo>
                    <a:pt x="5688" y="1340"/>
                  </a:lnTo>
                  <a:cubicBezTo>
                    <a:pt x="6056" y="1340"/>
                    <a:pt x="6356" y="1042"/>
                    <a:pt x="6356" y="672"/>
                  </a:cubicBezTo>
                  <a:cubicBezTo>
                    <a:pt x="6361" y="303"/>
                    <a:pt x="6063" y="1"/>
                    <a:pt x="56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37"/>
            <p:cNvSpPr/>
            <p:nvPr/>
          </p:nvSpPr>
          <p:spPr>
            <a:xfrm>
              <a:off x="1169586" y="3876256"/>
              <a:ext cx="153015" cy="307920"/>
            </a:xfrm>
            <a:custGeom>
              <a:avLst/>
              <a:gdLst/>
              <a:ahLst/>
              <a:cxnLst/>
              <a:rect l="l" t="t" r="r" b="b"/>
              <a:pathLst>
                <a:path w="4612" h="9281" extrusionOk="0">
                  <a:moveTo>
                    <a:pt x="0" y="0"/>
                  </a:moveTo>
                  <a:lnTo>
                    <a:pt x="0" y="2583"/>
                  </a:lnTo>
                  <a:lnTo>
                    <a:pt x="0" y="5400"/>
                  </a:lnTo>
                  <a:lnTo>
                    <a:pt x="0" y="6827"/>
                  </a:lnTo>
                  <a:lnTo>
                    <a:pt x="0" y="7074"/>
                  </a:lnTo>
                  <a:lnTo>
                    <a:pt x="0" y="7444"/>
                  </a:lnTo>
                  <a:lnTo>
                    <a:pt x="0" y="9280"/>
                  </a:lnTo>
                  <a:lnTo>
                    <a:pt x="4611" y="9280"/>
                  </a:lnTo>
                  <a:lnTo>
                    <a:pt x="4611" y="8335"/>
                  </a:lnTo>
                  <a:lnTo>
                    <a:pt x="4611" y="8223"/>
                  </a:lnTo>
                  <a:lnTo>
                    <a:pt x="4611" y="7074"/>
                  </a:lnTo>
                  <a:lnTo>
                    <a:pt x="4611" y="6827"/>
                  </a:lnTo>
                  <a:lnTo>
                    <a:pt x="4611" y="6640"/>
                  </a:lnTo>
                  <a:lnTo>
                    <a:pt x="4611" y="6621"/>
                  </a:lnTo>
                  <a:lnTo>
                    <a:pt x="4611" y="5400"/>
                  </a:lnTo>
                  <a:lnTo>
                    <a:pt x="4611" y="4901"/>
                  </a:lnTo>
                  <a:lnTo>
                    <a:pt x="4611" y="3186"/>
                  </a:lnTo>
                  <a:lnTo>
                    <a:pt x="4611" y="2583"/>
                  </a:lnTo>
                  <a:lnTo>
                    <a:pt x="461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37"/>
            <p:cNvSpPr/>
            <p:nvPr/>
          </p:nvSpPr>
          <p:spPr>
            <a:xfrm>
              <a:off x="874472" y="3876256"/>
              <a:ext cx="153081" cy="307920"/>
            </a:xfrm>
            <a:custGeom>
              <a:avLst/>
              <a:gdLst/>
              <a:ahLst/>
              <a:cxnLst/>
              <a:rect l="l" t="t" r="r" b="b"/>
              <a:pathLst>
                <a:path w="4614" h="9281" extrusionOk="0">
                  <a:moveTo>
                    <a:pt x="0" y="0"/>
                  </a:moveTo>
                  <a:lnTo>
                    <a:pt x="0" y="2583"/>
                  </a:lnTo>
                  <a:lnTo>
                    <a:pt x="0" y="5400"/>
                  </a:lnTo>
                  <a:lnTo>
                    <a:pt x="0" y="6827"/>
                  </a:lnTo>
                  <a:lnTo>
                    <a:pt x="0" y="7074"/>
                  </a:lnTo>
                  <a:lnTo>
                    <a:pt x="0" y="7444"/>
                  </a:lnTo>
                  <a:lnTo>
                    <a:pt x="0" y="9280"/>
                  </a:lnTo>
                  <a:lnTo>
                    <a:pt x="4613" y="9280"/>
                  </a:lnTo>
                  <a:lnTo>
                    <a:pt x="4613" y="8335"/>
                  </a:lnTo>
                  <a:lnTo>
                    <a:pt x="4613" y="8223"/>
                  </a:lnTo>
                  <a:lnTo>
                    <a:pt x="4613" y="7074"/>
                  </a:lnTo>
                  <a:lnTo>
                    <a:pt x="4613" y="6827"/>
                  </a:lnTo>
                  <a:lnTo>
                    <a:pt x="4613" y="6640"/>
                  </a:lnTo>
                  <a:lnTo>
                    <a:pt x="4613" y="6621"/>
                  </a:lnTo>
                  <a:lnTo>
                    <a:pt x="4613" y="5400"/>
                  </a:lnTo>
                  <a:lnTo>
                    <a:pt x="4613" y="4901"/>
                  </a:lnTo>
                  <a:lnTo>
                    <a:pt x="4613" y="3186"/>
                  </a:lnTo>
                  <a:lnTo>
                    <a:pt x="4613" y="2583"/>
                  </a:lnTo>
                  <a:lnTo>
                    <a:pt x="461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37"/>
            <p:cNvSpPr/>
            <p:nvPr/>
          </p:nvSpPr>
          <p:spPr>
            <a:xfrm>
              <a:off x="773214" y="4533767"/>
              <a:ext cx="648886" cy="26111"/>
            </a:xfrm>
            <a:custGeom>
              <a:avLst/>
              <a:gdLst/>
              <a:ahLst/>
              <a:cxnLst/>
              <a:rect l="l" t="t" r="r" b="b"/>
              <a:pathLst>
                <a:path w="19558" h="787" extrusionOk="0">
                  <a:moveTo>
                    <a:pt x="0" y="1"/>
                  </a:moveTo>
                  <a:lnTo>
                    <a:pt x="0" y="786"/>
                  </a:lnTo>
                  <a:lnTo>
                    <a:pt x="19558" y="786"/>
                  </a:lnTo>
                  <a:lnTo>
                    <a:pt x="1955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37"/>
            <p:cNvSpPr/>
            <p:nvPr/>
          </p:nvSpPr>
          <p:spPr>
            <a:xfrm>
              <a:off x="717542" y="4107105"/>
              <a:ext cx="55705" cy="497198"/>
            </a:xfrm>
            <a:custGeom>
              <a:avLst/>
              <a:gdLst/>
              <a:ahLst/>
              <a:cxnLst/>
              <a:rect l="l" t="t" r="r" b="b"/>
              <a:pathLst>
                <a:path w="1679" h="14986" extrusionOk="0">
                  <a:moveTo>
                    <a:pt x="0" y="1"/>
                  </a:moveTo>
                  <a:lnTo>
                    <a:pt x="0" y="14985"/>
                  </a:lnTo>
                  <a:lnTo>
                    <a:pt x="1678" y="14985"/>
                  </a:lnTo>
                  <a:lnTo>
                    <a:pt x="1678" y="13646"/>
                  </a:lnTo>
                  <a:lnTo>
                    <a:pt x="1678" y="12861"/>
                  </a:lnTo>
                  <a:lnTo>
                    <a:pt x="1678" y="2322"/>
                  </a:lnTo>
                  <a:lnTo>
                    <a:pt x="16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37"/>
            <p:cNvSpPr/>
            <p:nvPr/>
          </p:nvSpPr>
          <p:spPr>
            <a:xfrm>
              <a:off x="1422066" y="4107105"/>
              <a:ext cx="55705" cy="497198"/>
            </a:xfrm>
            <a:custGeom>
              <a:avLst/>
              <a:gdLst/>
              <a:ahLst/>
              <a:cxnLst/>
              <a:rect l="l" t="t" r="r" b="b"/>
              <a:pathLst>
                <a:path w="1679" h="14986" extrusionOk="0">
                  <a:moveTo>
                    <a:pt x="1" y="1"/>
                  </a:moveTo>
                  <a:lnTo>
                    <a:pt x="1" y="2322"/>
                  </a:lnTo>
                  <a:lnTo>
                    <a:pt x="1" y="12861"/>
                  </a:lnTo>
                  <a:lnTo>
                    <a:pt x="1" y="13646"/>
                  </a:lnTo>
                  <a:lnTo>
                    <a:pt x="1" y="14985"/>
                  </a:lnTo>
                  <a:lnTo>
                    <a:pt x="1679" y="14985"/>
                  </a:lnTo>
                  <a:lnTo>
                    <a:pt x="167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37"/>
            <p:cNvSpPr/>
            <p:nvPr/>
          </p:nvSpPr>
          <p:spPr>
            <a:xfrm>
              <a:off x="870192" y="3876256"/>
              <a:ext cx="161641" cy="635117"/>
            </a:xfrm>
            <a:custGeom>
              <a:avLst/>
              <a:gdLst/>
              <a:ahLst/>
              <a:cxnLst/>
              <a:rect l="l" t="t" r="r" b="b"/>
              <a:pathLst>
                <a:path w="4872" h="19143" extrusionOk="0">
                  <a:moveTo>
                    <a:pt x="0" y="0"/>
                  </a:moveTo>
                  <a:lnTo>
                    <a:pt x="0" y="16705"/>
                  </a:lnTo>
                  <a:cubicBezTo>
                    <a:pt x="2" y="18051"/>
                    <a:pt x="1092" y="19141"/>
                    <a:pt x="2438" y="19143"/>
                  </a:cubicBezTo>
                  <a:cubicBezTo>
                    <a:pt x="3780" y="19143"/>
                    <a:pt x="4872" y="18049"/>
                    <a:pt x="4872" y="16705"/>
                  </a:cubicBezTo>
                  <a:lnTo>
                    <a:pt x="4872" y="0"/>
                  </a:lnTo>
                  <a:lnTo>
                    <a:pt x="4611" y="0"/>
                  </a:lnTo>
                  <a:lnTo>
                    <a:pt x="4611" y="16705"/>
                  </a:lnTo>
                  <a:cubicBezTo>
                    <a:pt x="4611" y="17906"/>
                    <a:pt x="3637" y="18884"/>
                    <a:pt x="2438" y="18884"/>
                  </a:cubicBezTo>
                  <a:cubicBezTo>
                    <a:pt x="1235" y="18882"/>
                    <a:pt x="261" y="17908"/>
                    <a:pt x="261" y="16705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37"/>
            <p:cNvSpPr/>
            <p:nvPr/>
          </p:nvSpPr>
          <p:spPr>
            <a:xfrm>
              <a:off x="839204" y="3827485"/>
              <a:ext cx="220199" cy="53084"/>
            </a:xfrm>
            <a:custGeom>
              <a:avLst/>
              <a:gdLst/>
              <a:ahLst/>
              <a:cxnLst/>
              <a:rect l="l" t="t" r="r" b="b"/>
              <a:pathLst>
                <a:path w="6637" h="1600" extrusionOk="0">
                  <a:moveTo>
                    <a:pt x="828" y="260"/>
                  </a:moveTo>
                  <a:cubicBezTo>
                    <a:pt x="840" y="260"/>
                    <a:pt x="852" y="260"/>
                    <a:pt x="864" y="261"/>
                  </a:cubicBezTo>
                  <a:lnTo>
                    <a:pt x="5879" y="261"/>
                  </a:lnTo>
                  <a:cubicBezTo>
                    <a:pt x="5881" y="261"/>
                    <a:pt x="5883" y="261"/>
                    <a:pt x="5885" y="261"/>
                  </a:cubicBezTo>
                  <a:cubicBezTo>
                    <a:pt x="6026" y="261"/>
                    <a:pt x="6161" y="319"/>
                    <a:pt x="6262" y="418"/>
                  </a:cubicBezTo>
                  <a:cubicBezTo>
                    <a:pt x="6361" y="520"/>
                    <a:pt x="6415" y="656"/>
                    <a:pt x="6417" y="799"/>
                  </a:cubicBezTo>
                  <a:cubicBezTo>
                    <a:pt x="6417" y="1097"/>
                    <a:pt x="6175" y="1339"/>
                    <a:pt x="5879" y="1339"/>
                  </a:cubicBezTo>
                  <a:lnTo>
                    <a:pt x="864" y="1339"/>
                  </a:lnTo>
                  <a:cubicBezTo>
                    <a:pt x="852" y="1340"/>
                    <a:pt x="840" y="1340"/>
                    <a:pt x="828" y="1340"/>
                  </a:cubicBezTo>
                  <a:cubicBezTo>
                    <a:pt x="532" y="1340"/>
                    <a:pt x="288" y="1101"/>
                    <a:pt x="288" y="799"/>
                  </a:cubicBezTo>
                  <a:cubicBezTo>
                    <a:pt x="288" y="500"/>
                    <a:pt x="532" y="260"/>
                    <a:pt x="828" y="260"/>
                  </a:cubicBezTo>
                  <a:close/>
                  <a:moveTo>
                    <a:pt x="864" y="0"/>
                  </a:moveTo>
                  <a:cubicBezTo>
                    <a:pt x="541" y="0"/>
                    <a:pt x="249" y="195"/>
                    <a:pt x="125" y="493"/>
                  </a:cubicBezTo>
                  <a:cubicBezTo>
                    <a:pt x="1" y="793"/>
                    <a:pt x="67" y="1137"/>
                    <a:pt x="295" y="1365"/>
                  </a:cubicBezTo>
                  <a:cubicBezTo>
                    <a:pt x="444" y="1515"/>
                    <a:pt x="647" y="1600"/>
                    <a:pt x="858" y="1600"/>
                  </a:cubicBezTo>
                  <a:cubicBezTo>
                    <a:pt x="860" y="1600"/>
                    <a:pt x="862" y="1600"/>
                    <a:pt x="864" y="1600"/>
                  </a:cubicBezTo>
                  <a:lnTo>
                    <a:pt x="5879" y="1600"/>
                  </a:lnTo>
                  <a:cubicBezTo>
                    <a:pt x="6303" y="1578"/>
                    <a:pt x="6637" y="1227"/>
                    <a:pt x="6637" y="799"/>
                  </a:cubicBezTo>
                  <a:cubicBezTo>
                    <a:pt x="6637" y="373"/>
                    <a:pt x="6303" y="23"/>
                    <a:pt x="58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37"/>
            <p:cNvSpPr/>
            <p:nvPr/>
          </p:nvSpPr>
          <p:spPr>
            <a:xfrm>
              <a:off x="965179" y="3977580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37"/>
            <p:cNvSpPr/>
            <p:nvPr/>
          </p:nvSpPr>
          <p:spPr>
            <a:xfrm>
              <a:off x="965179" y="4034546"/>
              <a:ext cx="62407" cy="8626"/>
            </a:xfrm>
            <a:custGeom>
              <a:avLst/>
              <a:gdLst/>
              <a:ahLst/>
              <a:cxnLst/>
              <a:rect l="l" t="t" r="r" b="b"/>
              <a:pathLst>
                <a:path w="1881" h="260" extrusionOk="0">
                  <a:moveTo>
                    <a:pt x="0" y="1"/>
                  </a:moveTo>
                  <a:lnTo>
                    <a:pt x="0" y="259"/>
                  </a:lnTo>
                  <a:lnTo>
                    <a:pt x="1881" y="259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37"/>
            <p:cNvSpPr/>
            <p:nvPr/>
          </p:nvSpPr>
          <p:spPr>
            <a:xfrm>
              <a:off x="965179" y="4091611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2"/>
                  </a:lnTo>
                  <a:lnTo>
                    <a:pt x="1881" y="262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37"/>
            <p:cNvSpPr/>
            <p:nvPr/>
          </p:nvSpPr>
          <p:spPr>
            <a:xfrm>
              <a:off x="965179" y="4148477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37"/>
            <p:cNvSpPr/>
            <p:nvPr/>
          </p:nvSpPr>
          <p:spPr>
            <a:xfrm>
              <a:off x="965179" y="4205509"/>
              <a:ext cx="62407" cy="8626"/>
            </a:xfrm>
            <a:custGeom>
              <a:avLst/>
              <a:gdLst/>
              <a:ahLst/>
              <a:cxnLst/>
              <a:rect l="l" t="t" r="r" b="b"/>
              <a:pathLst>
                <a:path w="1881" h="260" extrusionOk="0">
                  <a:moveTo>
                    <a:pt x="0" y="0"/>
                  </a:moveTo>
                  <a:lnTo>
                    <a:pt x="0" y="259"/>
                  </a:lnTo>
                  <a:lnTo>
                    <a:pt x="1881" y="259"/>
                  </a:lnTo>
                  <a:lnTo>
                    <a:pt x="18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37"/>
            <p:cNvSpPr/>
            <p:nvPr/>
          </p:nvSpPr>
          <p:spPr>
            <a:xfrm>
              <a:off x="903071" y="3950109"/>
              <a:ext cx="8659" cy="363990"/>
            </a:xfrm>
            <a:custGeom>
              <a:avLst/>
              <a:gdLst/>
              <a:ahLst/>
              <a:cxnLst/>
              <a:rect l="l" t="t" r="r" b="b"/>
              <a:pathLst>
                <a:path w="261" h="10971" extrusionOk="0">
                  <a:moveTo>
                    <a:pt x="0" y="1"/>
                  </a:moveTo>
                  <a:lnTo>
                    <a:pt x="0" y="3126"/>
                  </a:lnTo>
                  <a:lnTo>
                    <a:pt x="261" y="3126"/>
                  </a:lnTo>
                  <a:lnTo>
                    <a:pt x="261" y="1"/>
                  </a:lnTo>
                  <a:close/>
                  <a:moveTo>
                    <a:pt x="0" y="4171"/>
                  </a:moveTo>
                  <a:lnTo>
                    <a:pt x="0" y="4949"/>
                  </a:lnTo>
                  <a:lnTo>
                    <a:pt x="261" y="4949"/>
                  </a:lnTo>
                  <a:lnTo>
                    <a:pt x="261" y="4171"/>
                  </a:lnTo>
                  <a:close/>
                  <a:moveTo>
                    <a:pt x="0" y="8073"/>
                  </a:moveTo>
                  <a:lnTo>
                    <a:pt x="0" y="9114"/>
                  </a:lnTo>
                  <a:lnTo>
                    <a:pt x="261" y="9114"/>
                  </a:lnTo>
                  <a:lnTo>
                    <a:pt x="261" y="8073"/>
                  </a:lnTo>
                  <a:close/>
                  <a:moveTo>
                    <a:pt x="0" y="9896"/>
                  </a:moveTo>
                  <a:lnTo>
                    <a:pt x="0" y="10970"/>
                  </a:lnTo>
                  <a:lnTo>
                    <a:pt x="261" y="10970"/>
                  </a:lnTo>
                  <a:lnTo>
                    <a:pt x="261" y="9896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37"/>
            <p:cNvSpPr/>
            <p:nvPr/>
          </p:nvSpPr>
          <p:spPr>
            <a:xfrm>
              <a:off x="1165239" y="3876256"/>
              <a:ext cx="161641" cy="635117"/>
            </a:xfrm>
            <a:custGeom>
              <a:avLst/>
              <a:gdLst/>
              <a:ahLst/>
              <a:cxnLst/>
              <a:rect l="l" t="t" r="r" b="b"/>
              <a:pathLst>
                <a:path w="4872" h="19143" extrusionOk="0">
                  <a:moveTo>
                    <a:pt x="0" y="0"/>
                  </a:moveTo>
                  <a:lnTo>
                    <a:pt x="0" y="16705"/>
                  </a:lnTo>
                  <a:cubicBezTo>
                    <a:pt x="2" y="18051"/>
                    <a:pt x="1092" y="19143"/>
                    <a:pt x="2439" y="19143"/>
                  </a:cubicBezTo>
                  <a:cubicBezTo>
                    <a:pt x="3780" y="19143"/>
                    <a:pt x="4872" y="18049"/>
                    <a:pt x="4872" y="16705"/>
                  </a:cubicBezTo>
                  <a:lnTo>
                    <a:pt x="4872" y="0"/>
                  </a:lnTo>
                  <a:lnTo>
                    <a:pt x="4613" y="0"/>
                  </a:lnTo>
                  <a:lnTo>
                    <a:pt x="4613" y="16705"/>
                  </a:lnTo>
                  <a:cubicBezTo>
                    <a:pt x="4613" y="17906"/>
                    <a:pt x="3637" y="18884"/>
                    <a:pt x="2439" y="18884"/>
                  </a:cubicBezTo>
                  <a:cubicBezTo>
                    <a:pt x="1237" y="18882"/>
                    <a:pt x="261" y="17908"/>
                    <a:pt x="261" y="16705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37"/>
            <p:cNvSpPr/>
            <p:nvPr/>
          </p:nvSpPr>
          <p:spPr>
            <a:xfrm>
              <a:off x="1137636" y="3827485"/>
              <a:ext cx="220265" cy="53084"/>
            </a:xfrm>
            <a:custGeom>
              <a:avLst/>
              <a:gdLst/>
              <a:ahLst/>
              <a:cxnLst/>
              <a:rect l="l" t="t" r="r" b="b"/>
              <a:pathLst>
                <a:path w="6639" h="1600" extrusionOk="0">
                  <a:moveTo>
                    <a:pt x="5783" y="261"/>
                  </a:moveTo>
                  <a:cubicBezTo>
                    <a:pt x="6078" y="261"/>
                    <a:pt x="6317" y="503"/>
                    <a:pt x="6315" y="799"/>
                  </a:cubicBezTo>
                  <a:cubicBezTo>
                    <a:pt x="6315" y="1097"/>
                    <a:pt x="6075" y="1339"/>
                    <a:pt x="5777" y="1339"/>
                  </a:cubicBezTo>
                  <a:lnTo>
                    <a:pt x="761" y="1339"/>
                  </a:lnTo>
                  <a:cubicBezTo>
                    <a:pt x="618" y="1339"/>
                    <a:pt x="480" y="1283"/>
                    <a:pt x="377" y="1183"/>
                  </a:cubicBezTo>
                  <a:cubicBezTo>
                    <a:pt x="44" y="840"/>
                    <a:pt x="282" y="264"/>
                    <a:pt x="761" y="261"/>
                  </a:cubicBezTo>
                  <a:lnTo>
                    <a:pt x="5777" y="261"/>
                  </a:lnTo>
                  <a:cubicBezTo>
                    <a:pt x="5779" y="261"/>
                    <a:pt x="5781" y="261"/>
                    <a:pt x="5783" y="261"/>
                  </a:cubicBezTo>
                  <a:close/>
                  <a:moveTo>
                    <a:pt x="5783" y="0"/>
                  </a:moveTo>
                  <a:cubicBezTo>
                    <a:pt x="5781" y="0"/>
                    <a:pt x="5779" y="0"/>
                    <a:pt x="5777" y="0"/>
                  </a:cubicBezTo>
                  <a:lnTo>
                    <a:pt x="761" y="0"/>
                  </a:lnTo>
                  <a:cubicBezTo>
                    <a:pt x="335" y="23"/>
                    <a:pt x="1" y="373"/>
                    <a:pt x="1" y="799"/>
                  </a:cubicBezTo>
                  <a:cubicBezTo>
                    <a:pt x="1" y="1227"/>
                    <a:pt x="335" y="1578"/>
                    <a:pt x="761" y="1600"/>
                  </a:cubicBezTo>
                  <a:lnTo>
                    <a:pt x="5777" y="1600"/>
                  </a:lnTo>
                  <a:cubicBezTo>
                    <a:pt x="6099" y="1598"/>
                    <a:pt x="6390" y="1404"/>
                    <a:pt x="6515" y="1106"/>
                  </a:cubicBezTo>
                  <a:cubicBezTo>
                    <a:pt x="6639" y="808"/>
                    <a:pt x="6571" y="464"/>
                    <a:pt x="6343" y="234"/>
                  </a:cubicBezTo>
                  <a:cubicBezTo>
                    <a:pt x="6194" y="85"/>
                    <a:pt x="5994" y="0"/>
                    <a:pt x="578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37"/>
            <p:cNvSpPr/>
            <p:nvPr/>
          </p:nvSpPr>
          <p:spPr>
            <a:xfrm>
              <a:off x="1260160" y="3977580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37"/>
            <p:cNvSpPr/>
            <p:nvPr/>
          </p:nvSpPr>
          <p:spPr>
            <a:xfrm>
              <a:off x="1260160" y="4034546"/>
              <a:ext cx="62440" cy="8626"/>
            </a:xfrm>
            <a:custGeom>
              <a:avLst/>
              <a:gdLst/>
              <a:ahLst/>
              <a:cxnLst/>
              <a:rect l="l" t="t" r="r" b="b"/>
              <a:pathLst>
                <a:path w="1882" h="260" extrusionOk="0">
                  <a:moveTo>
                    <a:pt x="1" y="1"/>
                  </a:moveTo>
                  <a:lnTo>
                    <a:pt x="1" y="259"/>
                  </a:lnTo>
                  <a:lnTo>
                    <a:pt x="1881" y="259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37"/>
            <p:cNvSpPr/>
            <p:nvPr/>
          </p:nvSpPr>
          <p:spPr>
            <a:xfrm>
              <a:off x="1260160" y="4091611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2"/>
                  </a:lnTo>
                  <a:lnTo>
                    <a:pt x="1881" y="262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37"/>
            <p:cNvSpPr/>
            <p:nvPr/>
          </p:nvSpPr>
          <p:spPr>
            <a:xfrm>
              <a:off x="1260160" y="4148477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37"/>
            <p:cNvSpPr/>
            <p:nvPr/>
          </p:nvSpPr>
          <p:spPr>
            <a:xfrm>
              <a:off x="1260160" y="4205509"/>
              <a:ext cx="62440" cy="8626"/>
            </a:xfrm>
            <a:custGeom>
              <a:avLst/>
              <a:gdLst/>
              <a:ahLst/>
              <a:cxnLst/>
              <a:rect l="l" t="t" r="r" b="b"/>
              <a:pathLst>
                <a:path w="1882" h="260" extrusionOk="0">
                  <a:moveTo>
                    <a:pt x="1" y="0"/>
                  </a:moveTo>
                  <a:lnTo>
                    <a:pt x="1" y="259"/>
                  </a:lnTo>
                  <a:lnTo>
                    <a:pt x="1881" y="259"/>
                  </a:lnTo>
                  <a:lnTo>
                    <a:pt x="18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37"/>
            <p:cNvSpPr/>
            <p:nvPr/>
          </p:nvSpPr>
          <p:spPr>
            <a:xfrm>
              <a:off x="1198185" y="3950109"/>
              <a:ext cx="8626" cy="363990"/>
            </a:xfrm>
            <a:custGeom>
              <a:avLst/>
              <a:gdLst/>
              <a:ahLst/>
              <a:cxnLst/>
              <a:rect l="l" t="t" r="r" b="b"/>
              <a:pathLst>
                <a:path w="260" h="10971" extrusionOk="0">
                  <a:moveTo>
                    <a:pt x="0" y="1"/>
                  </a:moveTo>
                  <a:lnTo>
                    <a:pt x="0" y="3126"/>
                  </a:lnTo>
                  <a:lnTo>
                    <a:pt x="259" y="3126"/>
                  </a:lnTo>
                  <a:lnTo>
                    <a:pt x="259" y="1"/>
                  </a:lnTo>
                  <a:close/>
                  <a:moveTo>
                    <a:pt x="0" y="4171"/>
                  </a:moveTo>
                  <a:lnTo>
                    <a:pt x="0" y="4949"/>
                  </a:lnTo>
                  <a:lnTo>
                    <a:pt x="259" y="4949"/>
                  </a:lnTo>
                  <a:lnTo>
                    <a:pt x="259" y="4171"/>
                  </a:lnTo>
                  <a:close/>
                  <a:moveTo>
                    <a:pt x="0" y="8073"/>
                  </a:moveTo>
                  <a:lnTo>
                    <a:pt x="0" y="9114"/>
                  </a:lnTo>
                  <a:lnTo>
                    <a:pt x="259" y="9114"/>
                  </a:lnTo>
                  <a:lnTo>
                    <a:pt x="259" y="8073"/>
                  </a:lnTo>
                  <a:close/>
                  <a:moveTo>
                    <a:pt x="0" y="9896"/>
                  </a:moveTo>
                  <a:lnTo>
                    <a:pt x="0" y="10970"/>
                  </a:lnTo>
                  <a:lnTo>
                    <a:pt x="259" y="10970"/>
                  </a:lnTo>
                  <a:lnTo>
                    <a:pt x="259" y="9896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37"/>
            <p:cNvSpPr/>
            <p:nvPr/>
          </p:nvSpPr>
          <p:spPr>
            <a:xfrm>
              <a:off x="773214" y="4179830"/>
              <a:ext cx="650644" cy="8693"/>
            </a:xfrm>
            <a:custGeom>
              <a:avLst/>
              <a:gdLst/>
              <a:ahLst/>
              <a:cxnLst/>
              <a:rect l="l" t="t" r="r" b="b"/>
              <a:pathLst>
                <a:path w="1961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9611" y="261"/>
                  </a:lnTo>
                  <a:lnTo>
                    <a:pt x="1961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37"/>
            <p:cNvSpPr/>
            <p:nvPr/>
          </p:nvSpPr>
          <p:spPr>
            <a:xfrm>
              <a:off x="713229" y="4102759"/>
              <a:ext cx="64298" cy="505824"/>
            </a:xfrm>
            <a:custGeom>
              <a:avLst/>
              <a:gdLst/>
              <a:ahLst/>
              <a:cxnLst/>
              <a:rect l="l" t="t" r="r" b="b"/>
              <a:pathLst>
                <a:path w="1938" h="15246" extrusionOk="0">
                  <a:moveTo>
                    <a:pt x="1679" y="263"/>
                  </a:moveTo>
                  <a:lnTo>
                    <a:pt x="1679" y="14987"/>
                  </a:lnTo>
                  <a:lnTo>
                    <a:pt x="260" y="14987"/>
                  </a:lnTo>
                  <a:lnTo>
                    <a:pt x="260" y="263"/>
                  </a:lnTo>
                  <a:close/>
                  <a:moveTo>
                    <a:pt x="1" y="0"/>
                  </a:moveTo>
                  <a:lnTo>
                    <a:pt x="1" y="15246"/>
                  </a:lnTo>
                  <a:lnTo>
                    <a:pt x="1938" y="15246"/>
                  </a:lnTo>
                  <a:lnTo>
                    <a:pt x="193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37"/>
            <p:cNvSpPr/>
            <p:nvPr/>
          </p:nvSpPr>
          <p:spPr>
            <a:xfrm>
              <a:off x="1417787" y="4102759"/>
              <a:ext cx="64331" cy="505824"/>
            </a:xfrm>
            <a:custGeom>
              <a:avLst/>
              <a:gdLst/>
              <a:ahLst/>
              <a:cxnLst/>
              <a:rect l="l" t="t" r="r" b="b"/>
              <a:pathLst>
                <a:path w="1939" h="15246" extrusionOk="0">
                  <a:moveTo>
                    <a:pt x="1678" y="263"/>
                  </a:moveTo>
                  <a:lnTo>
                    <a:pt x="1678" y="14987"/>
                  </a:lnTo>
                  <a:lnTo>
                    <a:pt x="261" y="14987"/>
                  </a:lnTo>
                  <a:lnTo>
                    <a:pt x="261" y="263"/>
                  </a:lnTo>
                  <a:close/>
                  <a:moveTo>
                    <a:pt x="1" y="0"/>
                  </a:moveTo>
                  <a:lnTo>
                    <a:pt x="1" y="15246"/>
                  </a:lnTo>
                  <a:lnTo>
                    <a:pt x="1939" y="15246"/>
                  </a:lnTo>
                  <a:lnTo>
                    <a:pt x="1939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37"/>
            <p:cNvSpPr/>
            <p:nvPr/>
          </p:nvSpPr>
          <p:spPr>
            <a:xfrm>
              <a:off x="773214" y="4529421"/>
              <a:ext cx="648852" cy="8693"/>
            </a:xfrm>
            <a:custGeom>
              <a:avLst/>
              <a:gdLst/>
              <a:ahLst/>
              <a:cxnLst/>
              <a:rect l="l" t="t" r="r" b="b"/>
              <a:pathLst>
                <a:path w="19557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9556" y="261"/>
                  </a:lnTo>
                  <a:lnTo>
                    <a:pt x="195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37"/>
            <p:cNvSpPr/>
            <p:nvPr/>
          </p:nvSpPr>
          <p:spPr>
            <a:xfrm>
              <a:off x="773214" y="4555499"/>
              <a:ext cx="648852" cy="8659"/>
            </a:xfrm>
            <a:custGeom>
              <a:avLst/>
              <a:gdLst/>
              <a:ahLst/>
              <a:cxnLst/>
              <a:rect l="l" t="t" r="r" b="b"/>
              <a:pathLst>
                <a:path w="19557" h="261" extrusionOk="0">
                  <a:moveTo>
                    <a:pt x="0" y="0"/>
                  </a:moveTo>
                  <a:lnTo>
                    <a:pt x="0" y="261"/>
                  </a:lnTo>
                  <a:lnTo>
                    <a:pt x="19556" y="261"/>
                  </a:lnTo>
                  <a:lnTo>
                    <a:pt x="195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81" name="Google Shape;681;p37"/>
          <p:cNvGrpSpPr/>
          <p:nvPr/>
        </p:nvGrpSpPr>
        <p:grpSpPr>
          <a:xfrm>
            <a:off x="7310794" y="3468818"/>
            <a:ext cx="232185" cy="232108"/>
            <a:chOff x="2909075" y="5346425"/>
            <a:chExt cx="129200" cy="129150"/>
          </a:xfrm>
        </p:grpSpPr>
        <p:sp>
          <p:nvSpPr>
            <p:cNvPr id="682" name="Google Shape;682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684" name="Google Shape;684;p37"/>
          <p:cNvCxnSpPr/>
          <p:nvPr/>
        </p:nvCxnSpPr>
        <p:spPr>
          <a:xfrm rot="10800000">
            <a:off x="794315" y="3136395"/>
            <a:ext cx="46041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685" name="Google Shape;685;p37"/>
          <p:cNvGrpSpPr/>
          <p:nvPr/>
        </p:nvGrpSpPr>
        <p:grpSpPr>
          <a:xfrm>
            <a:off x="6834965" y="1705215"/>
            <a:ext cx="864365" cy="901199"/>
            <a:chOff x="4734775" y="4648700"/>
            <a:chExt cx="539150" cy="562125"/>
          </a:xfrm>
        </p:grpSpPr>
        <p:sp>
          <p:nvSpPr>
            <p:cNvPr id="686" name="Google Shape;686;p37"/>
            <p:cNvSpPr/>
            <p:nvPr/>
          </p:nvSpPr>
          <p:spPr>
            <a:xfrm>
              <a:off x="4922400" y="4732800"/>
              <a:ext cx="172525" cy="478025"/>
            </a:xfrm>
            <a:custGeom>
              <a:avLst/>
              <a:gdLst/>
              <a:ahLst/>
              <a:cxnLst/>
              <a:rect l="l" t="t" r="r" b="b"/>
              <a:pathLst>
                <a:path w="6901" h="19121" extrusionOk="0">
                  <a:moveTo>
                    <a:pt x="5879" y="0"/>
                  </a:moveTo>
                  <a:lnTo>
                    <a:pt x="5630" y="77"/>
                  </a:lnTo>
                  <a:cubicBezTo>
                    <a:pt x="5908" y="961"/>
                    <a:pt x="6131" y="1971"/>
                    <a:pt x="6300" y="3083"/>
                  </a:cubicBezTo>
                  <a:cubicBezTo>
                    <a:pt x="6424" y="3911"/>
                    <a:pt x="6516" y="4773"/>
                    <a:pt x="6572" y="5649"/>
                  </a:cubicBezTo>
                  <a:cubicBezTo>
                    <a:pt x="6618" y="6388"/>
                    <a:pt x="6642" y="7137"/>
                    <a:pt x="6642" y="7878"/>
                  </a:cubicBezTo>
                  <a:cubicBezTo>
                    <a:pt x="6642" y="8619"/>
                    <a:pt x="6618" y="9370"/>
                    <a:pt x="6572" y="10110"/>
                  </a:cubicBezTo>
                  <a:cubicBezTo>
                    <a:pt x="6516" y="10985"/>
                    <a:pt x="6424" y="11849"/>
                    <a:pt x="6300" y="12675"/>
                  </a:cubicBezTo>
                  <a:cubicBezTo>
                    <a:pt x="5731" y="16433"/>
                    <a:pt x="4544" y="18860"/>
                    <a:pt x="3280" y="18860"/>
                  </a:cubicBezTo>
                  <a:cubicBezTo>
                    <a:pt x="2016" y="18860"/>
                    <a:pt x="828" y="16433"/>
                    <a:pt x="258" y="12675"/>
                  </a:cubicBezTo>
                  <a:lnTo>
                    <a:pt x="1" y="12716"/>
                  </a:lnTo>
                  <a:cubicBezTo>
                    <a:pt x="602" y="16666"/>
                    <a:pt x="1857" y="19120"/>
                    <a:pt x="3280" y="19120"/>
                  </a:cubicBezTo>
                  <a:cubicBezTo>
                    <a:pt x="4702" y="19120"/>
                    <a:pt x="5959" y="16666"/>
                    <a:pt x="6557" y="12716"/>
                  </a:cubicBezTo>
                  <a:cubicBezTo>
                    <a:pt x="6683" y="11881"/>
                    <a:pt x="6777" y="11011"/>
                    <a:pt x="6831" y="10127"/>
                  </a:cubicBezTo>
                  <a:cubicBezTo>
                    <a:pt x="6879" y="9381"/>
                    <a:pt x="6901" y="8623"/>
                    <a:pt x="6901" y="7878"/>
                  </a:cubicBezTo>
                  <a:cubicBezTo>
                    <a:pt x="6901" y="7132"/>
                    <a:pt x="6879" y="6378"/>
                    <a:pt x="6831" y="5633"/>
                  </a:cubicBezTo>
                  <a:cubicBezTo>
                    <a:pt x="6777" y="4751"/>
                    <a:pt x="6685" y="3879"/>
                    <a:pt x="6557" y="3044"/>
                  </a:cubicBezTo>
                  <a:cubicBezTo>
                    <a:pt x="6387" y="1920"/>
                    <a:pt x="6158" y="896"/>
                    <a:pt x="58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37"/>
            <p:cNvSpPr/>
            <p:nvPr/>
          </p:nvSpPr>
          <p:spPr>
            <a:xfrm>
              <a:off x="4913800" y="4873625"/>
              <a:ext cx="15050" cy="177050"/>
            </a:xfrm>
            <a:custGeom>
              <a:avLst/>
              <a:gdLst/>
              <a:ahLst/>
              <a:cxnLst/>
              <a:rect l="l" t="t" r="r" b="b"/>
              <a:pathLst>
                <a:path w="602" h="7082" extrusionOk="0">
                  <a:moveTo>
                    <a:pt x="70" y="0"/>
                  </a:moveTo>
                  <a:cubicBezTo>
                    <a:pt x="23" y="741"/>
                    <a:pt x="1" y="1496"/>
                    <a:pt x="1" y="2245"/>
                  </a:cubicBezTo>
                  <a:cubicBezTo>
                    <a:pt x="1" y="2995"/>
                    <a:pt x="23" y="3751"/>
                    <a:pt x="70" y="4494"/>
                  </a:cubicBezTo>
                  <a:cubicBezTo>
                    <a:pt x="128" y="5373"/>
                    <a:pt x="219" y="6243"/>
                    <a:pt x="345" y="7081"/>
                  </a:cubicBezTo>
                  <a:lnTo>
                    <a:pt x="602" y="7040"/>
                  </a:lnTo>
                  <a:cubicBezTo>
                    <a:pt x="478" y="6214"/>
                    <a:pt x="386" y="5349"/>
                    <a:pt x="329" y="4477"/>
                  </a:cubicBezTo>
                  <a:cubicBezTo>
                    <a:pt x="283" y="3739"/>
                    <a:pt x="259" y="2986"/>
                    <a:pt x="259" y="2245"/>
                  </a:cubicBezTo>
                  <a:cubicBezTo>
                    <a:pt x="259" y="1504"/>
                    <a:pt x="283" y="755"/>
                    <a:pt x="329" y="16"/>
                  </a:cubicBezTo>
                  <a:lnTo>
                    <a:pt x="7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37"/>
            <p:cNvSpPr/>
            <p:nvPr/>
          </p:nvSpPr>
          <p:spPr>
            <a:xfrm>
              <a:off x="4915550" y="4808900"/>
              <a:ext cx="13300" cy="65075"/>
            </a:xfrm>
            <a:custGeom>
              <a:avLst/>
              <a:gdLst/>
              <a:ahLst/>
              <a:cxnLst/>
              <a:rect l="l" t="t" r="r" b="b"/>
              <a:pathLst>
                <a:path w="532" h="2603" extrusionOk="0">
                  <a:moveTo>
                    <a:pt x="275" y="0"/>
                  </a:moveTo>
                  <a:cubicBezTo>
                    <a:pt x="149" y="835"/>
                    <a:pt x="58" y="1707"/>
                    <a:pt x="0" y="2588"/>
                  </a:cubicBezTo>
                  <a:lnTo>
                    <a:pt x="259" y="2603"/>
                  </a:lnTo>
                  <a:cubicBezTo>
                    <a:pt x="316" y="1729"/>
                    <a:pt x="408" y="867"/>
                    <a:pt x="532" y="39"/>
                  </a:cubicBezTo>
                  <a:lnTo>
                    <a:pt x="275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37"/>
            <p:cNvSpPr/>
            <p:nvPr/>
          </p:nvSpPr>
          <p:spPr>
            <a:xfrm>
              <a:off x="4922400" y="4648700"/>
              <a:ext cx="123000" cy="161150"/>
            </a:xfrm>
            <a:custGeom>
              <a:avLst/>
              <a:gdLst/>
              <a:ahLst/>
              <a:cxnLst/>
              <a:rect l="l" t="t" r="r" b="b"/>
              <a:pathLst>
                <a:path w="4920" h="6446" extrusionOk="0">
                  <a:moveTo>
                    <a:pt x="3280" y="0"/>
                  </a:moveTo>
                  <a:cubicBezTo>
                    <a:pt x="1857" y="0"/>
                    <a:pt x="602" y="2455"/>
                    <a:pt x="1" y="6406"/>
                  </a:cubicBezTo>
                  <a:lnTo>
                    <a:pt x="258" y="6446"/>
                  </a:lnTo>
                  <a:cubicBezTo>
                    <a:pt x="828" y="2686"/>
                    <a:pt x="2016" y="259"/>
                    <a:pt x="3280" y="259"/>
                  </a:cubicBezTo>
                  <a:cubicBezTo>
                    <a:pt x="3770" y="259"/>
                    <a:pt x="4245" y="617"/>
                    <a:pt x="4700" y="1320"/>
                  </a:cubicBezTo>
                  <a:lnTo>
                    <a:pt x="4920" y="1179"/>
                  </a:lnTo>
                  <a:cubicBezTo>
                    <a:pt x="4414" y="395"/>
                    <a:pt x="3862" y="0"/>
                    <a:pt x="32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37"/>
            <p:cNvSpPr/>
            <p:nvPr/>
          </p:nvSpPr>
          <p:spPr>
            <a:xfrm>
              <a:off x="4742050" y="4789400"/>
              <a:ext cx="531875" cy="280775"/>
            </a:xfrm>
            <a:custGeom>
              <a:avLst/>
              <a:gdLst/>
              <a:ahLst/>
              <a:cxnLst/>
              <a:rect l="l" t="t" r="r" b="b"/>
              <a:pathLst>
                <a:path w="21275" h="11231" extrusionOk="0">
                  <a:moveTo>
                    <a:pt x="3050" y="0"/>
                  </a:moveTo>
                  <a:cubicBezTo>
                    <a:pt x="1531" y="0"/>
                    <a:pt x="515" y="374"/>
                    <a:pt x="195" y="1109"/>
                  </a:cubicBezTo>
                  <a:cubicBezTo>
                    <a:pt x="1" y="1550"/>
                    <a:pt x="64" y="2080"/>
                    <a:pt x="379" y="2686"/>
                  </a:cubicBezTo>
                  <a:lnTo>
                    <a:pt x="611" y="2565"/>
                  </a:lnTo>
                  <a:cubicBezTo>
                    <a:pt x="333" y="2032"/>
                    <a:pt x="274" y="1577"/>
                    <a:pt x="434" y="1213"/>
                  </a:cubicBezTo>
                  <a:cubicBezTo>
                    <a:pt x="711" y="580"/>
                    <a:pt x="1643" y="259"/>
                    <a:pt x="3032" y="259"/>
                  </a:cubicBezTo>
                  <a:cubicBezTo>
                    <a:pt x="4161" y="259"/>
                    <a:pt x="5591" y="471"/>
                    <a:pt x="7215" y="899"/>
                  </a:cubicBezTo>
                  <a:lnTo>
                    <a:pt x="7310" y="927"/>
                  </a:lnTo>
                  <a:cubicBezTo>
                    <a:pt x="8373" y="1216"/>
                    <a:pt x="9419" y="1560"/>
                    <a:pt x="10444" y="1961"/>
                  </a:cubicBezTo>
                  <a:cubicBezTo>
                    <a:pt x="10896" y="2133"/>
                    <a:pt x="11364" y="2327"/>
                    <a:pt x="11841" y="2535"/>
                  </a:cubicBezTo>
                  <a:cubicBezTo>
                    <a:pt x="12546" y="2846"/>
                    <a:pt x="13226" y="3168"/>
                    <a:pt x="13856" y="3495"/>
                  </a:cubicBezTo>
                  <a:cubicBezTo>
                    <a:pt x="15217" y="4195"/>
                    <a:pt x="16440" y="4945"/>
                    <a:pt x="17494" y="5720"/>
                  </a:cubicBezTo>
                  <a:cubicBezTo>
                    <a:pt x="19833" y="7445"/>
                    <a:pt x="20976" y="9053"/>
                    <a:pt x="20554" y="10019"/>
                  </a:cubicBezTo>
                  <a:cubicBezTo>
                    <a:pt x="20284" y="10637"/>
                    <a:pt x="19362" y="10973"/>
                    <a:pt x="17945" y="10973"/>
                  </a:cubicBezTo>
                  <a:cubicBezTo>
                    <a:pt x="17896" y="10973"/>
                    <a:pt x="17847" y="10972"/>
                    <a:pt x="17798" y="10971"/>
                  </a:cubicBezTo>
                  <a:lnTo>
                    <a:pt x="17792" y="11230"/>
                  </a:lnTo>
                  <a:lnTo>
                    <a:pt x="17953" y="11230"/>
                  </a:lnTo>
                  <a:cubicBezTo>
                    <a:pt x="19496" y="11230"/>
                    <a:pt x="20475" y="10847"/>
                    <a:pt x="20792" y="10123"/>
                  </a:cubicBezTo>
                  <a:cubicBezTo>
                    <a:pt x="21274" y="9021"/>
                    <a:pt x="20128" y="7342"/>
                    <a:pt x="17648" y="5512"/>
                  </a:cubicBezTo>
                  <a:cubicBezTo>
                    <a:pt x="16583" y="4729"/>
                    <a:pt x="15348" y="3972"/>
                    <a:pt x="13975" y="3264"/>
                  </a:cubicBezTo>
                  <a:cubicBezTo>
                    <a:pt x="13340" y="2935"/>
                    <a:pt x="12657" y="2610"/>
                    <a:pt x="11947" y="2296"/>
                  </a:cubicBezTo>
                  <a:cubicBezTo>
                    <a:pt x="11466" y="2088"/>
                    <a:pt x="10991" y="1892"/>
                    <a:pt x="10538" y="1717"/>
                  </a:cubicBezTo>
                  <a:cubicBezTo>
                    <a:pt x="9535" y="1325"/>
                    <a:pt x="8513" y="986"/>
                    <a:pt x="7475" y="702"/>
                  </a:cubicBezTo>
                  <a:lnTo>
                    <a:pt x="7378" y="675"/>
                  </a:lnTo>
                  <a:cubicBezTo>
                    <a:pt x="5695" y="223"/>
                    <a:pt x="4222" y="0"/>
                    <a:pt x="305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37"/>
            <p:cNvSpPr/>
            <p:nvPr/>
          </p:nvSpPr>
          <p:spPr>
            <a:xfrm>
              <a:off x="4788000" y="4896750"/>
              <a:ext cx="342625" cy="167250"/>
            </a:xfrm>
            <a:custGeom>
              <a:avLst/>
              <a:gdLst/>
              <a:ahLst/>
              <a:cxnLst/>
              <a:rect l="l" t="t" r="r" b="b"/>
              <a:pathLst>
                <a:path w="13705" h="6690" extrusionOk="0">
                  <a:moveTo>
                    <a:pt x="180" y="0"/>
                  </a:moveTo>
                  <a:lnTo>
                    <a:pt x="1" y="189"/>
                  </a:lnTo>
                  <a:cubicBezTo>
                    <a:pt x="474" y="630"/>
                    <a:pt x="975" y="1043"/>
                    <a:pt x="1500" y="1424"/>
                  </a:cubicBezTo>
                  <a:cubicBezTo>
                    <a:pt x="2563" y="2208"/>
                    <a:pt x="3798" y="2964"/>
                    <a:pt x="5172" y="3674"/>
                  </a:cubicBezTo>
                  <a:cubicBezTo>
                    <a:pt x="5820" y="4008"/>
                    <a:pt x="6503" y="4335"/>
                    <a:pt x="7204" y="4642"/>
                  </a:cubicBezTo>
                  <a:cubicBezTo>
                    <a:pt x="7656" y="4839"/>
                    <a:pt x="8128" y="5034"/>
                    <a:pt x="8606" y="5219"/>
                  </a:cubicBezTo>
                  <a:cubicBezTo>
                    <a:pt x="9642" y="5623"/>
                    <a:pt x="10698" y="5970"/>
                    <a:pt x="11771" y="6262"/>
                  </a:cubicBezTo>
                  <a:cubicBezTo>
                    <a:pt x="12420" y="6437"/>
                    <a:pt x="13055" y="6582"/>
                    <a:pt x="13657" y="6689"/>
                  </a:cubicBezTo>
                  <a:lnTo>
                    <a:pt x="13704" y="6434"/>
                  </a:lnTo>
                  <a:cubicBezTo>
                    <a:pt x="13108" y="6326"/>
                    <a:pt x="12480" y="6185"/>
                    <a:pt x="11839" y="6011"/>
                  </a:cubicBezTo>
                  <a:cubicBezTo>
                    <a:pt x="10775" y="5722"/>
                    <a:pt x="9727" y="5378"/>
                    <a:pt x="8700" y="4976"/>
                  </a:cubicBezTo>
                  <a:cubicBezTo>
                    <a:pt x="8226" y="4793"/>
                    <a:pt x="7758" y="4599"/>
                    <a:pt x="7308" y="4403"/>
                  </a:cubicBezTo>
                  <a:cubicBezTo>
                    <a:pt x="6613" y="4098"/>
                    <a:pt x="5935" y="3775"/>
                    <a:pt x="5291" y="3443"/>
                  </a:cubicBezTo>
                  <a:cubicBezTo>
                    <a:pt x="3929" y="2741"/>
                    <a:pt x="2704" y="1991"/>
                    <a:pt x="1653" y="1216"/>
                  </a:cubicBezTo>
                  <a:cubicBezTo>
                    <a:pt x="1093" y="802"/>
                    <a:pt x="597" y="394"/>
                    <a:pt x="1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37"/>
            <p:cNvSpPr/>
            <p:nvPr/>
          </p:nvSpPr>
          <p:spPr>
            <a:xfrm>
              <a:off x="4734825" y="4789350"/>
              <a:ext cx="539100" cy="280825"/>
            </a:xfrm>
            <a:custGeom>
              <a:avLst/>
              <a:gdLst/>
              <a:ahLst/>
              <a:cxnLst/>
              <a:rect l="l" t="t" r="r" b="b"/>
              <a:pathLst>
                <a:path w="21564" h="11233" extrusionOk="0">
                  <a:moveTo>
                    <a:pt x="18247" y="260"/>
                  </a:moveTo>
                  <a:cubicBezTo>
                    <a:pt x="19634" y="260"/>
                    <a:pt x="20565" y="580"/>
                    <a:pt x="20843" y="1213"/>
                  </a:cubicBezTo>
                  <a:cubicBezTo>
                    <a:pt x="21265" y="2182"/>
                    <a:pt x="20122" y="3787"/>
                    <a:pt x="17783" y="5512"/>
                  </a:cubicBezTo>
                  <a:cubicBezTo>
                    <a:pt x="16732" y="6284"/>
                    <a:pt x="15508" y="7034"/>
                    <a:pt x="14145" y="7739"/>
                  </a:cubicBezTo>
                  <a:cubicBezTo>
                    <a:pt x="13515" y="8067"/>
                    <a:pt x="12835" y="8388"/>
                    <a:pt x="12130" y="8699"/>
                  </a:cubicBezTo>
                  <a:cubicBezTo>
                    <a:pt x="11675" y="8899"/>
                    <a:pt x="11205" y="9093"/>
                    <a:pt x="10733" y="9272"/>
                  </a:cubicBezTo>
                  <a:cubicBezTo>
                    <a:pt x="9708" y="9672"/>
                    <a:pt x="8662" y="10018"/>
                    <a:pt x="7599" y="10304"/>
                  </a:cubicBezTo>
                  <a:lnTo>
                    <a:pt x="7504" y="10333"/>
                  </a:lnTo>
                  <a:cubicBezTo>
                    <a:pt x="5879" y="10762"/>
                    <a:pt x="4449" y="10975"/>
                    <a:pt x="3320" y="10975"/>
                  </a:cubicBezTo>
                  <a:cubicBezTo>
                    <a:pt x="1932" y="10975"/>
                    <a:pt x="1000" y="10654"/>
                    <a:pt x="723" y="10019"/>
                  </a:cubicBezTo>
                  <a:cubicBezTo>
                    <a:pt x="298" y="9052"/>
                    <a:pt x="1441" y="7446"/>
                    <a:pt x="3780" y="5720"/>
                  </a:cubicBezTo>
                  <a:cubicBezTo>
                    <a:pt x="4828" y="4950"/>
                    <a:pt x="6052" y="4203"/>
                    <a:pt x="7418" y="3496"/>
                  </a:cubicBezTo>
                  <a:lnTo>
                    <a:pt x="7483" y="3462"/>
                  </a:lnTo>
                  <a:cubicBezTo>
                    <a:pt x="8102" y="3143"/>
                    <a:pt x="8757" y="2833"/>
                    <a:pt x="9435" y="2535"/>
                  </a:cubicBezTo>
                  <a:cubicBezTo>
                    <a:pt x="9873" y="2344"/>
                    <a:pt x="10330" y="2153"/>
                    <a:pt x="10827" y="1961"/>
                  </a:cubicBezTo>
                  <a:cubicBezTo>
                    <a:pt x="11854" y="1559"/>
                    <a:pt x="12902" y="1215"/>
                    <a:pt x="13966" y="927"/>
                  </a:cubicBezTo>
                  <a:cubicBezTo>
                    <a:pt x="15631" y="480"/>
                    <a:pt x="17096" y="260"/>
                    <a:pt x="18247" y="260"/>
                  </a:cubicBezTo>
                  <a:close/>
                  <a:moveTo>
                    <a:pt x="18227" y="1"/>
                  </a:moveTo>
                  <a:cubicBezTo>
                    <a:pt x="17054" y="1"/>
                    <a:pt x="15581" y="224"/>
                    <a:pt x="13898" y="677"/>
                  </a:cubicBezTo>
                  <a:cubicBezTo>
                    <a:pt x="12825" y="966"/>
                    <a:pt x="11769" y="1314"/>
                    <a:pt x="10733" y="1717"/>
                  </a:cubicBezTo>
                  <a:cubicBezTo>
                    <a:pt x="10231" y="1913"/>
                    <a:pt x="9774" y="2102"/>
                    <a:pt x="9331" y="2296"/>
                  </a:cubicBezTo>
                  <a:cubicBezTo>
                    <a:pt x="8626" y="2605"/>
                    <a:pt x="7945" y="2932"/>
                    <a:pt x="7299" y="3261"/>
                  </a:cubicBezTo>
                  <a:lnTo>
                    <a:pt x="7229" y="3300"/>
                  </a:lnTo>
                  <a:cubicBezTo>
                    <a:pt x="5877" y="4002"/>
                    <a:pt x="4666" y="4746"/>
                    <a:pt x="3627" y="5512"/>
                  </a:cubicBezTo>
                  <a:cubicBezTo>
                    <a:pt x="1147" y="7338"/>
                    <a:pt x="0" y="9021"/>
                    <a:pt x="484" y="10123"/>
                  </a:cubicBezTo>
                  <a:cubicBezTo>
                    <a:pt x="806" y="10858"/>
                    <a:pt x="1821" y="11232"/>
                    <a:pt x="3339" y="11232"/>
                  </a:cubicBezTo>
                  <a:cubicBezTo>
                    <a:pt x="4513" y="11232"/>
                    <a:pt x="5984" y="11009"/>
                    <a:pt x="7667" y="10558"/>
                  </a:cubicBezTo>
                  <a:lnTo>
                    <a:pt x="7764" y="10530"/>
                  </a:lnTo>
                  <a:cubicBezTo>
                    <a:pt x="8744" y="10266"/>
                    <a:pt x="9773" y="9924"/>
                    <a:pt x="10827" y="9515"/>
                  </a:cubicBezTo>
                  <a:cubicBezTo>
                    <a:pt x="11302" y="9333"/>
                    <a:pt x="11774" y="9137"/>
                    <a:pt x="12236" y="8938"/>
                  </a:cubicBezTo>
                  <a:cubicBezTo>
                    <a:pt x="12946" y="8624"/>
                    <a:pt x="13629" y="8301"/>
                    <a:pt x="14264" y="7970"/>
                  </a:cubicBezTo>
                  <a:cubicBezTo>
                    <a:pt x="15639" y="7260"/>
                    <a:pt x="16874" y="6502"/>
                    <a:pt x="17937" y="5720"/>
                  </a:cubicBezTo>
                  <a:cubicBezTo>
                    <a:pt x="20417" y="3894"/>
                    <a:pt x="21563" y="2211"/>
                    <a:pt x="21081" y="1109"/>
                  </a:cubicBezTo>
                  <a:cubicBezTo>
                    <a:pt x="20759" y="374"/>
                    <a:pt x="19744" y="1"/>
                    <a:pt x="182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37"/>
            <p:cNvSpPr/>
            <p:nvPr/>
          </p:nvSpPr>
          <p:spPr>
            <a:xfrm>
              <a:off x="5025425" y="4676500"/>
              <a:ext cx="63725" cy="57250"/>
            </a:xfrm>
            <a:custGeom>
              <a:avLst/>
              <a:gdLst/>
              <a:ahLst/>
              <a:cxnLst/>
              <a:rect l="l" t="t" r="r" b="b"/>
              <a:pathLst>
                <a:path w="2549" h="2290" extrusionOk="0">
                  <a:moveTo>
                    <a:pt x="1231" y="0"/>
                  </a:moveTo>
                  <a:cubicBezTo>
                    <a:pt x="1048" y="0"/>
                    <a:pt x="862" y="44"/>
                    <a:pt x="688" y="138"/>
                  </a:cubicBezTo>
                  <a:cubicBezTo>
                    <a:pt x="230" y="391"/>
                    <a:pt x="0" y="920"/>
                    <a:pt x="130" y="1426"/>
                  </a:cubicBezTo>
                  <a:cubicBezTo>
                    <a:pt x="259" y="1932"/>
                    <a:pt x="714" y="2288"/>
                    <a:pt x="1237" y="2290"/>
                  </a:cubicBezTo>
                  <a:cubicBezTo>
                    <a:pt x="1241" y="2290"/>
                    <a:pt x="1246" y="2290"/>
                    <a:pt x="1250" y="2290"/>
                  </a:cubicBezTo>
                  <a:cubicBezTo>
                    <a:pt x="1373" y="2290"/>
                    <a:pt x="1495" y="2268"/>
                    <a:pt x="1611" y="2227"/>
                  </a:cubicBezTo>
                  <a:cubicBezTo>
                    <a:pt x="2242" y="2005"/>
                    <a:pt x="2548" y="1293"/>
                    <a:pt x="2279" y="682"/>
                  </a:cubicBezTo>
                  <a:cubicBezTo>
                    <a:pt x="2088" y="252"/>
                    <a:pt x="1668" y="0"/>
                    <a:pt x="12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37"/>
            <p:cNvSpPr/>
            <p:nvPr/>
          </p:nvSpPr>
          <p:spPr>
            <a:xfrm>
              <a:off x="5021875" y="4673275"/>
              <a:ext cx="70900" cy="63725"/>
            </a:xfrm>
            <a:custGeom>
              <a:avLst/>
              <a:gdLst/>
              <a:ahLst/>
              <a:cxnLst/>
              <a:rect l="l" t="t" r="r" b="b"/>
              <a:pathLst>
                <a:path w="2836" h="2549" extrusionOk="0">
                  <a:moveTo>
                    <a:pt x="1382" y="256"/>
                  </a:moveTo>
                  <a:cubicBezTo>
                    <a:pt x="1880" y="256"/>
                    <a:pt x="2304" y="614"/>
                    <a:pt x="2385" y="1104"/>
                  </a:cubicBezTo>
                  <a:cubicBezTo>
                    <a:pt x="2469" y="1596"/>
                    <a:pt x="2181" y="2075"/>
                    <a:pt x="1709" y="2235"/>
                  </a:cubicBezTo>
                  <a:cubicBezTo>
                    <a:pt x="1602" y="2271"/>
                    <a:pt x="1491" y="2289"/>
                    <a:pt x="1379" y="2289"/>
                  </a:cubicBezTo>
                  <a:cubicBezTo>
                    <a:pt x="914" y="2288"/>
                    <a:pt x="510" y="1973"/>
                    <a:pt x="394" y="1523"/>
                  </a:cubicBezTo>
                  <a:cubicBezTo>
                    <a:pt x="280" y="1073"/>
                    <a:pt x="484" y="603"/>
                    <a:pt x="892" y="380"/>
                  </a:cubicBezTo>
                  <a:cubicBezTo>
                    <a:pt x="1041" y="298"/>
                    <a:pt x="1208" y="257"/>
                    <a:pt x="1379" y="256"/>
                  </a:cubicBezTo>
                  <a:cubicBezTo>
                    <a:pt x="1380" y="256"/>
                    <a:pt x="1381" y="256"/>
                    <a:pt x="1382" y="256"/>
                  </a:cubicBezTo>
                  <a:close/>
                  <a:moveTo>
                    <a:pt x="1369" y="0"/>
                  </a:moveTo>
                  <a:cubicBezTo>
                    <a:pt x="1166" y="0"/>
                    <a:pt x="960" y="49"/>
                    <a:pt x="767" y="152"/>
                  </a:cubicBezTo>
                  <a:cubicBezTo>
                    <a:pt x="256" y="433"/>
                    <a:pt x="1" y="1022"/>
                    <a:pt x="144" y="1588"/>
                  </a:cubicBezTo>
                  <a:cubicBezTo>
                    <a:pt x="289" y="2151"/>
                    <a:pt x="796" y="2548"/>
                    <a:pt x="1379" y="2548"/>
                  </a:cubicBezTo>
                  <a:cubicBezTo>
                    <a:pt x="1383" y="2548"/>
                    <a:pt x="1388" y="2548"/>
                    <a:pt x="1393" y="2548"/>
                  </a:cubicBezTo>
                  <a:cubicBezTo>
                    <a:pt x="1530" y="2548"/>
                    <a:pt x="1666" y="2524"/>
                    <a:pt x="1794" y="2478"/>
                  </a:cubicBezTo>
                  <a:cubicBezTo>
                    <a:pt x="2494" y="2231"/>
                    <a:pt x="2835" y="1441"/>
                    <a:pt x="2535" y="761"/>
                  </a:cubicBezTo>
                  <a:cubicBezTo>
                    <a:pt x="2325" y="281"/>
                    <a:pt x="1857" y="0"/>
                    <a:pt x="136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37"/>
            <p:cNvSpPr/>
            <p:nvPr/>
          </p:nvSpPr>
          <p:spPr>
            <a:xfrm>
              <a:off x="5129225" y="5036750"/>
              <a:ext cx="57825" cy="58175"/>
            </a:xfrm>
            <a:custGeom>
              <a:avLst/>
              <a:gdLst/>
              <a:ahLst/>
              <a:cxnLst/>
              <a:rect l="l" t="t" r="r" b="b"/>
              <a:pathLst>
                <a:path w="2313" h="2327" extrusionOk="0">
                  <a:moveTo>
                    <a:pt x="1161" y="0"/>
                  </a:moveTo>
                  <a:cubicBezTo>
                    <a:pt x="605" y="0"/>
                    <a:pt x="122" y="403"/>
                    <a:pt x="32" y="962"/>
                  </a:cubicBezTo>
                  <a:cubicBezTo>
                    <a:pt x="21" y="1026"/>
                    <a:pt x="14" y="1091"/>
                    <a:pt x="14" y="1156"/>
                  </a:cubicBezTo>
                  <a:cubicBezTo>
                    <a:pt x="1" y="1788"/>
                    <a:pt x="503" y="2312"/>
                    <a:pt x="1135" y="2326"/>
                  </a:cubicBezTo>
                  <a:cubicBezTo>
                    <a:pt x="1144" y="2326"/>
                    <a:pt x="1152" y="2326"/>
                    <a:pt x="1160" y="2326"/>
                  </a:cubicBezTo>
                  <a:cubicBezTo>
                    <a:pt x="1783" y="2326"/>
                    <a:pt x="2292" y="1829"/>
                    <a:pt x="2305" y="1205"/>
                  </a:cubicBezTo>
                  <a:cubicBezTo>
                    <a:pt x="2307" y="1188"/>
                    <a:pt x="2307" y="1173"/>
                    <a:pt x="2307" y="1156"/>
                  </a:cubicBezTo>
                  <a:cubicBezTo>
                    <a:pt x="2312" y="556"/>
                    <a:pt x="1856" y="55"/>
                    <a:pt x="1260" y="4"/>
                  </a:cubicBezTo>
                  <a:cubicBezTo>
                    <a:pt x="1227" y="1"/>
                    <a:pt x="1194" y="0"/>
                    <a:pt x="116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37"/>
            <p:cNvSpPr/>
            <p:nvPr/>
          </p:nvSpPr>
          <p:spPr>
            <a:xfrm>
              <a:off x="5126350" y="5033500"/>
              <a:ext cx="63925" cy="64050"/>
            </a:xfrm>
            <a:custGeom>
              <a:avLst/>
              <a:gdLst/>
              <a:ahLst/>
              <a:cxnLst/>
              <a:rect l="l" t="t" r="r" b="b"/>
              <a:pathLst>
                <a:path w="2557" h="2562" extrusionOk="0">
                  <a:moveTo>
                    <a:pt x="1274" y="269"/>
                  </a:moveTo>
                  <a:cubicBezTo>
                    <a:pt x="1275" y="269"/>
                    <a:pt x="1276" y="269"/>
                    <a:pt x="1278" y="269"/>
                  </a:cubicBezTo>
                  <a:cubicBezTo>
                    <a:pt x="1838" y="269"/>
                    <a:pt x="2291" y="724"/>
                    <a:pt x="2293" y="1284"/>
                  </a:cubicBezTo>
                  <a:cubicBezTo>
                    <a:pt x="2293" y="1298"/>
                    <a:pt x="2293" y="1311"/>
                    <a:pt x="2291" y="1327"/>
                  </a:cubicBezTo>
                  <a:cubicBezTo>
                    <a:pt x="2279" y="1880"/>
                    <a:pt x="1826" y="2320"/>
                    <a:pt x="1276" y="2320"/>
                  </a:cubicBezTo>
                  <a:cubicBezTo>
                    <a:pt x="1268" y="2320"/>
                    <a:pt x="1261" y="2320"/>
                    <a:pt x="1254" y="2320"/>
                  </a:cubicBezTo>
                  <a:cubicBezTo>
                    <a:pt x="693" y="2309"/>
                    <a:pt x="247" y="1844"/>
                    <a:pt x="259" y="1284"/>
                  </a:cubicBezTo>
                  <a:cubicBezTo>
                    <a:pt x="259" y="1226"/>
                    <a:pt x="266" y="1170"/>
                    <a:pt x="276" y="1114"/>
                  </a:cubicBezTo>
                  <a:cubicBezTo>
                    <a:pt x="359" y="626"/>
                    <a:pt x="780" y="269"/>
                    <a:pt x="1274" y="269"/>
                  </a:cubicBezTo>
                  <a:close/>
                  <a:moveTo>
                    <a:pt x="1278" y="0"/>
                  </a:moveTo>
                  <a:cubicBezTo>
                    <a:pt x="658" y="0"/>
                    <a:pt x="122" y="448"/>
                    <a:pt x="19" y="1069"/>
                  </a:cubicBezTo>
                  <a:cubicBezTo>
                    <a:pt x="7" y="1141"/>
                    <a:pt x="0" y="1212"/>
                    <a:pt x="0" y="1286"/>
                  </a:cubicBezTo>
                  <a:cubicBezTo>
                    <a:pt x="0" y="1991"/>
                    <a:pt x="572" y="2562"/>
                    <a:pt x="1278" y="2562"/>
                  </a:cubicBezTo>
                  <a:cubicBezTo>
                    <a:pt x="1962" y="2562"/>
                    <a:pt x="2523" y="2025"/>
                    <a:pt x="2550" y="1352"/>
                  </a:cubicBezTo>
                  <a:cubicBezTo>
                    <a:pt x="2553" y="1330"/>
                    <a:pt x="2553" y="1310"/>
                    <a:pt x="2553" y="1286"/>
                  </a:cubicBezTo>
                  <a:cubicBezTo>
                    <a:pt x="2557" y="620"/>
                    <a:pt x="2049" y="63"/>
                    <a:pt x="1387" y="5"/>
                  </a:cubicBezTo>
                  <a:cubicBezTo>
                    <a:pt x="1350" y="2"/>
                    <a:pt x="1314" y="0"/>
                    <a:pt x="12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37"/>
            <p:cNvSpPr/>
            <p:nvPr/>
          </p:nvSpPr>
          <p:spPr>
            <a:xfrm>
              <a:off x="4737475" y="4850750"/>
              <a:ext cx="62350" cy="57300"/>
            </a:xfrm>
            <a:custGeom>
              <a:avLst/>
              <a:gdLst/>
              <a:ahLst/>
              <a:cxnLst/>
              <a:rect l="l" t="t" r="r" b="b"/>
              <a:pathLst>
                <a:path w="2494" h="2292" extrusionOk="0">
                  <a:moveTo>
                    <a:pt x="1279" y="1"/>
                  </a:moveTo>
                  <a:cubicBezTo>
                    <a:pt x="1278" y="1"/>
                    <a:pt x="1277" y="1"/>
                    <a:pt x="1276" y="1"/>
                  </a:cubicBezTo>
                  <a:cubicBezTo>
                    <a:pt x="1065" y="1"/>
                    <a:pt x="858" y="60"/>
                    <a:pt x="678" y="171"/>
                  </a:cubicBezTo>
                  <a:cubicBezTo>
                    <a:pt x="191" y="471"/>
                    <a:pt x="0" y="1084"/>
                    <a:pt x="230" y="1607"/>
                  </a:cubicBezTo>
                  <a:cubicBezTo>
                    <a:pt x="418" y="2031"/>
                    <a:pt x="835" y="2291"/>
                    <a:pt x="1279" y="2291"/>
                  </a:cubicBezTo>
                  <a:cubicBezTo>
                    <a:pt x="1383" y="2291"/>
                    <a:pt x="1488" y="2277"/>
                    <a:pt x="1593" y="2247"/>
                  </a:cubicBezTo>
                  <a:cubicBezTo>
                    <a:pt x="2143" y="2091"/>
                    <a:pt x="2494" y="1552"/>
                    <a:pt x="2414" y="985"/>
                  </a:cubicBezTo>
                  <a:cubicBezTo>
                    <a:pt x="2334" y="421"/>
                    <a:pt x="1850" y="1"/>
                    <a:pt x="12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37"/>
            <p:cNvSpPr/>
            <p:nvPr/>
          </p:nvSpPr>
          <p:spPr>
            <a:xfrm>
              <a:off x="4734775" y="4847525"/>
              <a:ext cx="66600" cy="63800"/>
            </a:xfrm>
            <a:custGeom>
              <a:avLst/>
              <a:gdLst/>
              <a:ahLst/>
              <a:cxnLst/>
              <a:rect l="l" t="t" r="r" b="b"/>
              <a:pathLst>
                <a:path w="2664" h="2552" extrusionOk="0">
                  <a:moveTo>
                    <a:pt x="1388" y="259"/>
                  </a:moveTo>
                  <a:cubicBezTo>
                    <a:pt x="1799" y="259"/>
                    <a:pt x="2168" y="507"/>
                    <a:pt x="2326" y="886"/>
                  </a:cubicBezTo>
                  <a:cubicBezTo>
                    <a:pt x="2484" y="1266"/>
                    <a:pt x="2397" y="1703"/>
                    <a:pt x="2106" y="1996"/>
                  </a:cubicBezTo>
                  <a:cubicBezTo>
                    <a:pt x="1912" y="2191"/>
                    <a:pt x="1652" y="2295"/>
                    <a:pt x="1386" y="2295"/>
                  </a:cubicBezTo>
                  <a:cubicBezTo>
                    <a:pt x="1255" y="2295"/>
                    <a:pt x="1123" y="2270"/>
                    <a:pt x="997" y="2218"/>
                  </a:cubicBezTo>
                  <a:cubicBezTo>
                    <a:pt x="617" y="2059"/>
                    <a:pt x="369" y="1688"/>
                    <a:pt x="369" y="1278"/>
                  </a:cubicBezTo>
                  <a:cubicBezTo>
                    <a:pt x="367" y="923"/>
                    <a:pt x="551" y="593"/>
                    <a:pt x="854" y="411"/>
                  </a:cubicBezTo>
                  <a:cubicBezTo>
                    <a:pt x="1012" y="312"/>
                    <a:pt x="1196" y="259"/>
                    <a:pt x="1384" y="259"/>
                  </a:cubicBezTo>
                  <a:cubicBezTo>
                    <a:pt x="1385" y="259"/>
                    <a:pt x="1387" y="259"/>
                    <a:pt x="1388" y="259"/>
                  </a:cubicBezTo>
                  <a:close/>
                  <a:moveTo>
                    <a:pt x="1375" y="0"/>
                  </a:moveTo>
                  <a:cubicBezTo>
                    <a:pt x="1143" y="0"/>
                    <a:pt x="915" y="66"/>
                    <a:pt x="718" y="189"/>
                  </a:cubicBezTo>
                  <a:cubicBezTo>
                    <a:pt x="231" y="487"/>
                    <a:pt x="1" y="1073"/>
                    <a:pt x="156" y="1623"/>
                  </a:cubicBezTo>
                  <a:cubicBezTo>
                    <a:pt x="310" y="2172"/>
                    <a:pt x="811" y="2552"/>
                    <a:pt x="1380" y="2552"/>
                  </a:cubicBezTo>
                  <a:cubicBezTo>
                    <a:pt x="1381" y="2552"/>
                    <a:pt x="1383" y="2552"/>
                    <a:pt x="1384" y="2552"/>
                  </a:cubicBezTo>
                  <a:cubicBezTo>
                    <a:pt x="1736" y="2552"/>
                    <a:pt x="2072" y="2407"/>
                    <a:pt x="2312" y="2151"/>
                  </a:cubicBezTo>
                  <a:cubicBezTo>
                    <a:pt x="2537" y="1916"/>
                    <a:pt x="2663" y="1603"/>
                    <a:pt x="2661" y="1278"/>
                  </a:cubicBezTo>
                  <a:cubicBezTo>
                    <a:pt x="2661" y="571"/>
                    <a:pt x="2089" y="0"/>
                    <a:pt x="1384" y="0"/>
                  </a:cubicBezTo>
                  <a:cubicBezTo>
                    <a:pt x="1381" y="0"/>
                    <a:pt x="1378" y="0"/>
                    <a:pt x="13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9" name="Google Shape;699;p37"/>
          <p:cNvGrpSpPr/>
          <p:nvPr/>
        </p:nvGrpSpPr>
        <p:grpSpPr>
          <a:xfrm>
            <a:off x="7968569" y="1363768"/>
            <a:ext cx="232185" cy="232108"/>
            <a:chOff x="2909075" y="5346425"/>
            <a:chExt cx="129200" cy="129150"/>
          </a:xfrm>
        </p:grpSpPr>
        <p:sp>
          <p:nvSpPr>
            <p:cNvPr id="700" name="Google Shape;700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2" name="Google Shape;702;p37"/>
          <p:cNvGrpSpPr/>
          <p:nvPr/>
        </p:nvGrpSpPr>
        <p:grpSpPr>
          <a:xfrm>
            <a:off x="7699319" y="1045280"/>
            <a:ext cx="232185" cy="232108"/>
            <a:chOff x="2909075" y="5346425"/>
            <a:chExt cx="129200" cy="129150"/>
          </a:xfrm>
        </p:grpSpPr>
        <p:sp>
          <p:nvSpPr>
            <p:cNvPr id="703" name="Google Shape;703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5" name="Google Shape;705;p37"/>
          <p:cNvGrpSpPr/>
          <p:nvPr/>
        </p:nvGrpSpPr>
        <p:grpSpPr>
          <a:xfrm>
            <a:off x="5448836" y="3565365"/>
            <a:ext cx="135487" cy="135551"/>
            <a:chOff x="3440975" y="957025"/>
            <a:chExt cx="158150" cy="158225"/>
          </a:xfrm>
        </p:grpSpPr>
        <p:sp>
          <p:nvSpPr>
            <p:cNvPr id="706" name="Google Shape;706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8" name="Google Shape;708;p37"/>
          <p:cNvGrpSpPr/>
          <p:nvPr/>
        </p:nvGrpSpPr>
        <p:grpSpPr>
          <a:xfrm>
            <a:off x="8295061" y="2342915"/>
            <a:ext cx="135487" cy="135551"/>
            <a:chOff x="3440975" y="957025"/>
            <a:chExt cx="158150" cy="158225"/>
          </a:xfrm>
        </p:grpSpPr>
        <p:sp>
          <p:nvSpPr>
            <p:cNvPr id="709" name="Google Shape;709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1" name="Google Shape;711;p37"/>
          <p:cNvGrpSpPr/>
          <p:nvPr/>
        </p:nvGrpSpPr>
        <p:grpSpPr>
          <a:xfrm>
            <a:off x="6543086" y="1332140"/>
            <a:ext cx="135487" cy="135551"/>
            <a:chOff x="3440975" y="957025"/>
            <a:chExt cx="158150" cy="158225"/>
          </a:xfrm>
        </p:grpSpPr>
        <p:sp>
          <p:nvSpPr>
            <p:cNvPr id="712" name="Google Shape;712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" name="Google Shape;396;p34"/>
          <p:cNvSpPr txBox="1">
            <a:spLocks noGrp="1"/>
          </p:cNvSpPr>
          <p:nvPr>
            <p:ph type="title"/>
          </p:nvPr>
        </p:nvSpPr>
        <p:spPr>
          <a:xfrm>
            <a:off x="1678288" y="2065443"/>
            <a:ext cx="5787600" cy="96203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8000" dirty="0"/>
              <a:t>Questions?</a:t>
            </a:r>
            <a:endParaRPr sz="8000" dirty="0"/>
          </a:p>
        </p:txBody>
      </p:sp>
      <p:grpSp>
        <p:nvGrpSpPr>
          <p:cNvPr id="398" name="Google Shape;398;p34"/>
          <p:cNvGrpSpPr/>
          <p:nvPr/>
        </p:nvGrpSpPr>
        <p:grpSpPr>
          <a:xfrm>
            <a:off x="713232" y="3089235"/>
            <a:ext cx="1049358" cy="1519375"/>
            <a:chOff x="882383" y="3027037"/>
            <a:chExt cx="1092285" cy="1581529"/>
          </a:xfrm>
        </p:grpSpPr>
        <p:sp>
          <p:nvSpPr>
            <p:cNvPr id="399" name="Google Shape;399;p34"/>
            <p:cNvSpPr/>
            <p:nvPr/>
          </p:nvSpPr>
          <p:spPr>
            <a:xfrm>
              <a:off x="975825" y="3846000"/>
              <a:ext cx="905400" cy="600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0" name="Google Shape;400;p34"/>
            <p:cNvGrpSpPr/>
            <p:nvPr/>
          </p:nvGrpSpPr>
          <p:grpSpPr>
            <a:xfrm>
              <a:off x="882383" y="3027037"/>
              <a:ext cx="1092285" cy="1581529"/>
              <a:chOff x="1010500" y="2451025"/>
              <a:chExt cx="509200" cy="737275"/>
            </a:xfrm>
          </p:grpSpPr>
          <p:sp>
            <p:nvSpPr>
              <p:cNvPr id="401" name="Google Shape;401;p34"/>
              <p:cNvSpPr/>
              <p:nvPr/>
            </p:nvSpPr>
            <p:spPr>
              <a:xfrm>
                <a:off x="1208700" y="2454125"/>
                <a:ext cx="112150" cy="61375"/>
              </a:xfrm>
              <a:custGeom>
                <a:avLst/>
                <a:gdLst/>
                <a:ahLst/>
                <a:cxnLst/>
                <a:rect l="l" t="t" r="r" b="b"/>
                <a:pathLst>
                  <a:path w="4486" h="2455" extrusionOk="0">
                    <a:moveTo>
                      <a:pt x="0" y="1"/>
                    </a:moveTo>
                    <a:lnTo>
                      <a:pt x="0" y="2454"/>
                    </a:lnTo>
                    <a:lnTo>
                      <a:pt x="4485" y="2454"/>
                    </a:lnTo>
                    <a:lnTo>
                      <a:pt x="4485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" name="Google Shape;402;p34"/>
              <p:cNvSpPr/>
              <p:nvPr/>
            </p:nvSpPr>
            <p:spPr>
              <a:xfrm>
                <a:off x="1346950" y="2981100"/>
                <a:ext cx="27575" cy="26450"/>
              </a:xfrm>
              <a:custGeom>
                <a:avLst/>
                <a:gdLst/>
                <a:ahLst/>
                <a:cxnLst/>
                <a:rect l="l" t="t" r="r" b="b"/>
                <a:pathLst>
                  <a:path w="1103" h="1058" extrusionOk="0">
                    <a:moveTo>
                      <a:pt x="530" y="0"/>
                    </a:moveTo>
                    <a:cubicBezTo>
                      <a:pt x="240" y="0"/>
                      <a:pt x="3" y="236"/>
                      <a:pt x="2" y="527"/>
                    </a:cubicBezTo>
                    <a:cubicBezTo>
                      <a:pt x="0" y="740"/>
                      <a:pt x="129" y="934"/>
                      <a:pt x="327" y="1016"/>
                    </a:cubicBezTo>
                    <a:cubicBezTo>
                      <a:pt x="393" y="1044"/>
                      <a:pt x="463" y="1057"/>
                      <a:pt x="532" y="1057"/>
                    </a:cubicBezTo>
                    <a:cubicBezTo>
                      <a:pt x="669" y="1057"/>
                      <a:pt x="803" y="1004"/>
                      <a:pt x="904" y="903"/>
                    </a:cubicBezTo>
                    <a:cubicBezTo>
                      <a:pt x="1055" y="753"/>
                      <a:pt x="1102" y="525"/>
                      <a:pt x="1020" y="327"/>
                    </a:cubicBezTo>
                    <a:cubicBezTo>
                      <a:pt x="939" y="130"/>
                      <a:pt x="746" y="0"/>
                      <a:pt x="533" y="0"/>
                    </a:cubicBezTo>
                    <a:cubicBezTo>
                      <a:pt x="532" y="0"/>
                      <a:pt x="531" y="0"/>
                      <a:pt x="53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3" name="Google Shape;403;p34"/>
              <p:cNvSpPr/>
              <p:nvPr/>
            </p:nvSpPr>
            <p:spPr>
              <a:xfrm>
                <a:off x="1406775" y="2935175"/>
                <a:ext cx="27550" cy="26500"/>
              </a:xfrm>
              <a:custGeom>
                <a:avLst/>
                <a:gdLst/>
                <a:ahLst/>
                <a:cxnLst/>
                <a:rect l="l" t="t" r="r" b="b"/>
                <a:pathLst>
                  <a:path w="1102" h="1060" extrusionOk="0">
                    <a:moveTo>
                      <a:pt x="533" y="1"/>
                    </a:moveTo>
                    <a:cubicBezTo>
                      <a:pt x="532" y="1"/>
                      <a:pt x="530" y="1"/>
                      <a:pt x="529" y="1"/>
                    </a:cubicBezTo>
                    <a:cubicBezTo>
                      <a:pt x="237" y="2"/>
                      <a:pt x="1" y="240"/>
                      <a:pt x="2" y="532"/>
                    </a:cubicBezTo>
                    <a:cubicBezTo>
                      <a:pt x="4" y="745"/>
                      <a:pt x="132" y="938"/>
                      <a:pt x="331" y="1020"/>
                    </a:cubicBezTo>
                    <a:cubicBezTo>
                      <a:pt x="396" y="1047"/>
                      <a:pt x="464" y="1060"/>
                      <a:pt x="531" y="1060"/>
                    </a:cubicBezTo>
                    <a:cubicBezTo>
                      <a:pt x="670" y="1060"/>
                      <a:pt x="805" y="1005"/>
                      <a:pt x="907" y="903"/>
                    </a:cubicBezTo>
                    <a:cubicBezTo>
                      <a:pt x="1058" y="751"/>
                      <a:pt x="1101" y="524"/>
                      <a:pt x="1020" y="326"/>
                    </a:cubicBezTo>
                    <a:cubicBezTo>
                      <a:pt x="937" y="129"/>
                      <a:pt x="746" y="1"/>
                      <a:pt x="53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4" name="Google Shape;404;p34"/>
              <p:cNvSpPr/>
              <p:nvPr/>
            </p:nvSpPr>
            <p:spPr>
              <a:xfrm>
                <a:off x="1038550" y="2847800"/>
                <a:ext cx="452975" cy="312325"/>
              </a:xfrm>
              <a:custGeom>
                <a:avLst/>
                <a:gdLst/>
                <a:ahLst/>
                <a:cxnLst/>
                <a:rect l="l" t="t" r="r" b="b"/>
                <a:pathLst>
                  <a:path w="18119" h="12493" extrusionOk="0">
                    <a:moveTo>
                      <a:pt x="15255" y="3495"/>
                    </a:moveTo>
                    <a:cubicBezTo>
                      <a:pt x="15528" y="3495"/>
                      <a:pt x="15789" y="3707"/>
                      <a:pt x="15788" y="4027"/>
                    </a:cubicBezTo>
                    <a:cubicBezTo>
                      <a:pt x="15787" y="4318"/>
                      <a:pt x="15550" y="4554"/>
                      <a:pt x="15258" y="4554"/>
                    </a:cubicBezTo>
                    <a:cubicBezTo>
                      <a:pt x="14787" y="4554"/>
                      <a:pt x="14550" y="3983"/>
                      <a:pt x="14885" y="3651"/>
                    </a:cubicBezTo>
                    <a:cubicBezTo>
                      <a:pt x="14992" y="3543"/>
                      <a:pt x="15125" y="3495"/>
                      <a:pt x="15255" y="3495"/>
                    </a:cubicBezTo>
                    <a:close/>
                    <a:moveTo>
                      <a:pt x="12862" y="5325"/>
                    </a:moveTo>
                    <a:cubicBezTo>
                      <a:pt x="13136" y="5325"/>
                      <a:pt x="13398" y="5538"/>
                      <a:pt x="13397" y="5859"/>
                    </a:cubicBezTo>
                    <a:cubicBezTo>
                      <a:pt x="13397" y="6151"/>
                      <a:pt x="13161" y="6387"/>
                      <a:pt x="12869" y="6387"/>
                    </a:cubicBezTo>
                    <a:cubicBezTo>
                      <a:pt x="12868" y="6387"/>
                      <a:pt x="12868" y="6387"/>
                      <a:pt x="12867" y="6387"/>
                    </a:cubicBezTo>
                    <a:cubicBezTo>
                      <a:pt x="12394" y="6387"/>
                      <a:pt x="12157" y="5816"/>
                      <a:pt x="12491" y="5481"/>
                    </a:cubicBezTo>
                    <a:cubicBezTo>
                      <a:pt x="12599" y="5373"/>
                      <a:pt x="12732" y="5325"/>
                      <a:pt x="12862" y="5325"/>
                    </a:cubicBezTo>
                    <a:close/>
                    <a:moveTo>
                      <a:pt x="17449" y="1"/>
                    </a:moveTo>
                    <a:cubicBezTo>
                      <a:pt x="17032" y="301"/>
                      <a:pt x="13428" y="538"/>
                      <a:pt x="9047" y="538"/>
                    </a:cubicBezTo>
                    <a:cubicBezTo>
                      <a:pt x="6162" y="538"/>
                      <a:pt x="3614" y="435"/>
                      <a:pt x="2092" y="282"/>
                    </a:cubicBezTo>
                    <a:cubicBezTo>
                      <a:pt x="1339" y="203"/>
                      <a:pt x="835" y="114"/>
                      <a:pt x="667" y="17"/>
                    </a:cubicBezTo>
                    <a:cubicBezTo>
                      <a:pt x="227" y="1102"/>
                      <a:pt x="0" y="2264"/>
                      <a:pt x="3" y="3436"/>
                    </a:cubicBezTo>
                    <a:cubicBezTo>
                      <a:pt x="3" y="8429"/>
                      <a:pt x="4068" y="12492"/>
                      <a:pt x="9061" y="12492"/>
                    </a:cubicBezTo>
                    <a:cubicBezTo>
                      <a:pt x="14054" y="12492"/>
                      <a:pt x="18117" y="8429"/>
                      <a:pt x="18117" y="3436"/>
                    </a:cubicBezTo>
                    <a:cubicBezTo>
                      <a:pt x="18119" y="2258"/>
                      <a:pt x="17893" y="1092"/>
                      <a:pt x="1744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5" name="Google Shape;405;p34"/>
              <p:cNvSpPr/>
              <p:nvPr/>
            </p:nvSpPr>
            <p:spPr>
              <a:xfrm>
                <a:off x="1185675" y="2515500"/>
                <a:ext cx="158950" cy="34450"/>
              </a:xfrm>
              <a:custGeom>
                <a:avLst/>
                <a:gdLst/>
                <a:ahLst/>
                <a:cxnLst/>
                <a:rect l="l" t="t" r="r" b="b"/>
                <a:pathLst>
                  <a:path w="6358" h="1378" extrusionOk="0">
                    <a:moveTo>
                      <a:pt x="656" y="1"/>
                    </a:moveTo>
                    <a:cubicBezTo>
                      <a:pt x="288" y="18"/>
                      <a:pt x="0" y="322"/>
                      <a:pt x="0" y="688"/>
                    </a:cubicBezTo>
                    <a:cubicBezTo>
                      <a:pt x="0" y="1056"/>
                      <a:pt x="288" y="1358"/>
                      <a:pt x="656" y="1377"/>
                    </a:cubicBezTo>
                    <a:lnTo>
                      <a:pt x="5670" y="1377"/>
                    </a:lnTo>
                    <a:cubicBezTo>
                      <a:pt x="5853" y="1377"/>
                      <a:pt x="6028" y="1306"/>
                      <a:pt x="6158" y="1177"/>
                    </a:cubicBezTo>
                    <a:cubicBezTo>
                      <a:pt x="6285" y="1046"/>
                      <a:pt x="6358" y="871"/>
                      <a:pt x="6358" y="688"/>
                    </a:cubicBezTo>
                    <a:cubicBezTo>
                      <a:pt x="6358" y="307"/>
                      <a:pt x="6050" y="1"/>
                      <a:pt x="5670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6" name="Google Shape;406;p34"/>
              <p:cNvSpPr/>
              <p:nvPr/>
            </p:nvSpPr>
            <p:spPr>
              <a:xfrm>
                <a:off x="1013625" y="2549925"/>
                <a:ext cx="502900" cy="635225"/>
              </a:xfrm>
              <a:custGeom>
                <a:avLst/>
                <a:gdLst/>
                <a:ahLst/>
                <a:cxnLst/>
                <a:rect l="l" t="t" r="r" b="b"/>
                <a:pathLst>
                  <a:path w="20116" h="25409" extrusionOk="0">
                    <a:moveTo>
                      <a:pt x="7765" y="0"/>
                    </a:moveTo>
                    <a:lnTo>
                      <a:pt x="7765" y="5559"/>
                    </a:lnTo>
                    <a:cubicBezTo>
                      <a:pt x="3314" y="6599"/>
                      <a:pt x="1" y="10587"/>
                      <a:pt x="1" y="15351"/>
                    </a:cubicBezTo>
                    <a:cubicBezTo>
                      <a:pt x="1" y="20906"/>
                      <a:pt x="4503" y="25409"/>
                      <a:pt x="10058" y="25409"/>
                    </a:cubicBezTo>
                    <a:cubicBezTo>
                      <a:pt x="15613" y="25409"/>
                      <a:pt x="20116" y="20906"/>
                      <a:pt x="20116" y="15351"/>
                    </a:cubicBezTo>
                    <a:cubicBezTo>
                      <a:pt x="20116" y="10587"/>
                      <a:pt x="16800" y="6600"/>
                      <a:pt x="12351" y="5559"/>
                    </a:cubicBezTo>
                    <a:lnTo>
                      <a:pt x="12351" y="0"/>
                    </a:lnTo>
                    <a:lnTo>
                      <a:pt x="11350" y="0"/>
                    </a:lnTo>
                    <a:lnTo>
                      <a:pt x="11350" y="6353"/>
                    </a:lnTo>
                    <a:lnTo>
                      <a:pt x="12123" y="6534"/>
                    </a:lnTo>
                    <a:cubicBezTo>
                      <a:pt x="15004" y="7207"/>
                      <a:pt x="17281" y="9188"/>
                      <a:pt x="18382" y="11765"/>
                    </a:cubicBezTo>
                    <a:cubicBezTo>
                      <a:pt x="18452" y="11794"/>
                      <a:pt x="18487" y="11838"/>
                      <a:pt x="18487" y="11859"/>
                    </a:cubicBezTo>
                    <a:cubicBezTo>
                      <a:pt x="18487" y="11879"/>
                      <a:pt x="18474" y="11899"/>
                      <a:pt x="18447" y="11916"/>
                    </a:cubicBezTo>
                    <a:cubicBezTo>
                      <a:pt x="18890" y="13007"/>
                      <a:pt x="19116" y="14173"/>
                      <a:pt x="19114" y="15351"/>
                    </a:cubicBezTo>
                    <a:cubicBezTo>
                      <a:pt x="19114" y="20344"/>
                      <a:pt x="15053" y="24407"/>
                      <a:pt x="10058" y="24407"/>
                    </a:cubicBezTo>
                    <a:cubicBezTo>
                      <a:pt x="5062" y="24407"/>
                      <a:pt x="1000" y="20344"/>
                      <a:pt x="1000" y="15351"/>
                    </a:cubicBezTo>
                    <a:cubicBezTo>
                      <a:pt x="997" y="14179"/>
                      <a:pt x="1224" y="13017"/>
                      <a:pt x="1664" y="11932"/>
                    </a:cubicBezTo>
                    <a:cubicBezTo>
                      <a:pt x="1622" y="11907"/>
                      <a:pt x="1602" y="11895"/>
                      <a:pt x="1602" y="11859"/>
                    </a:cubicBezTo>
                    <a:cubicBezTo>
                      <a:pt x="1602" y="11822"/>
                      <a:pt x="1650" y="11786"/>
                      <a:pt x="1739" y="11752"/>
                    </a:cubicBezTo>
                    <a:cubicBezTo>
                      <a:pt x="2842" y="9179"/>
                      <a:pt x="5113" y="7206"/>
                      <a:pt x="7991" y="6534"/>
                    </a:cubicBezTo>
                    <a:lnTo>
                      <a:pt x="8766" y="6353"/>
                    </a:lnTo>
                    <a:lnTo>
                      <a:pt x="876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7" name="Google Shape;407;p34"/>
              <p:cNvSpPr/>
              <p:nvPr/>
            </p:nvSpPr>
            <p:spPr>
              <a:xfrm>
                <a:off x="1057075" y="2549925"/>
                <a:ext cx="416100" cy="294175"/>
              </a:xfrm>
              <a:custGeom>
                <a:avLst/>
                <a:gdLst/>
                <a:ahLst/>
                <a:cxnLst/>
                <a:rect l="l" t="t" r="r" b="b"/>
                <a:pathLst>
                  <a:path w="16644" h="11767" extrusionOk="0">
                    <a:moveTo>
                      <a:pt x="7028" y="0"/>
                    </a:moveTo>
                    <a:lnTo>
                      <a:pt x="7028" y="6353"/>
                    </a:lnTo>
                    <a:lnTo>
                      <a:pt x="6253" y="6534"/>
                    </a:lnTo>
                    <a:cubicBezTo>
                      <a:pt x="3377" y="7206"/>
                      <a:pt x="1104" y="9179"/>
                      <a:pt x="1" y="11752"/>
                    </a:cubicBezTo>
                    <a:cubicBezTo>
                      <a:pt x="249" y="11656"/>
                      <a:pt x="830" y="11565"/>
                      <a:pt x="1656" y="11491"/>
                    </a:cubicBezTo>
                    <a:cubicBezTo>
                      <a:pt x="3203" y="11355"/>
                      <a:pt x="5605" y="11266"/>
                      <a:pt x="8306" y="11266"/>
                    </a:cubicBezTo>
                    <a:cubicBezTo>
                      <a:pt x="12516" y="11266"/>
                      <a:pt x="16004" y="11482"/>
                      <a:pt x="16644" y="11767"/>
                    </a:cubicBezTo>
                    <a:cubicBezTo>
                      <a:pt x="15543" y="9188"/>
                      <a:pt x="13266" y="7207"/>
                      <a:pt x="10385" y="6534"/>
                    </a:cubicBezTo>
                    <a:lnTo>
                      <a:pt x="9612" y="6353"/>
                    </a:lnTo>
                    <a:lnTo>
                      <a:pt x="9612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8" name="Google Shape;408;p34"/>
              <p:cNvSpPr/>
              <p:nvPr/>
            </p:nvSpPr>
            <p:spPr>
              <a:xfrm>
                <a:off x="1010500" y="2549925"/>
                <a:ext cx="509200" cy="638375"/>
              </a:xfrm>
              <a:custGeom>
                <a:avLst/>
                <a:gdLst/>
                <a:ahLst/>
                <a:cxnLst/>
                <a:rect l="l" t="t" r="r" b="b"/>
                <a:pathLst>
                  <a:path w="20368" h="25535" extrusionOk="0">
                    <a:moveTo>
                      <a:pt x="7765" y="0"/>
                    </a:moveTo>
                    <a:lnTo>
                      <a:pt x="7765" y="5462"/>
                    </a:lnTo>
                    <a:cubicBezTo>
                      <a:pt x="3186" y="6575"/>
                      <a:pt x="0" y="10627"/>
                      <a:pt x="0" y="15351"/>
                    </a:cubicBezTo>
                    <a:cubicBezTo>
                      <a:pt x="0" y="20966"/>
                      <a:pt x="4568" y="25534"/>
                      <a:pt x="10183" y="25534"/>
                    </a:cubicBezTo>
                    <a:cubicBezTo>
                      <a:pt x="15799" y="25534"/>
                      <a:pt x="20368" y="20966"/>
                      <a:pt x="20366" y="15351"/>
                    </a:cubicBezTo>
                    <a:cubicBezTo>
                      <a:pt x="20366" y="10627"/>
                      <a:pt x="17180" y="6575"/>
                      <a:pt x="12600" y="5462"/>
                    </a:cubicBezTo>
                    <a:lnTo>
                      <a:pt x="12600" y="0"/>
                    </a:lnTo>
                    <a:lnTo>
                      <a:pt x="12350" y="0"/>
                    </a:lnTo>
                    <a:lnTo>
                      <a:pt x="12350" y="5660"/>
                    </a:lnTo>
                    <a:lnTo>
                      <a:pt x="12447" y="5682"/>
                    </a:lnTo>
                    <a:cubicBezTo>
                      <a:pt x="16963" y="6736"/>
                      <a:pt x="20117" y="10711"/>
                      <a:pt x="20117" y="15351"/>
                    </a:cubicBezTo>
                    <a:cubicBezTo>
                      <a:pt x="20117" y="20827"/>
                      <a:pt x="15661" y="25285"/>
                      <a:pt x="10183" y="25285"/>
                    </a:cubicBezTo>
                    <a:cubicBezTo>
                      <a:pt x="4707" y="25285"/>
                      <a:pt x="250" y="20827"/>
                      <a:pt x="250" y="15351"/>
                    </a:cubicBezTo>
                    <a:cubicBezTo>
                      <a:pt x="250" y="10711"/>
                      <a:pt x="3404" y="6736"/>
                      <a:pt x="7919" y="5682"/>
                    </a:cubicBezTo>
                    <a:lnTo>
                      <a:pt x="8016" y="5660"/>
                    </a:lnTo>
                    <a:lnTo>
                      <a:pt x="8016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9" name="Google Shape;409;p34"/>
              <p:cNvSpPr/>
              <p:nvPr/>
            </p:nvSpPr>
            <p:spPr>
              <a:xfrm>
                <a:off x="1035450" y="2549925"/>
                <a:ext cx="459250" cy="613325"/>
              </a:xfrm>
              <a:custGeom>
                <a:avLst/>
                <a:gdLst/>
                <a:ahLst/>
                <a:cxnLst/>
                <a:rect l="l" t="t" r="r" b="b"/>
                <a:pathLst>
                  <a:path w="18370" h="24533" extrusionOk="0">
                    <a:moveTo>
                      <a:pt x="7768" y="0"/>
                    </a:moveTo>
                    <a:lnTo>
                      <a:pt x="7768" y="6254"/>
                    </a:lnTo>
                    <a:lnTo>
                      <a:pt x="7089" y="6412"/>
                    </a:lnTo>
                    <a:cubicBezTo>
                      <a:pt x="4259" y="7071"/>
                      <a:pt x="1889" y="9049"/>
                      <a:pt x="753" y="11698"/>
                    </a:cubicBezTo>
                    <a:cubicBezTo>
                      <a:pt x="724" y="11762"/>
                      <a:pt x="698" y="11824"/>
                      <a:pt x="675" y="11885"/>
                    </a:cubicBezTo>
                    <a:cubicBezTo>
                      <a:pt x="228" y="12985"/>
                      <a:pt x="0" y="14163"/>
                      <a:pt x="3" y="15351"/>
                    </a:cubicBezTo>
                    <a:cubicBezTo>
                      <a:pt x="3" y="20414"/>
                      <a:pt x="4122" y="24533"/>
                      <a:pt x="9185" y="24533"/>
                    </a:cubicBezTo>
                    <a:cubicBezTo>
                      <a:pt x="14248" y="24533"/>
                      <a:pt x="18367" y="20414"/>
                      <a:pt x="18367" y="15351"/>
                    </a:cubicBezTo>
                    <a:cubicBezTo>
                      <a:pt x="18370" y="14157"/>
                      <a:pt x="18139" y="12975"/>
                      <a:pt x="17690" y="11870"/>
                    </a:cubicBezTo>
                    <a:cubicBezTo>
                      <a:pt x="17668" y="11818"/>
                      <a:pt x="17646" y="11762"/>
                      <a:pt x="17624" y="11717"/>
                    </a:cubicBezTo>
                    <a:cubicBezTo>
                      <a:pt x="16489" y="9058"/>
                      <a:pt x="14117" y="7076"/>
                      <a:pt x="11280" y="6412"/>
                    </a:cubicBezTo>
                    <a:lnTo>
                      <a:pt x="10602" y="6254"/>
                    </a:lnTo>
                    <a:lnTo>
                      <a:pt x="10602" y="0"/>
                    </a:lnTo>
                    <a:lnTo>
                      <a:pt x="10351" y="0"/>
                    </a:lnTo>
                    <a:lnTo>
                      <a:pt x="10351" y="6454"/>
                    </a:lnTo>
                    <a:lnTo>
                      <a:pt x="11221" y="6655"/>
                    </a:lnTo>
                    <a:cubicBezTo>
                      <a:pt x="13981" y="7302"/>
                      <a:pt x="16289" y="9230"/>
                      <a:pt x="17396" y="11822"/>
                    </a:cubicBezTo>
                    <a:cubicBezTo>
                      <a:pt x="17420" y="11869"/>
                      <a:pt x="17439" y="11916"/>
                      <a:pt x="17459" y="11964"/>
                    </a:cubicBezTo>
                    <a:cubicBezTo>
                      <a:pt x="17895" y="13039"/>
                      <a:pt x="18119" y="14189"/>
                      <a:pt x="18117" y="15351"/>
                    </a:cubicBezTo>
                    <a:cubicBezTo>
                      <a:pt x="18117" y="20277"/>
                      <a:pt x="14111" y="24283"/>
                      <a:pt x="9185" y="24283"/>
                    </a:cubicBezTo>
                    <a:cubicBezTo>
                      <a:pt x="4259" y="24283"/>
                      <a:pt x="253" y="20277"/>
                      <a:pt x="253" y="15351"/>
                    </a:cubicBezTo>
                    <a:cubicBezTo>
                      <a:pt x="250" y="14194"/>
                      <a:pt x="473" y="13048"/>
                      <a:pt x="908" y="11975"/>
                    </a:cubicBezTo>
                    <a:cubicBezTo>
                      <a:pt x="930" y="11917"/>
                      <a:pt x="953" y="11862"/>
                      <a:pt x="981" y="11800"/>
                    </a:cubicBezTo>
                    <a:cubicBezTo>
                      <a:pt x="2087" y="9221"/>
                      <a:pt x="4394" y="7298"/>
                      <a:pt x="7145" y="6655"/>
                    </a:cubicBezTo>
                    <a:lnTo>
                      <a:pt x="8017" y="6454"/>
                    </a:lnTo>
                    <a:lnTo>
                      <a:pt x="801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" name="Google Shape;410;p34"/>
              <p:cNvSpPr/>
              <p:nvPr/>
            </p:nvSpPr>
            <p:spPr>
              <a:xfrm>
                <a:off x="1050525" y="2828425"/>
                <a:ext cx="428425" cy="35975"/>
              </a:xfrm>
              <a:custGeom>
                <a:avLst/>
                <a:gdLst/>
                <a:ahLst/>
                <a:cxnLst/>
                <a:rect l="l" t="t" r="r" b="b"/>
                <a:pathLst>
                  <a:path w="17137" h="1439" extrusionOk="0">
                    <a:moveTo>
                      <a:pt x="8568" y="250"/>
                    </a:moveTo>
                    <a:cubicBezTo>
                      <a:pt x="12567" y="250"/>
                      <a:pt x="16053" y="451"/>
                      <a:pt x="16804" y="719"/>
                    </a:cubicBezTo>
                    <a:cubicBezTo>
                      <a:pt x="16150" y="952"/>
                      <a:pt x="12987" y="1186"/>
                      <a:pt x="8568" y="1186"/>
                    </a:cubicBezTo>
                    <a:cubicBezTo>
                      <a:pt x="5809" y="1186"/>
                      <a:pt x="3215" y="1091"/>
                      <a:pt x="1626" y="933"/>
                    </a:cubicBezTo>
                    <a:cubicBezTo>
                      <a:pt x="851" y="853"/>
                      <a:pt x="502" y="776"/>
                      <a:pt x="336" y="717"/>
                    </a:cubicBezTo>
                    <a:cubicBezTo>
                      <a:pt x="584" y="631"/>
                      <a:pt x="1146" y="546"/>
                      <a:pt x="1928" y="475"/>
                    </a:cubicBezTo>
                    <a:cubicBezTo>
                      <a:pt x="3563" y="332"/>
                      <a:pt x="5983" y="250"/>
                      <a:pt x="8568" y="250"/>
                    </a:cubicBezTo>
                    <a:close/>
                    <a:moveTo>
                      <a:pt x="8568" y="1"/>
                    </a:moveTo>
                    <a:cubicBezTo>
                      <a:pt x="5975" y="1"/>
                      <a:pt x="3548" y="82"/>
                      <a:pt x="1906" y="227"/>
                    </a:cubicBezTo>
                    <a:cubicBezTo>
                      <a:pt x="1045" y="304"/>
                      <a:pt x="479" y="395"/>
                      <a:pt x="218" y="494"/>
                    </a:cubicBezTo>
                    <a:cubicBezTo>
                      <a:pt x="165" y="514"/>
                      <a:pt x="0" y="578"/>
                      <a:pt x="0" y="719"/>
                    </a:cubicBezTo>
                    <a:cubicBezTo>
                      <a:pt x="0" y="825"/>
                      <a:pt x="94" y="881"/>
                      <a:pt x="124" y="900"/>
                    </a:cubicBezTo>
                    <a:cubicBezTo>
                      <a:pt x="191" y="938"/>
                      <a:pt x="396" y="1056"/>
                      <a:pt x="1600" y="1181"/>
                    </a:cubicBezTo>
                    <a:cubicBezTo>
                      <a:pt x="3196" y="1340"/>
                      <a:pt x="5802" y="1438"/>
                      <a:pt x="8568" y="1438"/>
                    </a:cubicBezTo>
                    <a:cubicBezTo>
                      <a:pt x="12393" y="1438"/>
                      <a:pt x="16534" y="1244"/>
                      <a:pt x="17039" y="881"/>
                    </a:cubicBezTo>
                    <a:cubicBezTo>
                      <a:pt x="17125" y="827"/>
                      <a:pt x="17136" y="755"/>
                      <a:pt x="17136" y="719"/>
                    </a:cubicBezTo>
                    <a:cubicBezTo>
                      <a:pt x="17136" y="589"/>
                      <a:pt x="17002" y="530"/>
                      <a:pt x="16957" y="511"/>
                    </a:cubicBezTo>
                    <a:cubicBezTo>
                      <a:pt x="16290" y="215"/>
                      <a:pt x="12764" y="1"/>
                      <a:pt x="856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" name="Google Shape;411;p34"/>
              <p:cNvSpPr/>
              <p:nvPr/>
            </p:nvSpPr>
            <p:spPr>
              <a:xfrm>
                <a:off x="1180075" y="2512325"/>
                <a:ext cx="167700" cy="40725"/>
              </a:xfrm>
              <a:custGeom>
                <a:avLst/>
                <a:gdLst/>
                <a:ahLst/>
                <a:cxnLst/>
                <a:rect l="l" t="t" r="r" b="b"/>
                <a:pathLst>
                  <a:path w="6708" h="1629" extrusionOk="0">
                    <a:moveTo>
                      <a:pt x="880" y="1"/>
                    </a:moveTo>
                    <a:cubicBezTo>
                      <a:pt x="664" y="2"/>
                      <a:pt x="458" y="87"/>
                      <a:pt x="304" y="239"/>
                    </a:cubicBezTo>
                    <a:cubicBezTo>
                      <a:pt x="71" y="471"/>
                      <a:pt x="1" y="821"/>
                      <a:pt x="126" y="1126"/>
                    </a:cubicBezTo>
                    <a:cubicBezTo>
                      <a:pt x="252" y="1430"/>
                      <a:pt x="550" y="1628"/>
                      <a:pt x="880" y="1628"/>
                    </a:cubicBezTo>
                    <a:lnTo>
                      <a:pt x="5894" y="1628"/>
                    </a:lnTo>
                    <a:cubicBezTo>
                      <a:pt x="6344" y="1628"/>
                      <a:pt x="6707" y="1265"/>
                      <a:pt x="6707" y="815"/>
                    </a:cubicBezTo>
                    <a:cubicBezTo>
                      <a:pt x="6707" y="366"/>
                      <a:pt x="6344" y="1"/>
                      <a:pt x="5894" y="1"/>
                    </a:cubicBezTo>
                    <a:lnTo>
                      <a:pt x="5627" y="1"/>
                    </a:lnTo>
                    <a:lnTo>
                      <a:pt x="5627" y="253"/>
                    </a:lnTo>
                    <a:lnTo>
                      <a:pt x="5894" y="253"/>
                    </a:lnTo>
                    <a:cubicBezTo>
                      <a:pt x="6192" y="269"/>
                      <a:pt x="6426" y="518"/>
                      <a:pt x="6426" y="815"/>
                    </a:cubicBezTo>
                    <a:cubicBezTo>
                      <a:pt x="6426" y="1114"/>
                      <a:pt x="6192" y="1361"/>
                      <a:pt x="5894" y="1379"/>
                    </a:cubicBezTo>
                    <a:lnTo>
                      <a:pt x="880" y="1379"/>
                    </a:lnTo>
                    <a:cubicBezTo>
                      <a:pt x="868" y="1379"/>
                      <a:pt x="857" y="1380"/>
                      <a:pt x="846" y="1380"/>
                    </a:cubicBezTo>
                    <a:cubicBezTo>
                      <a:pt x="537" y="1380"/>
                      <a:pt x="283" y="1128"/>
                      <a:pt x="283" y="815"/>
                    </a:cubicBezTo>
                    <a:cubicBezTo>
                      <a:pt x="283" y="503"/>
                      <a:pt x="537" y="252"/>
                      <a:pt x="846" y="252"/>
                    </a:cubicBezTo>
                    <a:cubicBezTo>
                      <a:pt x="857" y="252"/>
                      <a:pt x="868" y="253"/>
                      <a:pt x="880" y="253"/>
                    </a:cubicBezTo>
                    <a:lnTo>
                      <a:pt x="1145" y="253"/>
                    </a:lnTo>
                    <a:lnTo>
                      <a:pt x="114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34"/>
              <p:cNvSpPr/>
              <p:nvPr/>
            </p:nvSpPr>
            <p:spPr>
              <a:xfrm>
                <a:off x="1205550" y="2451025"/>
                <a:ext cx="118400" cy="67650"/>
              </a:xfrm>
              <a:custGeom>
                <a:avLst/>
                <a:gdLst/>
                <a:ahLst/>
                <a:cxnLst/>
                <a:rect l="l" t="t" r="r" b="b"/>
                <a:pathLst>
                  <a:path w="4736" h="2706" extrusionOk="0">
                    <a:moveTo>
                      <a:pt x="4484" y="252"/>
                    </a:moveTo>
                    <a:lnTo>
                      <a:pt x="4484" y="2453"/>
                    </a:lnTo>
                    <a:lnTo>
                      <a:pt x="250" y="2453"/>
                    </a:lnTo>
                    <a:lnTo>
                      <a:pt x="250" y="252"/>
                    </a:lnTo>
                    <a:close/>
                    <a:moveTo>
                      <a:pt x="1" y="1"/>
                    </a:moveTo>
                    <a:lnTo>
                      <a:pt x="1" y="2705"/>
                    </a:lnTo>
                    <a:lnTo>
                      <a:pt x="4735" y="2705"/>
                    </a:lnTo>
                    <a:lnTo>
                      <a:pt x="473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" name="Google Shape;413;p34"/>
              <p:cNvSpPr/>
              <p:nvPr/>
            </p:nvSpPr>
            <p:spPr>
              <a:xfrm>
                <a:off x="1211975" y="2786175"/>
                <a:ext cx="108425" cy="6300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252" extrusionOk="0">
                    <a:moveTo>
                      <a:pt x="1" y="0"/>
                    </a:moveTo>
                    <a:lnTo>
                      <a:pt x="1" y="251"/>
                    </a:lnTo>
                    <a:lnTo>
                      <a:pt x="4337" y="251"/>
                    </a:lnTo>
                    <a:lnTo>
                      <a:pt x="433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" name="Google Shape;414;p34"/>
              <p:cNvSpPr/>
              <p:nvPr/>
            </p:nvSpPr>
            <p:spPr>
              <a:xfrm>
                <a:off x="1211975" y="2912900"/>
                <a:ext cx="108425" cy="6250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250" extrusionOk="0">
                    <a:moveTo>
                      <a:pt x="1" y="0"/>
                    </a:moveTo>
                    <a:lnTo>
                      <a:pt x="1" y="250"/>
                    </a:lnTo>
                    <a:lnTo>
                      <a:pt x="4337" y="250"/>
                    </a:lnTo>
                    <a:lnTo>
                      <a:pt x="433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" name="Google Shape;415;p34"/>
              <p:cNvSpPr/>
              <p:nvPr/>
            </p:nvSpPr>
            <p:spPr>
              <a:xfrm>
                <a:off x="1211975" y="3039650"/>
                <a:ext cx="108425" cy="6275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251" extrusionOk="0">
                    <a:moveTo>
                      <a:pt x="1" y="1"/>
                    </a:moveTo>
                    <a:lnTo>
                      <a:pt x="1" y="250"/>
                    </a:lnTo>
                    <a:lnTo>
                      <a:pt x="4337" y="250"/>
                    </a:lnTo>
                    <a:lnTo>
                      <a:pt x="433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6" name="Google Shape;416;p34"/>
              <p:cNvSpPr/>
              <p:nvPr/>
            </p:nvSpPr>
            <p:spPr>
              <a:xfrm>
                <a:off x="1077075" y="2786125"/>
                <a:ext cx="60525" cy="288425"/>
              </a:xfrm>
              <a:custGeom>
                <a:avLst/>
                <a:gdLst/>
                <a:ahLst/>
                <a:cxnLst/>
                <a:rect l="l" t="t" r="r" b="b"/>
                <a:pathLst>
                  <a:path w="2421" h="11537" extrusionOk="0">
                    <a:moveTo>
                      <a:pt x="2091" y="1"/>
                    </a:moveTo>
                    <a:cubicBezTo>
                      <a:pt x="1548" y="594"/>
                      <a:pt x="1094" y="1262"/>
                      <a:pt x="745" y="1986"/>
                    </a:cubicBezTo>
                    <a:cubicBezTo>
                      <a:pt x="652" y="2170"/>
                      <a:pt x="567" y="2362"/>
                      <a:pt x="484" y="2574"/>
                    </a:cubicBezTo>
                    <a:lnTo>
                      <a:pt x="717" y="2665"/>
                    </a:lnTo>
                    <a:cubicBezTo>
                      <a:pt x="798" y="2460"/>
                      <a:pt x="879" y="2276"/>
                      <a:pt x="968" y="2097"/>
                    </a:cubicBezTo>
                    <a:cubicBezTo>
                      <a:pt x="1308" y="1395"/>
                      <a:pt x="1748" y="744"/>
                      <a:pt x="2275" y="169"/>
                    </a:cubicBezTo>
                    <a:lnTo>
                      <a:pt x="2091" y="1"/>
                    </a:lnTo>
                    <a:close/>
                    <a:moveTo>
                      <a:pt x="164" y="3537"/>
                    </a:moveTo>
                    <a:cubicBezTo>
                      <a:pt x="98" y="3781"/>
                      <a:pt x="44" y="4031"/>
                      <a:pt x="1" y="4279"/>
                    </a:cubicBezTo>
                    <a:lnTo>
                      <a:pt x="246" y="4323"/>
                    </a:lnTo>
                    <a:cubicBezTo>
                      <a:pt x="288" y="4080"/>
                      <a:pt x="344" y="3838"/>
                      <a:pt x="406" y="3600"/>
                    </a:cubicBezTo>
                    <a:lnTo>
                      <a:pt x="164" y="3537"/>
                    </a:lnTo>
                    <a:close/>
                    <a:moveTo>
                      <a:pt x="282" y="7263"/>
                    </a:moveTo>
                    <a:lnTo>
                      <a:pt x="39" y="7313"/>
                    </a:lnTo>
                    <a:cubicBezTo>
                      <a:pt x="104" y="7646"/>
                      <a:pt x="192" y="7973"/>
                      <a:pt x="297" y="8295"/>
                    </a:cubicBezTo>
                    <a:lnTo>
                      <a:pt x="535" y="8216"/>
                    </a:lnTo>
                    <a:cubicBezTo>
                      <a:pt x="431" y="7904"/>
                      <a:pt x="348" y="7586"/>
                      <a:pt x="282" y="7263"/>
                    </a:cubicBezTo>
                    <a:close/>
                    <a:moveTo>
                      <a:pt x="798" y="8910"/>
                    </a:moveTo>
                    <a:lnTo>
                      <a:pt x="567" y="9008"/>
                    </a:lnTo>
                    <a:cubicBezTo>
                      <a:pt x="967" y="9945"/>
                      <a:pt x="1535" y="10801"/>
                      <a:pt x="2241" y="11537"/>
                    </a:cubicBezTo>
                    <a:lnTo>
                      <a:pt x="2421" y="11363"/>
                    </a:lnTo>
                    <a:cubicBezTo>
                      <a:pt x="1736" y="10649"/>
                      <a:pt x="1186" y="9819"/>
                      <a:pt x="798" y="891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7" name="Google Shape;417;p34"/>
              <p:cNvSpPr/>
              <p:nvPr/>
            </p:nvSpPr>
            <p:spPr>
              <a:xfrm>
                <a:off x="1402325" y="2932025"/>
                <a:ext cx="34100" cy="32775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1311" extrusionOk="0">
                    <a:moveTo>
                      <a:pt x="705" y="251"/>
                    </a:moveTo>
                    <a:cubicBezTo>
                      <a:pt x="706" y="251"/>
                      <a:pt x="707" y="251"/>
                      <a:pt x="707" y="251"/>
                    </a:cubicBezTo>
                    <a:cubicBezTo>
                      <a:pt x="931" y="253"/>
                      <a:pt x="1111" y="435"/>
                      <a:pt x="1111" y="658"/>
                    </a:cubicBezTo>
                    <a:cubicBezTo>
                      <a:pt x="1110" y="902"/>
                      <a:pt x="910" y="1062"/>
                      <a:pt x="703" y="1062"/>
                    </a:cubicBezTo>
                    <a:cubicBezTo>
                      <a:pt x="603" y="1062"/>
                      <a:pt x="501" y="1024"/>
                      <a:pt x="418" y="941"/>
                    </a:cubicBezTo>
                    <a:cubicBezTo>
                      <a:pt x="165" y="685"/>
                      <a:pt x="346" y="251"/>
                      <a:pt x="705" y="251"/>
                    </a:cubicBezTo>
                    <a:close/>
                    <a:moveTo>
                      <a:pt x="709" y="1"/>
                    </a:moveTo>
                    <a:cubicBezTo>
                      <a:pt x="538" y="1"/>
                      <a:pt x="370" y="68"/>
                      <a:pt x="245" y="193"/>
                    </a:cubicBezTo>
                    <a:cubicBezTo>
                      <a:pt x="58" y="380"/>
                      <a:pt x="1" y="661"/>
                      <a:pt x="103" y="906"/>
                    </a:cubicBezTo>
                    <a:cubicBezTo>
                      <a:pt x="204" y="1152"/>
                      <a:pt x="443" y="1311"/>
                      <a:pt x="707" y="1311"/>
                    </a:cubicBezTo>
                    <a:cubicBezTo>
                      <a:pt x="1069" y="1311"/>
                      <a:pt x="1361" y="1019"/>
                      <a:pt x="1363" y="658"/>
                    </a:cubicBezTo>
                    <a:cubicBezTo>
                      <a:pt x="1364" y="393"/>
                      <a:pt x="1203" y="153"/>
                      <a:pt x="960" y="51"/>
                    </a:cubicBezTo>
                    <a:cubicBezTo>
                      <a:pt x="879" y="17"/>
                      <a:pt x="793" y="1"/>
                      <a:pt x="7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8" name="Google Shape;418;p34"/>
              <p:cNvSpPr/>
              <p:nvPr/>
            </p:nvSpPr>
            <p:spPr>
              <a:xfrm>
                <a:off x="1342650" y="2977925"/>
                <a:ext cx="33950" cy="32675"/>
              </a:xfrm>
              <a:custGeom>
                <a:avLst/>
                <a:gdLst/>
                <a:ahLst/>
                <a:cxnLst/>
                <a:rect l="l" t="t" r="r" b="b"/>
                <a:pathLst>
                  <a:path w="1358" h="1307" extrusionOk="0">
                    <a:moveTo>
                      <a:pt x="708" y="251"/>
                    </a:moveTo>
                    <a:cubicBezTo>
                      <a:pt x="928" y="251"/>
                      <a:pt x="1108" y="432"/>
                      <a:pt x="1108" y="654"/>
                    </a:cubicBezTo>
                    <a:cubicBezTo>
                      <a:pt x="1108" y="897"/>
                      <a:pt x="909" y="1058"/>
                      <a:pt x="701" y="1058"/>
                    </a:cubicBezTo>
                    <a:cubicBezTo>
                      <a:pt x="602" y="1058"/>
                      <a:pt x="501" y="1021"/>
                      <a:pt x="419" y="939"/>
                    </a:cubicBezTo>
                    <a:cubicBezTo>
                      <a:pt x="165" y="685"/>
                      <a:pt x="346" y="251"/>
                      <a:pt x="705" y="251"/>
                    </a:cubicBezTo>
                    <a:cubicBezTo>
                      <a:pt x="706" y="251"/>
                      <a:pt x="707" y="251"/>
                      <a:pt x="708" y="251"/>
                    </a:cubicBezTo>
                    <a:close/>
                    <a:moveTo>
                      <a:pt x="705" y="0"/>
                    </a:moveTo>
                    <a:cubicBezTo>
                      <a:pt x="535" y="0"/>
                      <a:pt x="367" y="66"/>
                      <a:pt x="242" y="191"/>
                    </a:cubicBezTo>
                    <a:cubicBezTo>
                      <a:pt x="55" y="378"/>
                      <a:pt x="0" y="660"/>
                      <a:pt x="101" y="904"/>
                    </a:cubicBezTo>
                    <a:cubicBezTo>
                      <a:pt x="203" y="1147"/>
                      <a:pt x="441" y="1306"/>
                      <a:pt x="705" y="1306"/>
                    </a:cubicBezTo>
                    <a:cubicBezTo>
                      <a:pt x="1065" y="1306"/>
                      <a:pt x="1357" y="1014"/>
                      <a:pt x="1357" y="654"/>
                    </a:cubicBezTo>
                    <a:cubicBezTo>
                      <a:pt x="1357" y="390"/>
                      <a:pt x="1198" y="152"/>
                      <a:pt x="955" y="50"/>
                    </a:cubicBezTo>
                    <a:cubicBezTo>
                      <a:pt x="874" y="16"/>
                      <a:pt x="789" y="0"/>
                      <a:pt x="7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19" name="Google Shape;419;p34"/>
          <p:cNvGrpSpPr/>
          <p:nvPr/>
        </p:nvGrpSpPr>
        <p:grpSpPr>
          <a:xfrm>
            <a:off x="782740" y="615075"/>
            <a:ext cx="753994" cy="800793"/>
            <a:chOff x="2594700" y="4637275"/>
            <a:chExt cx="449100" cy="476975"/>
          </a:xfrm>
        </p:grpSpPr>
        <p:sp>
          <p:nvSpPr>
            <p:cNvPr id="420" name="Google Shape;420;p34"/>
            <p:cNvSpPr/>
            <p:nvPr/>
          </p:nvSpPr>
          <p:spPr>
            <a:xfrm>
              <a:off x="2597925" y="4749400"/>
              <a:ext cx="125275" cy="144650"/>
            </a:xfrm>
            <a:custGeom>
              <a:avLst/>
              <a:gdLst/>
              <a:ahLst/>
              <a:cxnLst/>
              <a:rect l="l" t="t" r="r" b="b"/>
              <a:pathLst>
                <a:path w="5011" h="5786" extrusionOk="0">
                  <a:moveTo>
                    <a:pt x="2506" y="1"/>
                  </a:moveTo>
                  <a:lnTo>
                    <a:pt x="1" y="1447"/>
                  </a:lnTo>
                  <a:lnTo>
                    <a:pt x="1" y="4339"/>
                  </a:lnTo>
                  <a:lnTo>
                    <a:pt x="2506" y="5785"/>
                  </a:lnTo>
                  <a:lnTo>
                    <a:pt x="5010" y="4339"/>
                  </a:lnTo>
                  <a:lnTo>
                    <a:pt x="5010" y="1447"/>
                  </a:lnTo>
                  <a:lnTo>
                    <a:pt x="250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34"/>
            <p:cNvSpPr/>
            <p:nvPr/>
          </p:nvSpPr>
          <p:spPr>
            <a:xfrm>
              <a:off x="2594700" y="4745625"/>
              <a:ext cx="131725" cy="152125"/>
            </a:xfrm>
            <a:custGeom>
              <a:avLst/>
              <a:gdLst/>
              <a:ahLst/>
              <a:cxnLst/>
              <a:rect l="l" t="t" r="r" b="b"/>
              <a:pathLst>
                <a:path w="5269" h="6085" extrusionOk="0">
                  <a:moveTo>
                    <a:pt x="2635" y="300"/>
                  </a:moveTo>
                  <a:lnTo>
                    <a:pt x="5010" y="1671"/>
                  </a:lnTo>
                  <a:lnTo>
                    <a:pt x="5010" y="4413"/>
                  </a:lnTo>
                  <a:lnTo>
                    <a:pt x="2635" y="5785"/>
                  </a:lnTo>
                  <a:lnTo>
                    <a:pt x="259" y="4413"/>
                  </a:lnTo>
                  <a:lnTo>
                    <a:pt x="259" y="1671"/>
                  </a:lnTo>
                  <a:lnTo>
                    <a:pt x="2635" y="300"/>
                  </a:lnTo>
                  <a:close/>
                  <a:moveTo>
                    <a:pt x="2635" y="0"/>
                  </a:moveTo>
                  <a:lnTo>
                    <a:pt x="0" y="1523"/>
                  </a:lnTo>
                  <a:lnTo>
                    <a:pt x="0" y="4565"/>
                  </a:lnTo>
                  <a:lnTo>
                    <a:pt x="2635" y="6084"/>
                  </a:lnTo>
                  <a:lnTo>
                    <a:pt x="5269" y="4565"/>
                  </a:lnTo>
                  <a:lnTo>
                    <a:pt x="5269" y="1523"/>
                  </a:lnTo>
                  <a:lnTo>
                    <a:pt x="2635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34"/>
            <p:cNvSpPr/>
            <p:nvPr/>
          </p:nvSpPr>
          <p:spPr>
            <a:xfrm>
              <a:off x="2597925" y="4965850"/>
              <a:ext cx="125275" cy="144700"/>
            </a:xfrm>
            <a:custGeom>
              <a:avLst/>
              <a:gdLst/>
              <a:ahLst/>
              <a:cxnLst/>
              <a:rect l="l" t="t" r="r" b="b"/>
              <a:pathLst>
                <a:path w="5011" h="5788" extrusionOk="0">
                  <a:moveTo>
                    <a:pt x="2506" y="1"/>
                  </a:moveTo>
                  <a:lnTo>
                    <a:pt x="1" y="1447"/>
                  </a:lnTo>
                  <a:lnTo>
                    <a:pt x="1" y="4341"/>
                  </a:lnTo>
                  <a:lnTo>
                    <a:pt x="2506" y="5787"/>
                  </a:lnTo>
                  <a:lnTo>
                    <a:pt x="5010" y="4341"/>
                  </a:lnTo>
                  <a:lnTo>
                    <a:pt x="5010" y="1447"/>
                  </a:lnTo>
                  <a:lnTo>
                    <a:pt x="250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34"/>
            <p:cNvSpPr/>
            <p:nvPr/>
          </p:nvSpPr>
          <p:spPr>
            <a:xfrm>
              <a:off x="2594700" y="4962100"/>
              <a:ext cx="131725" cy="152150"/>
            </a:xfrm>
            <a:custGeom>
              <a:avLst/>
              <a:gdLst/>
              <a:ahLst/>
              <a:cxnLst/>
              <a:rect l="l" t="t" r="r" b="b"/>
              <a:pathLst>
                <a:path w="5269" h="6086" extrusionOk="0">
                  <a:moveTo>
                    <a:pt x="2635" y="302"/>
                  </a:moveTo>
                  <a:lnTo>
                    <a:pt x="5010" y="1672"/>
                  </a:lnTo>
                  <a:lnTo>
                    <a:pt x="5010" y="4414"/>
                  </a:lnTo>
                  <a:lnTo>
                    <a:pt x="2635" y="5785"/>
                  </a:lnTo>
                  <a:lnTo>
                    <a:pt x="259" y="4414"/>
                  </a:lnTo>
                  <a:lnTo>
                    <a:pt x="259" y="1672"/>
                  </a:lnTo>
                  <a:lnTo>
                    <a:pt x="2635" y="302"/>
                  </a:lnTo>
                  <a:close/>
                  <a:moveTo>
                    <a:pt x="2635" y="1"/>
                  </a:moveTo>
                  <a:lnTo>
                    <a:pt x="0" y="1524"/>
                  </a:lnTo>
                  <a:lnTo>
                    <a:pt x="0" y="4566"/>
                  </a:lnTo>
                  <a:lnTo>
                    <a:pt x="2635" y="6085"/>
                  </a:lnTo>
                  <a:lnTo>
                    <a:pt x="5269" y="4566"/>
                  </a:lnTo>
                  <a:lnTo>
                    <a:pt x="5269" y="1524"/>
                  </a:lnTo>
                  <a:lnTo>
                    <a:pt x="263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34"/>
            <p:cNvSpPr/>
            <p:nvPr/>
          </p:nvSpPr>
          <p:spPr>
            <a:xfrm>
              <a:off x="2848400" y="4965850"/>
              <a:ext cx="125300" cy="144700"/>
            </a:xfrm>
            <a:custGeom>
              <a:avLst/>
              <a:gdLst/>
              <a:ahLst/>
              <a:cxnLst/>
              <a:rect l="l" t="t" r="r" b="b"/>
              <a:pathLst>
                <a:path w="5012" h="5788" extrusionOk="0">
                  <a:moveTo>
                    <a:pt x="2505" y="1"/>
                  </a:moveTo>
                  <a:lnTo>
                    <a:pt x="1" y="1447"/>
                  </a:lnTo>
                  <a:lnTo>
                    <a:pt x="1" y="4341"/>
                  </a:lnTo>
                  <a:lnTo>
                    <a:pt x="2505" y="5787"/>
                  </a:lnTo>
                  <a:lnTo>
                    <a:pt x="5012" y="4341"/>
                  </a:lnTo>
                  <a:lnTo>
                    <a:pt x="5012" y="1447"/>
                  </a:lnTo>
                  <a:lnTo>
                    <a:pt x="250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34"/>
            <p:cNvSpPr/>
            <p:nvPr/>
          </p:nvSpPr>
          <p:spPr>
            <a:xfrm>
              <a:off x="2845175" y="4962100"/>
              <a:ext cx="131775" cy="152150"/>
            </a:xfrm>
            <a:custGeom>
              <a:avLst/>
              <a:gdLst/>
              <a:ahLst/>
              <a:cxnLst/>
              <a:rect l="l" t="t" r="r" b="b"/>
              <a:pathLst>
                <a:path w="5271" h="6086" extrusionOk="0">
                  <a:moveTo>
                    <a:pt x="2634" y="302"/>
                  </a:moveTo>
                  <a:lnTo>
                    <a:pt x="5010" y="1672"/>
                  </a:lnTo>
                  <a:lnTo>
                    <a:pt x="5010" y="4414"/>
                  </a:lnTo>
                  <a:lnTo>
                    <a:pt x="2634" y="5785"/>
                  </a:lnTo>
                  <a:lnTo>
                    <a:pt x="261" y="4414"/>
                  </a:lnTo>
                  <a:lnTo>
                    <a:pt x="261" y="1672"/>
                  </a:lnTo>
                  <a:lnTo>
                    <a:pt x="2634" y="302"/>
                  </a:lnTo>
                  <a:close/>
                  <a:moveTo>
                    <a:pt x="2634" y="1"/>
                  </a:moveTo>
                  <a:lnTo>
                    <a:pt x="0" y="1524"/>
                  </a:lnTo>
                  <a:lnTo>
                    <a:pt x="0" y="4566"/>
                  </a:lnTo>
                  <a:lnTo>
                    <a:pt x="2634" y="6085"/>
                  </a:lnTo>
                  <a:lnTo>
                    <a:pt x="5270" y="4566"/>
                  </a:lnTo>
                  <a:lnTo>
                    <a:pt x="5270" y="1524"/>
                  </a:lnTo>
                  <a:lnTo>
                    <a:pt x="263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34"/>
            <p:cNvSpPr/>
            <p:nvPr/>
          </p:nvSpPr>
          <p:spPr>
            <a:xfrm>
              <a:off x="2660575" y="4857400"/>
              <a:ext cx="125200" cy="144625"/>
            </a:xfrm>
            <a:custGeom>
              <a:avLst/>
              <a:gdLst/>
              <a:ahLst/>
              <a:cxnLst/>
              <a:rect l="l" t="t" r="r" b="b"/>
              <a:pathLst>
                <a:path w="5008" h="5785" extrusionOk="0">
                  <a:moveTo>
                    <a:pt x="2504" y="0"/>
                  </a:moveTo>
                  <a:lnTo>
                    <a:pt x="0" y="1448"/>
                  </a:lnTo>
                  <a:lnTo>
                    <a:pt x="0" y="4339"/>
                  </a:lnTo>
                  <a:lnTo>
                    <a:pt x="2504" y="5785"/>
                  </a:lnTo>
                  <a:lnTo>
                    <a:pt x="5008" y="4339"/>
                  </a:lnTo>
                  <a:lnTo>
                    <a:pt x="5008" y="1448"/>
                  </a:lnTo>
                  <a:lnTo>
                    <a:pt x="250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34"/>
            <p:cNvSpPr/>
            <p:nvPr/>
          </p:nvSpPr>
          <p:spPr>
            <a:xfrm>
              <a:off x="2657275" y="4853700"/>
              <a:ext cx="131825" cy="152125"/>
            </a:xfrm>
            <a:custGeom>
              <a:avLst/>
              <a:gdLst/>
              <a:ahLst/>
              <a:cxnLst/>
              <a:rect l="l" t="t" r="r" b="b"/>
              <a:pathLst>
                <a:path w="5273" h="6085" extrusionOk="0">
                  <a:moveTo>
                    <a:pt x="2636" y="300"/>
                  </a:moveTo>
                  <a:lnTo>
                    <a:pt x="5011" y="1671"/>
                  </a:lnTo>
                  <a:lnTo>
                    <a:pt x="5011" y="4414"/>
                  </a:lnTo>
                  <a:lnTo>
                    <a:pt x="2636" y="5785"/>
                  </a:lnTo>
                  <a:lnTo>
                    <a:pt x="262" y="4414"/>
                  </a:lnTo>
                  <a:lnTo>
                    <a:pt x="262" y="1671"/>
                  </a:lnTo>
                  <a:lnTo>
                    <a:pt x="2636" y="300"/>
                  </a:lnTo>
                  <a:close/>
                  <a:moveTo>
                    <a:pt x="2636" y="0"/>
                  </a:moveTo>
                  <a:lnTo>
                    <a:pt x="1" y="1520"/>
                  </a:lnTo>
                  <a:lnTo>
                    <a:pt x="1" y="4562"/>
                  </a:lnTo>
                  <a:lnTo>
                    <a:pt x="2636" y="6085"/>
                  </a:lnTo>
                  <a:lnTo>
                    <a:pt x="5273" y="4562"/>
                  </a:lnTo>
                  <a:lnTo>
                    <a:pt x="5273" y="1520"/>
                  </a:lnTo>
                  <a:lnTo>
                    <a:pt x="263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34"/>
            <p:cNvSpPr/>
            <p:nvPr/>
          </p:nvSpPr>
          <p:spPr>
            <a:xfrm>
              <a:off x="2785750" y="4857400"/>
              <a:ext cx="125275" cy="144625"/>
            </a:xfrm>
            <a:custGeom>
              <a:avLst/>
              <a:gdLst/>
              <a:ahLst/>
              <a:cxnLst/>
              <a:rect l="l" t="t" r="r" b="b"/>
              <a:pathLst>
                <a:path w="5011" h="5785" extrusionOk="0">
                  <a:moveTo>
                    <a:pt x="2507" y="0"/>
                  </a:moveTo>
                  <a:lnTo>
                    <a:pt x="1" y="1448"/>
                  </a:lnTo>
                  <a:lnTo>
                    <a:pt x="1" y="4339"/>
                  </a:lnTo>
                  <a:lnTo>
                    <a:pt x="2507" y="5785"/>
                  </a:lnTo>
                  <a:lnTo>
                    <a:pt x="5011" y="4339"/>
                  </a:lnTo>
                  <a:lnTo>
                    <a:pt x="5011" y="1448"/>
                  </a:lnTo>
                  <a:lnTo>
                    <a:pt x="250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34"/>
            <p:cNvSpPr/>
            <p:nvPr/>
          </p:nvSpPr>
          <p:spPr>
            <a:xfrm>
              <a:off x="2782525" y="4853700"/>
              <a:ext cx="131825" cy="152125"/>
            </a:xfrm>
            <a:custGeom>
              <a:avLst/>
              <a:gdLst/>
              <a:ahLst/>
              <a:cxnLst/>
              <a:rect l="l" t="t" r="r" b="b"/>
              <a:pathLst>
                <a:path w="5273" h="6085" extrusionOk="0">
                  <a:moveTo>
                    <a:pt x="2636" y="300"/>
                  </a:moveTo>
                  <a:lnTo>
                    <a:pt x="5010" y="1671"/>
                  </a:lnTo>
                  <a:lnTo>
                    <a:pt x="5010" y="4414"/>
                  </a:lnTo>
                  <a:lnTo>
                    <a:pt x="2636" y="5785"/>
                  </a:lnTo>
                  <a:lnTo>
                    <a:pt x="263" y="4414"/>
                  </a:lnTo>
                  <a:lnTo>
                    <a:pt x="263" y="1671"/>
                  </a:lnTo>
                  <a:lnTo>
                    <a:pt x="2636" y="300"/>
                  </a:lnTo>
                  <a:close/>
                  <a:moveTo>
                    <a:pt x="2636" y="0"/>
                  </a:moveTo>
                  <a:lnTo>
                    <a:pt x="1" y="1520"/>
                  </a:lnTo>
                  <a:lnTo>
                    <a:pt x="1" y="4562"/>
                  </a:lnTo>
                  <a:lnTo>
                    <a:pt x="2636" y="6085"/>
                  </a:lnTo>
                  <a:lnTo>
                    <a:pt x="5272" y="4562"/>
                  </a:lnTo>
                  <a:lnTo>
                    <a:pt x="5272" y="1520"/>
                  </a:lnTo>
                  <a:lnTo>
                    <a:pt x="263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34"/>
            <p:cNvSpPr/>
            <p:nvPr/>
          </p:nvSpPr>
          <p:spPr>
            <a:xfrm>
              <a:off x="2849550" y="4749200"/>
              <a:ext cx="125275" cy="144625"/>
            </a:xfrm>
            <a:custGeom>
              <a:avLst/>
              <a:gdLst/>
              <a:ahLst/>
              <a:cxnLst/>
              <a:rect l="l" t="t" r="r" b="b"/>
              <a:pathLst>
                <a:path w="5011" h="5785" extrusionOk="0">
                  <a:moveTo>
                    <a:pt x="2505" y="0"/>
                  </a:moveTo>
                  <a:lnTo>
                    <a:pt x="1" y="1448"/>
                  </a:lnTo>
                  <a:lnTo>
                    <a:pt x="1" y="4339"/>
                  </a:lnTo>
                  <a:lnTo>
                    <a:pt x="2505" y="5785"/>
                  </a:lnTo>
                  <a:lnTo>
                    <a:pt x="5010" y="4339"/>
                  </a:lnTo>
                  <a:lnTo>
                    <a:pt x="5010" y="1448"/>
                  </a:lnTo>
                  <a:lnTo>
                    <a:pt x="25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34"/>
            <p:cNvSpPr/>
            <p:nvPr/>
          </p:nvSpPr>
          <p:spPr>
            <a:xfrm>
              <a:off x="2846275" y="4745450"/>
              <a:ext cx="131775" cy="152175"/>
            </a:xfrm>
            <a:custGeom>
              <a:avLst/>
              <a:gdLst/>
              <a:ahLst/>
              <a:cxnLst/>
              <a:rect l="l" t="t" r="r" b="b"/>
              <a:pathLst>
                <a:path w="5271" h="6087" extrusionOk="0">
                  <a:moveTo>
                    <a:pt x="2636" y="302"/>
                  </a:moveTo>
                  <a:lnTo>
                    <a:pt x="5012" y="1673"/>
                  </a:lnTo>
                  <a:lnTo>
                    <a:pt x="5012" y="4415"/>
                  </a:lnTo>
                  <a:lnTo>
                    <a:pt x="2636" y="5786"/>
                  </a:lnTo>
                  <a:lnTo>
                    <a:pt x="261" y="4415"/>
                  </a:lnTo>
                  <a:lnTo>
                    <a:pt x="261" y="1673"/>
                  </a:lnTo>
                  <a:lnTo>
                    <a:pt x="2636" y="302"/>
                  </a:lnTo>
                  <a:close/>
                  <a:moveTo>
                    <a:pt x="2636" y="0"/>
                  </a:moveTo>
                  <a:lnTo>
                    <a:pt x="0" y="1521"/>
                  </a:lnTo>
                  <a:lnTo>
                    <a:pt x="0" y="4565"/>
                  </a:lnTo>
                  <a:lnTo>
                    <a:pt x="2636" y="6086"/>
                  </a:lnTo>
                  <a:lnTo>
                    <a:pt x="5271" y="4565"/>
                  </a:lnTo>
                  <a:lnTo>
                    <a:pt x="5271" y="1521"/>
                  </a:lnTo>
                  <a:lnTo>
                    <a:pt x="263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34"/>
            <p:cNvSpPr/>
            <p:nvPr/>
          </p:nvSpPr>
          <p:spPr>
            <a:xfrm>
              <a:off x="2915250" y="4641075"/>
              <a:ext cx="125325" cy="144625"/>
            </a:xfrm>
            <a:custGeom>
              <a:avLst/>
              <a:gdLst/>
              <a:ahLst/>
              <a:cxnLst/>
              <a:rect l="l" t="t" r="r" b="b"/>
              <a:pathLst>
                <a:path w="5013" h="5785" extrusionOk="0">
                  <a:moveTo>
                    <a:pt x="2508" y="0"/>
                  </a:moveTo>
                  <a:lnTo>
                    <a:pt x="1" y="1446"/>
                  </a:lnTo>
                  <a:lnTo>
                    <a:pt x="1" y="4337"/>
                  </a:lnTo>
                  <a:lnTo>
                    <a:pt x="2508" y="5785"/>
                  </a:lnTo>
                  <a:lnTo>
                    <a:pt x="5012" y="4337"/>
                  </a:lnTo>
                  <a:lnTo>
                    <a:pt x="5012" y="1446"/>
                  </a:lnTo>
                  <a:lnTo>
                    <a:pt x="25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34"/>
            <p:cNvSpPr/>
            <p:nvPr/>
          </p:nvSpPr>
          <p:spPr>
            <a:xfrm>
              <a:off x="2912025" y="4637275"/>
              <a:ext cx="131775" cy="152175"/>
            </a:xfrm>
            <a:custGeom>
              <a:avLst/>
              <a:gdLst/>
              <a:ahLst/>
              <a:cxnLst/>
              <a:rect l="l" t="t" r="r" b="b"/>
              <a:pathLst>
                <a:path w="5271" h="6087" extrusionOk="0">
                  <a:moveTo>
                    <a:pt x="2637" y="302"/>
                  </a:moveTo>
                  <a:lnTo>
                    <a:pt x="5010" y="1673"/>
                  </a:lnTo>
                  <a:lnTo>
                    <a:pt x="5010" y="4414"/>
                  </a:lnTo>
                  <a:lnTo>
                    <a:pt x="2637" y="5785"/>
                  </a:lnTo>
                  <a:lnTo>
                    <a:pt x="261" y="4414"/>
                  </a:lnTo>
                  <a:lnTo>
                    <a:pt x="261" y="1673"/>
                  </a:lnTo>
                  <a:lnTo>
                    <a:pt x="2637" y="302"/>
                  </a:lnTo>
                  <a:close/>
                  <a:moveTo>
                    <a:pt x="2637" y="1"/>
                  </a:moveTo>
                  <a:lnTo>
                    <a:pt x="0" y="1523"/>
                  </a:lnTo>
                  <a:lnTo>
                    <a:pt x="0" y="4566"/>
                  </a:lnTo>
                  <a:lnTo>
                    <a:pt x="2637" y="6087"/>
                  </a:lnTo>
                  <a:lnTo>
                    <a:pt x="5271" y="4566"/>
                  </a:lnTo>
                  <a:lnTo>
                    <a:pt x="5271" y="1523"/>
                  </a:lnTo>
                  <a:lnTo>
                    <a:pt x="263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434" name="Google Shape;434;p34"/>
          <p:cNvCxnSpPr/>
          <p:nvPr/>
        </p:nvCxnSpPr>
        <p:spPr>
          <a:xfrm rot="10800000">
            <a:off x="1892700" y="3215562"/>
            <a:ext cx="53586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435" name="Google Shape;435;p34"/>
          <p:cNvGrpSpPr/>
          <p:nvPr/>
        </p:nvGrpSpPr>
        <p:grpSpPr>
          <a:xfrm>
            <a:off x="7607271" y="615163"/>
            <a:ext cx="753982" cy="800603"/>
            <a:chOff x="3183800" y="4637275"/>
            <a:chExt cx="449200" cy="476975"/>
          </a:xfrm>
        </p:grpSpPr>
        <p:sp>
          <p:nvSpPr>
            <p:cNvPr id="436" name="Google Shape;436;p34"/>
            <p:cNvSpPr/>
            <p:nvPr/>
          </p:nvSpPr>
          <p:spPr>
            <a:xfrm>
              <a:off x="3504500" y="4749400"/>
              <a:ext cx="125250" cy="144650"/>
            </a:xfrm>
            <a:custGeom>
              <a:avLst/>
              <a:gdLst/>
              <a:ahLst/>
              <a:cxnLst/>
              <a:rect l="l" t="t" r="r" b="b"/>
              <a:pathLst>
                <a:path w="5010" h="5786" extrusionOk="0">
                  <a:moveTo>
                    <a:pt x="2504" y="1"/>
                  </a:moveTo>
                  <a:lnTo>
                    <a:pt x="0" y="1447"/>
                  </a:lnTo>
                  <a:lnTo>
                    <a:pt x="0" y="4339"/>
                  </a:lnTo>
                  <a:lnTo>
                    <a:pt x="2504" y="5785"/>
                  </a:lnTo>
                  <a:lnTo>
                    <a:pt x="5010" y="4339"/>
                  </a:lnTo>
                  <a:lnTo>
                    <a:pt x="5010" y="1447"/>
                  </a:lnTo>
                  <a:lnTo>
                    <a:pt x="250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34"/>
            <p:cNvSpPr/>
            <p:nvPr/>
          </p:nvSpPr>
          <p:spPr>
            <a:xfrm>
              <a:off x="3501225" y="4745625"/>
              <a:ext cx="131775" cy="152125"/>
            </a:xfrm>
            <a:custGeom>
              <a:avLst/>
              <a:gdLst/>
              <a:ahLst/>
              <a:cxnLst/>
              <a:rect l="l" t="t" r="r" b="b"/>
              <a:pathLst>
                <a:path w="5271" h="6085" extrusionOk="0">
                  <a:moveTo>
                    <a:pt x="2635" y="300"/>
                  </a:moveTo>
                  <a:lnTo>
                    <a:pt x="5011" y="1671"/>
                  </a:lnTo>
                  <a:lnTo>
                    <a:pt x="5011" y="4413"/>
                  </a:lnTo>
                  <a:lnTo>
                    <a:pt x="2635" y="5785"/>
                  </a:lnTo>
                  <a:lnTo>
                    <a:pt x="261" y="4413"/>
                  </a:lnTo>
                  <a:lnTo>
                    <a:pt x="261" y="1671"/>
                  </a:lnTo>
                  <a:lnTo>
                    <a:pt x="2635" y="300"/>
                  </a:lnTo>
                  <a:close/>
                  <a:moveTo>
                    <a:pt x="2635" y="0"/>
                  </a:moveTo>
                  <a:lnTo>
                    <a:pt x="0" y="1523"/>
                  </a:lnTo>
                  <a:lnTo>
                    <a:pt x="0" y="4565"/>
                  </a:lnTo>
                  <a:lnTo>
                    <a:pt x="2635" y="6084"/>
                  </a:lnTo>
                  <a:lnTo>
                    <a:pt x="5270" y="4565"/>
                  </a:lnTo>
                  <a:lnTo>
                    <a:pt x="5270" y="1523"/>
                  </a:lnTo>
                  <a:lnTo>
                    <a:pt x="2635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34"/>
            <p:cNvSpPr/>
            <p:nvPr/>
          </p:nvSpPr>
          <p:spPr>
            <a:xfrm>
              <a:off x="3504500" y="4965850"/>
              <a:ext cx="125250" cy="144700"/>
            </a:xfrm>
            <a:custGeom>
              <a:avLst/>
              <a:gdLst/>
              <a:ahLst/>
              <a:cxnLst/>
              <a:rect l="l" t="t" r="r" b="b"/>
              <a:pathLst>
                <a:path w="5010" h="5788" extrusionOk="0">
                  <a:moveTo>
                    <a:pt x="2504" y="1"/>
                  </a:moveTo>
                  <a:lnTo>
                    <a:pt x="0" y="1447"/>
                  </a:lnTo>
                  <a:lnTo>
                    <a:pt x="0" y="4341"/>
                  </a:lnTo>
                  <a:lnTo>
                    <a:pt x="2504" y="5787"/>
                  </a:lnTo>
                  <a:lnTo>
                    <a:pt x="5010" y="4341"/>
                  </a:lnTo>
                  <a:lnTo>
                    <a:pt x="5010" y="1447"/>
                  </a:lnTo>
                  <a:lnTo>
                    <a:pt x="250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34"/>
            <p:cNvSpPr/>
            <p:nvPr/>
          </p:nvSpPr>
          <p:spPr>
            <a:xfrm>
              <a:off x="3501225" y="4962100"/>
              <a:ext cx="131775" cy="152150"/>
            </a:xfrm>
            <a:custGeom>
              <a:avLst/>
              <a:gdLst/>
              <a:ahLst/>
              <a:cxnLst/>
              <a:rect l="l" t="t" r="r" b="b"/>
              <a:pathLst>
                <a:path w="5271" h="6086" extrusionOk="0">
                  <a:moveTo>
                    <a:pt x="2635" y="302"/>
                  </a:moveTo>
                  <a:lnTo>
                    <a:pt x="5011" y="1672"/>
                  </a:lnTo>
                  <a:lnTo>
                    <a:pt x="5011" y="4414"/>
                  </a:lnTo>
                  <a:lnTo>
                    <a:pt x="2635" y="5785"/>
                  </a:lnTo>
                  <a:lnTo>
                    <a:pt x="261" y="4414"/>
                  </a:lnTo>
                  <a:lnTo>
                    <a:pt x="261" y="1672"/>
                  </a:lnTo>
                  <a:lnTo>
                    <a:pt x="2635" y="302"/>
                  </a:lnTo>
                  <a:close/>
                  <a:moveTo>
                    <a:pt x="2635" y="1"/>
                  </a:moveTo>
                  <a:lnTo>
                    <a:pt x="0" y="1524"/>
                  </a:lnTo>
                  <a:lnTo>
                    <a:pt x="0" y="4566"/>
                  </a:lnTo>
                  <a:lnTo>
                    <a:pt x="2635" y="6085"/>
                  </a:lnTo>
                  <a:lnTo>
                    <a:pt x="5270" y="4566"/>
                  </a:lnTo>
                  <a:lnTo>
                    <a:pt x="5270" y="1524"/>
                  </a:lnTo>
                  <a:lnTo>
                    <a:pt x="263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34"/>
            <p:cNvSpPr/>
            <p:nvPr/>
          </p:nvSpPr>
          <p:spPr>
            <a:xfrm>
              <a:off x="3253975" y="4965850"/>
              <a:ext cx="125250" cy="144700"/>
            </a:xfrm>
            <a:custGeom>
              <a:avLst/>
              <a:gdLst/>
              <a:ahLst/>
              <a:cxnLst/>
              <a:rect l="l" t="t" r="r" b="b"/>
              <a:pathLst>
                <a:path w="5010" h="5788" extrusionOk="0">
                  <a:moveTo>
                    <a:pt x="2504" y="1"/>
                  </a:moveTo>
                  <a:lnTo>
                    <a:pt x="0" y="1447"/>
                  </a:lnTo>
                  <a:lnTo>
                    <a:pt x="0" y="4341"/>
                  </a:lnTo>
                  <a:lnTo>
                    <a:pt x="2504" y="5787"/>
                  </a:lnTo>
                  <a:lnTo>
                    <a:pt x="5010" y="4341"/>
                  </a:lnTo>
                  <a:lnTo>
                    <a:pt x="5010" y="1447"/>
                  </a:lnTo>
                  <a:lnTo>
                    <a:pt x="250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34"/>
            <p:cNvSpPr/>
            <p:nvPr/>
          </p:nvSpPr>
          <p:spPr>
            <a:xfrm>
              <a:off x="3250725" y="4962100"/>
              <a:ext cx="131800" cy="152150"/>
            </a:xfrm>
            <a:custGeom>
              <a:avLst/>
              <a:gdLst/>
              <a:ahLst/>
              <a:cxnLst/>
              <a:rect l="l" t="t" r="r" b="b"/>
              <a:pathLst>
                <a:path w="5272" h="6086" extrusionOk="0">
                  <a:moveTo>
                    <a:pt x="2634" y="302"/>
                  </a:moveTo>
                  <a:lnTo>
                    <a:pt x="5010" y="1672"/>
                  </a:lnTo>
                  <a:lnTo>
                    <a:pt x="5010" y="4414"/>
                  </a:lnTo>
                  <a:lnTo>
                    <a:pt x="2634" y="5785"/>
                  </a:lnTo>
                  <a:lnTo>
                    <a:pt x="260" y="4414"/>
                  </a:lnTo>
                  <a:lnTo>
                    <a:pt x="260" y="1672"/>
                  </a:lnTo>
                  <a:lnTo>
                    <a:pt x="2634" y="302"/>
                  </a:lnTo>
                  <a:close/>
                  <a:moveTo>
                    <a:pt x="2634" y="1"/>
                  </a:moveTo>
                  <a:lnTo>
                    <a:pt x="1" y="1524"/>
                  </a:lnTo>
                  <a:lnTo>
                    <a:pt x="1" y="4566"/>
                  </a:lnTo>
                  <a:lnTo>
                    <a:pt x="2634" y="6085"/>
                  </a:lnTo>
                  <a:lnTo>
                    <a:pt x="5271" y="4566"/>
                  </a:lnTo>
                  <a:lnTo>
                    <a:pt x="5271" y="1524"/>
                  </a:lnTo>
                  <a:lnTo>
                    <a:pt x="263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34"/>
            <p:cNvSpPr/>
            <p:nvPr/>
          </p:nvSpPr>
          <p:spPr>
            <a:xfrm>
              <a:off x="3441800" y="4857400"/>
              <a:ext cx="125325" cy="144625"/>
            </a:xfrm>
            <a:custGeom>
              <a:avLst/>
              <a:gdLst/>
              <a:ahLst/>
              <a:cxnLst/>
              <a:rect l="l" t="t" r="r" b="b"/>
              <a:pathLst>
                <a:path w="5013" h="5785" extrusionOk="0">
                  <a:moveTo>
                    <a:pt x="2508" y="0"/>
                  </a:moveTo>
                  <a:lnTo>
                    <a:pt x="1" y="1448"/>
                  </a:lnTo>
                  <a:lnTo>
                    <a:pt x="1" y="4339"/>
                  </a:lnTo>
                  <a:lnTo>
                    <a:pt x="2508" y="5785"/>
                  </a:lnTo>
                  <a:lnTo>
                    <a:pt x="5012" y="4339"/>
                  </a:lnTo>
                  <a:lnTo>
                    <a:pt x="5012" y="1448"/>
                  </a:lnTo>
                  <a:lnTo>
                    <a:pt x="25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34"/>
            <p:cNvSpPr/>
            <p:nvPr/>
          </p:nvSpPr>
          <p:spPr>
            <a:xfrm>
              <a:off x="3438575" y="4853700"/>
              <a:ext cx="131775" cy="152125"/>
            </a:xfrm>
            <a:custGeom>
              <a:avLst/>
              <a:gdLst/>
              <a:ahLst/>
              <a:cxnLst/>
              <a:rect l="l" t="t" r="r" b="b"/>
              <a:pathLst>
                <a:path w="5271" h="6085" extrusionOk="0">
                  <a:moveTo>
                    <a:pt x="2637" y="300"/>
                  </a:moveTo>
                  <a:lnTo>
                    <a:pt x="5010" y="1671"/>
                  </a:lnTo>
                  <a:lnTo>
                    <a:pt x="5010" y="4414"/>
                  </a:lnTo>
                  <a:lnTo>
                    <a:pt x="2637" y="5785"/>
                  </a:lnTo>
                  <a:lnTo>
                    <a:pt x="261" y="4414"/>
                  </a:lnTo>
                  <a:lnTo>
                    <a:pt x="261" y="1671"/>
                  </a:lnTo>
                  <a:lnTo>
                    <a:pt x="2637" y="300"/>
                  </a:lnTo>
                  <a:close/>
                  <a:moveTo>
                    <a:pt x="2637" y="0"/>
                  </a:moveTo>
                  <a:lnTo>
                    <a:pt x="0" y="1520"/>
                  </a:lnTo>
                  <a:lnTo>
                    <a:pt x="0" y="4562"/>
                  </a:lnTo>
                  <a:lnTo>
                    <a:pt x="2637" y="6085"/>
                  </a:lnTo>
                  <a:lnTo>
                    <a:pt x="5271" y="4562"/>
                  </a:lnTo>
                  <a:lnTo>
                    <a:pt x="5271" y="1520"/>
                  </a:lnTo>
                  <a:lnTo>
                    <a:pt x="263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34"/>
            <p:cNvSpPr/>
            <p:nvPr/>
          </p:nvSpPr>
          <p:spPr>
            <a:xfrm>
              <a:off x="3316575" y="4857400"/>
              <a:ext cx="125250" cy="144625"/>
            </a:xfrm>
            <a:custGeom>
              <a:avLst/>
              <a:gdLst/>
              <a:ahLst/>
              <a:cxnLst/>
              <a:rect l="l" t="t" r="r" b="b"/>
              <a:pathLst>
                <a:path w="5010" h="5785" extrusionOk="0">
                  <a:moveTo>
                    <a:pt x="2506" y="0"/>
                  </a:moveTo>
                  <a:lnTo>
                    <a:pt x="0" y="1448"/>
                  </a:lnTo>
                  <a:lnTo>
                    <a:pt x="0" y="4339"/>
                  </a:lnTo>
                  <a:lnTo>
                    <a:pt x="2506" y="5785"/>
                  </a:lnTo>
                  <a:lnTo>
                    <a:pt x="5010" y="4339"/>
                  </a:lnTo>
                  <a:lnTo>
                    <a:pt x="5010" y="1448"/>
                  </a:lnTo>
                  <a:lnTo>
                    <a:pt x="250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34"/>
            <p:cNvSpPr/>
            <p:nvPr/>
          </p:nvSpPr>
          <p:spPr>
            <a:xfrm>
              <a:off x="3313325" y="4853700"/>
              <a:ext cx="131775" cy="152125"/>
            </a:xfrm>
            <a:custGeom>
              <a:avLst/>
              <a:gdLst/>
              <a:ahLst/>
              <a:cxnLst/>
              <a:rect l="l" t="t" r="r" b="b"/>
              <a:pathLst>
                <a:path w="5271" h="6085" extrusionOk="0">
                  <a:moveTo>
                    <a:pt x="2636" y="300"/>
                  </a:moveTo>
                  <a:lnTo>
                    <a:pt x="5010" y="1671"/>
                  </a:lnTo>
                  <a:lnTo>
                    <a:pt x="5010" y="4414"/>
                  </a:lnTo>
                  <a:lnTo>
                    <a:pt x="2636" y="5785"/>
                  </a:lnTo>
                  <a:lnTo>
                    <a:pt x="260" y="4414"/>
                  </a:lnTo>
                  <a:lnTo>
                    <a:pt x="260" y="1671"/>
                  </a:lnTo>
                  <a:lnTo>
                    <a:pt x="2636" y="300"/>
                  </a:lnTo>
                  <a:close/>
                  <a:moveTo>
                    <a:pt x="2636" y="0"/>
                  </a:moveTo>
                  <a:lnTo>
                    <a:pt x="1" y="1520"/>
                  </a:lnTo>
                  <a:lnTo>
                    <a:pt x="1" y="4562"/>
                  </a:lnTo>
                  <a:lnTo>
                    <a:pt x="2636" y="6085"/>
                  </a:lnTo>
                  <a:lnTo>
                    <a:pt x="5271" y="4562"/>
                  </a:lnTo>
                  <a:lnTo>
                    <a:pt x="5271" y="1520"/>
                  </a:lnTo>
                  <a:lnTo>
                    <a:pt x="263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34"/>
            <p:cNvSpPr/>
            <p:nvPr/>
          </p:nvSpPr>
          <p:spPr>
            <a:xfrm>
              <a:off x="3252875" y="4749200"/>
              <a:ext cx="125250" cy="144625"/>
            </a:xfrm>
            <a:custGeom>
              <a:avLst/>
              <a:gdLst/>
              <a:ahLst/>
              <a:cxnLst/>
              <a:rect l="l" t="t" r="r" b="b"/>
              <a:pathLst>
                <a:path w="5010" h="5785" extrusionOk="0">
                  <a:moveTo>
                    <a:pt x="2504" y="0"/>
                  </a:moveTo>
                  <a:lnTo>
                    <a:pt x="0" y="1448"/>
                  </a:lnTo>
                  <a:lnTo>
                    <a:pt x="0" y="4339"/>
                  </a:lnTo>
                  <a:lnTo>
                    <a:pt x="2504" y="5785"/>
                  </a:lnTo>
                  <a:lnTo>
                    <a:pt x="5010" y="4339"/>
                  </a:lnTo>
                  <a:lnTo>
                    <a:pt x="5010" y="1448"/>
                  </a:lnTo>
                  <a:lnTo>
                    <a:pt x="250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34"/>
            <p:cNvSpPr/>
            <p:nvPr/>
          </p:nvSpPr>
          <p:spPr>
            <a:xfrm>
              <a:off x="3249625" y="4745450"/>
              <a:ext cx="131750" cy="152175"/>
            </a:xfrm>
            <a:custGeom>
              <a:avLst/>
              <a:gdLst/>
              <a:ahLst/>
              <a:cxnLst/>
              <a:rect l="l" t="t" r="r" b="b"/>
              <a:pathLst>
                <a:path w="5270" h="6087" extrusionOk="0">
                  <a:moveTo>
                    <a:pt x="2634" y="302"/>
                  </a:moveTo>
                  <a:lnTo>
                    <a:pt x="5010" y="1673"/>
                  </a:lnTo>
                  <a:lnTo>
                    <a:pt x="5010" y="4415"/>
                  </a:lnTo>
                  <a:lnTo>
                    <a:pt x="2634" y="5786"/>
                  </a:lnTo>
                  <a:lnTo>
                    <a:pt x="260" y="4415"/>
                  </a:lnTo>
                  <a:lnTo>
                    <a:pt x="260" y="1673"/>
                  </a:lnTo>
                  <a:lnTo>
                    <a:pt x="2634" y="302"/>
                  </a:lnTo>
                  <a:close/>
                  <a:moveTo>
                    <a:pt x="2634" y="0"/>
                  </a:moveTo>
                  <a:lnTo>
                    <a:pt x="1" y="1521"/>
                  </a:lnTo>
                  <a:lnTo>
                    <a:pt x="1" y="4565"/>
                  </a:lnTo>
                  <a:lnTo>
                    <a:pt x="2634" y="6086"/>
                  </a:lnTo>
                  <a:lnTo>
                    <a:pt x="5269" y="4565"/>
                  </a:lnTo>
                  <a:lnTo>
                    <a:pt x="5269" y="1521"/>
                  </a:lnTo>
                  <a:lnTo>
                    <a:pt x="263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34"/>
            <p:cNvSpPr/>
            <p:nvPr/>
          </p:nvSpPr>
          <p:spPr>
            <a:xfrm>
              <a:off x="3187075" y="4641075"/>
              <a:ext cx="125250" cy="144625"/>
            </a:xfrm>
            <a:custGeom>
              <a:avLst/>
              <a:gdLst/>
              <a:ahLst/>
              <a:cxnLst/>
              <a:rect l="l" t="t" r="r" b="b"/>
              <a:pathLst>
                <a:path w="5010" h="5785" extrusionOk="0">
                  <a:moveTo>
                    <a:pt x="2506" y="0"/>
                  </a:moveTo>
                  <a:lnTo>
                    <a:pt x="0" y="1446"/>
                  </a:lnTo>
                  <a:lnTo>
                    <a:pt x="0" y="4337"/>
                  </a:lnTo>
                  <a:lnTo>
                    <a:pt x="2506" y="5785"/>
                  </a:lnTo>
                  <a:lnTo>
                    <a:pt x="5010" y="4337"/>
                  </a:lnTo>
                  <a:lnTo>
                    <a:pt x="5010" y="1446"/>
                  </a:lnTo>
                  <a:lnTo>
                    <a:pt x="250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34"/>
            <p:cNvSpPr/>
            <p:nvPr/>
          </p:nvSpPr>
          <p:spPr>
            <a:xfrm>
              <a:off x="3183800" y="4637275"/>
              <a:ext cx="131850" cy="152175"/>
            </a:xfrm>
            <a:custGeom>
              <a:avLst/>
              <a:gdLst/>
              <a:ahLst/>
              <a:cxnLst/>
              <a:rect l="l" t="t" r="r" b="b"/>
              <a:pathLst>
                <a:path w="5274" h="6087" extrusionOk="0">
                  <a:moveTo>
                    <a:pt x="2637" y="302"/>
                  </a:moveTo>
                  <a:lnTo>
                    <a:pt x="5011" y="1673"/>
                  </a:lnTo>
                  <a:lnTo>
                    <a:pt x="5011" y="4414"/>
                  </a:lnTo>
                  <a:lnTo>
                    <a:pt x="2637" y="5785"/>
                  </a:lnTo>
                  <a:lnTo>
                    <a:pt x="263" y="4414"/>
                  </a:lnTo>
                  <a:lnTo>
                    <a:pt x="263" y="1673"/>
                  </a:lnTo>
                  <a:lnTo>
                    <a:pt x="2637" y="302"/>
                  </a:lnTo>
                  <a:close/>
                  <a:moveTo>
                    <a:pt x="2637" y="1"/>
                  </a:moveTo>
                  <a:lnTo>
                    <a:pt x="0" y="1523"/>
                  </a:lnTo>
                  <a:lnTo>
                    <a:pt x="0" y="4566"/>
                  </a:lnTo>
                  <a:lnTo>
                    <a:pt x="2637" y="6087"/>
                  </a:lnTo>
                  <a:lnTo>
                    <a:pt x="5274" y="4566"/>
                  </a:lnTo>
                  <a:lnTo>
                    <a:pt x="5274" y="1523"/>
                  </a:lnTo>
                  <a:lnTo>
                    <a:pt x="263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0" name="Google Shape;450;p34"/>
          <p:cNvGrpSpPr/>
          <p:nvPr/>
        </p:nvGrpSpPr>
        <p:grpSpPr>
          <a:xfrm rot="1799874">
            <a:off x="7749221" y="3559207"/>
            <a:ext cx="330561" cy="1036123"/>
            <a:chOff x="4795075" y="2327550"/>
            <a:chExt cx="385875" cy="1209500"/>
          </a:xfrm>
        </p:grpSpPr>
        <p:sp>
          <p:nvSpPr>
            <p:cNvPr id="451" name="Google Shape;451;p34"/>
            <p:cNvSpPr/>
            <p:nvPr/>
          </p:nvSpPr>
          <p:spPr>
            <a:xfrm>
              <a:off x="4805850" y="2336675"/>
              <a:ext cx="364050" cy="104625"/>
            </a:xfrm>
            <a:custGeom>
              <a:avLst/>
              <a:gdLst/>
              <a:ahLst/>
              <a:cxnLst/>
              <a:rect l="l" t="t" r="r" b="b"/>
              <a:pathLst>
                <a:path w="14562" h="4185" extrusionOk="0">
                  <a:moveTo>
                    <a:pt x="2006" y="0"/>
                  </a:moveTo>
                  <a:cubicBezTo>
                    <a:pt x="885" y="45"/>
                    <a:pt x="0" y="969"/>
                    <a:pt x="3" y="2090"/>
                  </a:cubicBezTo>
                  <a:cubicBezTo>
                    <a:pt x="5" y="3212"/>
                    <a:pt x="894" y="4131"/>
                    <a:pt x="2016" y="4171"/>
                  </a:cubicBezTo>
                  <a:lnTo>
                    <a:pt x="4962" y="4175"/>
                  </a:lnTo>
                  <a:lnTo>
                    <a:pt x="9597" y="4175"/>
                  </a:lnTo>
                  <a:lnTo>
                    <a:pt x="12546" y="4185"/>
                  </a:lnTo>
                  <a:lnTo>
                    <a:pt x="12553" y="4185"/>
                  </a:lnTo>
                  <a:cubicBezTo>
                    <a:pt x="13675" y="4143"/>
                    <a:pt x="14561" y="3221"/>
                    <a:pt x="14561" y="2099"/>
                  </a:cubicBezTo>
                  <a:cubicBezTo>
                    <a:pt x="14561" y="978"/>
                    <a:pt x="13675" y="56"/>
                    <a:pt x="12553" y="17"/>
                  </a:cubicBezTo>
                  <a:lnTo>
                    <a:pt x="202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4"/>
            <p:cNvSpPr/>
            <p:nvPr/>
          </p:nvSpPr>
          <p:spPr>
            <a:xfrm>
              <a:off x="4929350" y="2441050"/>
              <a:ext cx="116500" cy="379800"/>
            </a:xfrm>
            <a:custGeom>
              <a:avLst/>
              <a:gdLst/>
              <a:ahLst/>
              <a:cxnLst/>
              <a:rect l="l" t="t" r="r" b="b"/>
              <a:pathLst>
                <a:path w="4660" h="15192" extrusionOk="0">
                  <a:moveTo>
                    <a:pt x="22" y="0"/>
                  </a:moveTo>
                  <a:lnTo>
                    <a:pt x="1" y="15183"/>
                  </a:lnTo>
                  <a:lnTo>
                    <a:pt x="4637" y="15192"/>
                  </a:lnTo>
                  <a:lnTo>
                    <a:pt x="4637" y="13484"/>
                  </a:lnTo>
                  <a:lnTo>
                    <a:pt x="4644" y="9258"/>
                  </a:lnTo>
                  <a:lnTo>
                    <a:pt x="4651" y="5022"/>
                  </a:lnTo>
                  <a:lnTo>
                    <a:pt x="46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4"/>
            <p:cNvSpPr/>
            <p:nvPr/>
          </p:nvSpPr>
          <p:spPr>
            <a:xfrm>
              <a:off x="4928425" y="2820600"/>
              <a:ext cx="116850" cy="628875"/>
            </a:xfrm>
            <a:custGeom>
              <a:avLst/>
              <a:gdLst/>
              <a:ahLst/>
              <a:cxnLst/>
              <a:rect l="l" t="t" r="r" b="b"/>
              <a:pathLst>
                <a:path w="4674" h="25155" extrusionOk="0">
                  <a:moveTo>
                    <a:pt x="38" y="1"/>
                  </a:moveTo>
                  <a:lnTo>
                    <a:pt x="1" y="22832"/>
                  </a:lnTo>
                  <a:cubicBezTo>
                    <a:pt x="1" y="24110"/>
                    <a:pt x="1039" y="25155"/>
                    <a:pt x="2316" y="25155"/>
                  </a:cubicBezTo>
                  <a:cubicBezTo>
                    <a:pt x="3596" y="25155"/>
                    <a:pt x="4636" y="24119"/>
                    <a:pt x="4639" y="22839"/>
                  </a:cubicBezTo>
                  <a:lnTo>
                    <a:pt x="4657" y="6766"/>
                  </a:lnTo>
                  <a:lnTo>
                    <a:pt x="4667" y="2535"/>
                  </a:lnTo>
                  <a:lnTo>
                    <a:pt x="4674" y="10"/>
                  </a:lnTo>
                  <a:lnTo>
                    <a:pt x="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4"/>
            <p:cNvSpPr/>
            <p:nvPr/>
          </p:nvSpPr>
          <p:spPr>
            <a:xfrm>
              <a:off x="5045600" y="2441050"/>
              <a:ext cx="78500" cy="125750"/>
            </a:xfrm>
            <a:custGeom>
              <a:avLst/>
              <a:gdLst/>
              <a:ahLst/>
              <a:cxnLst/>
              <a:rect l="l" t="t" r="r" b="b"/>
              <a:pathLst>
                <a:path w="3140" h="5030" extrusionOk="0">
                  <a:moveTo>
                    <a:pt x="10" y="0"/>
                  </a:moveTo>
                  <a:lnTo>
                    <a:pt x="1" y="5022"/>
                  </a:lnTo>
                  <a:lnTo>
                    <a:pt x="3133" y="5029"/>
                  </a:lnTo>
                  <a:lnTo>
                    <a:pt x="3140" y="10"/>
                  </a:lnTo>
                  <a:lnTo>
                    <a:pt x="2956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4"/>
            <p:cNvSpPr/>
            <p:nvPr/>
          </p:nvSpPr>
          <p:spPr>
            <a:xfrm>
              <a:off x="5045250" y="2672475"/>
              <a:ext cx="78450" cy="105800"/>
            </a:xfrm>
            <a:custGeom>
              <a:avLst/>
              <a:gdLst/>
              <a:ahLst/>
              <a:cxnLst/>
              <a:rect l="l" t="t" r="r" b="b"/>
              <a:pathLst>
                <a:path w="3138" h="4232" extrusionOk="0">
                  <a:moveTo>
                    <a:pt x="8" y="1"/>
                  </a:moveTo>
                  <a:lnTo>
                    <a:pt x="1" y="4227"/>
                  </a:lnTo>
                  <a:lnTo>
                    <a:pt x="3133" y="4231"/>
                  </a:lnTo>
                  <a:lnTo>
                    <a:pt x="3138" y="1846"/>
                  </a:lnTo>
                  <a:lnTo>
                    <a:pt x="3138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4"/>
            <p:cNvSpPr/>
            <p:nvPr/>
          </p:nvSpPr>
          <p:spPr>
            <a:xfrm>
              <a:off x="5045475" y="2566650"/>
              <a:ext cx="78450" cy="105975"/>
            </a:xfrm>
            <a:custGeom>
              <a:avLst/>
              <a:gdLst/>
              <a:ahLst/>
              <a:cxnLst/>
              <a:rect l="l" t="t" r="r" b="b"/>
              <a:pathLst>
                <a:path w="3138" h="4239" extrusionOk="0">
                  <a:moveTo>
                    <a:pt x="8" y="1"/>
                  </a:moveTo>
                  <a:lnTo>
                    <a:pt x="1" y="4234"/>
                  </a:lnTo>
                  <a:lnTo>
                    <a:pt x="3131" y="4238"/>
                  </a:lnTo>
                  <a:lnTo>
                    <a:pt x="3138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34"/>
            <p:cNvSpPr/>
            <p:nvPr/>
          </p:nvSpPr>
          <p:spPr>
            <a:xfrm>
              <a:off x="5045075" y="2778125"/>
              <a:ext cx="78500" cy="105975"/>
            </a:xfrm>
            <a:custGeom>
              <a:avLst/>
              <a:gdLst/>
              <a:ahLst/>
              <a:cxnLst/>
              <a:rect l="l" t="t" r="r" b="b"/>
              <a:pathLst>
                <a:path w="3140" h="4239" extrusionOk="0">
                  <a:moveTo>
                    <a:pt x="8" y="1"/>
                  </a:moveTo>
                  <a:lnTo>
                    <a:pt x="8" y="1709"/>
                  </a:lnTo>
                  <a:lnTo>
                    <a:pt x="1" y="4234"/>
                  </a:lnTo>
                  <a:lnTo>
                    <a:pt x="3140" y="4239"/>
                  </a:lnTo>
                  <a:lnTo>
                    <a:pt x="3140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34"/>
            <p:cNvSpPr/>
            <p:nvPr/>
          </p:nvSpPr>
          <p:spPr>
            <a:xfrm>
              <a:off x="5044900" y="2884075"/>
              <a:ext cx="78675" cy="105975"/>
            </a:xfrm>
            <a:custGeom>
              <a:avLst/>
              <a:gdLst/>
              <a:ahLst/>
              <a:cxnLst/>
              <a:rect l="l" t="t" r="r" b="b"/>
              <a:pathLst>
                <a:path w="3147" h="4239" extrusionOk="0">
                  <a:moveTo>
                    <a:pt x="8" y="1"/>
                  </a:moveTo>
                  <a:lnTo>
                    <a:pt x="1" y="4234"/>
                  </a:lnTo>
                  <a:lnTo>
                    <a:pt x="3140" y="4238"/>
                  </a:lnTo>
                  <a:lnTo>
                    <a:pt x="3147" y="5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1CC9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34"/>
            <p:cNvSpPr/>
            <p:nvPr/>
          </p:nvSpPr>
          <p:spPr>
            <a:xfrm>
              <a:off x="4850125" y="2440925"/>
              <a:ext cx="273225" cy="1086975"/>
            </a:xfrm>
            <a:custGeom>
              <a:avLst/>
              <a:gdLst/>
              <a:ahLst/>
              <a:cxnLst/>
              <a:rect l="l" t="t" r="r" b="b"/>
              <a:pathLst>
                <a:path w="10929" h="43479" extrusionOk="0">
                  <a:moveTo>
                    <a:pt x="61" y="1"/>
                  </a:moveTo>
                  <a:lnTo>
                    <a:pt x="47" y="11085"/>
                  </a:lnTo>
                  <a:lnTo>
                    <a:pt x="17" y="29981"/>
                  </a:lnTo>
                  <a:lnTo>
                    <a:pt x="3" y="38019"/>
                  </a:lnTo>
                  <a:cubicBezTo>
                    <a:pt x="0" y="41031"/>
                    <a:pt x="2437" y="43472"/>
                    <a:pt x="5448" y="43479"/>
                  </a:cubicBezTo>
                  <a:cubicBezTo>
                    <a:pt x="8457" y="43479"/>
                    <a:pt x="10901" y="41042"/>
                    <a:pt x="10901" y="38033"/>
                  </a:cubicBezTo>
                  <a:lnTo>
                    <a:pt x="10915" y="29998"/>
                  </a:lnTo>
                  <a:lnTo>
                    <a:pt x="10929" y="21962"/>
                  </a:lnTo>
                  <a:lnTo>
                    <a:pt x="7789" y="21953"/>
                  </a:lnTo>
                  <a:lnTo>
                    <a:pt x="7771" y="38026"/>
                  </a:lnTo>
                  <a:cubicBezTo>
                    <a:pt x="7768" y="39306"/>
                    <a:pt x="6728" y="40342"/>
                    <a:pt x="5448" y="40342"/>
                  </a:cubicBezTo>
                  <a:cubicBezTo>
                    <a:pt x="4171" y="40342"/>
                    <a:pt x="3133" y="39297"/>
                    <a:pt x="3133" y="38019"/>
                  </a:cubicBezTo>
                  <a:lnTo>
                    <a:pt x="3170" y="15188"/>
                  </a:lnTo>
                  <a:lnTo>
                    <a:pt x="3191" y="5"/>
                  </a:lnTo>
                  <a:lnTo>
                    <a:pt x="24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34"/>
            <p:cNvSpPr/>
            <p:nvPr/>
          </p:nvSpPr>
          <p:spPr>
            <a:xfrm>
              <a:off x="4841050" y="2431725"/>
              <a:ext cx="292200" cy="1105325"/>
            </a:xfrm>
            <a:custGeom>
              <a:avLst/>
              <a:gdLst/>
              <a:ahLst/>
              <a:cxnLst/>
              <a:rect l="l" t="t" r="r" b="b"/>
              <a:pathLst>
                <a:path w="11688" h="44213" extrusionOk="0">
                  <a:moveTo>
                    <a:pt x="61" y="1"/>
                  </a:moveTo>
                  <a:lnTo>
                    <a:pt x="0" y="38387"/>
                  </a:lnTo>
                  <a:cubicBezTo>
                    <a:pt x="0" y="41594"/>
                    <a:pt x="2607" y="44205"/>
                    <a:pt x="5811" y="44212"/>
                  </a:cubicBezTo>
                  <a:cubicBezTo>
                    <a:pt x="9018" y="44212"/>
                    <a:pt x="11629" y="41606"/>
                    <a:pt x="11629" y="38399"/>
                  </a:cubicBezTo>
                  <a:lnTo>
                    <a:pt x="11687" y="13"/>
                  </a:lnTo>
                  <a:lnTo>
                    <a:pt x="11147" y="13"/>
                  </a:lnTo>
                  <a:lnTo>
                    <a:pt x="11147" y="380"/>
                  </a:lnTo>
                  <a:lnTo>
                    <a:pt x="10956" y="380"/>
                  </a:lnTo>
                  <a:lnTo>
                    <a:pt x="10898" y="38401"/>
                  </a:lnTo>
                  <a:cubicBezTo>
                    <a:pt x="10898" y="41200"/>
                    <a:pt x="8618" y="43481"/>
                    <a:pt x="5820" y="43481"/>
                  </a:cubicBezTo>
                  <a:cubicBezTo>
                    <a:pt x="5817" y="43481"/>
                    <a:pt x="5814" y="43481"/>
                    <a:pt x="5811" y="43481"/>
                  </a:cubicBezTo>
                  <a:cubicBezTo>
                    <a:pt x="3009" y="43474"/>
                    <a:pt x="729" y="41191"/>
                    <a:pt x="729" y="38387"/>
                  </a:cubicBezTo>
                  <a:lnTo>
                    <a:pt x="787" y="369"/>
                  </a:lnTo>
                  <a:lnTo>
                    <a:pt x="608" y="369"/>
                  </a:lnTo>
                  <a:lnTo>
                    <a:pt x="608" y="1"/>
                  </a:lnTo>
                  <a:close/>
                </a:path>
              </a:pathLst>
            </a:custGeom>
            <a:solidFill>
              <a:srgbClr val="07353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34"/>
            <p:cNvSpPr/>
            <p:nvPr/>
          </p:nvSpPr>
          <p:spPr>
            <a:xfrm>
              <a:off x="4919350" y="2440925"/>
              <a:ext cx="135575" cy="1017625"/>
            </a:xfrm>
            <a:custGeom>
              <a:avLst/>
              <a:gdLst/>
              <a:ahLst/>
              <a:cxnLst/>
              <a:rect l="l" t="t" r="r" b="b"/>
              <a:pathLst>
                <a:path w="5423" h="40705" extrusionOk="0">
                  <a:moveTo>
                    <a:pt x="790" y="1"/>
                  </a:moveTo>
                  <a:lnTo>
                    <a:pt x="59" y="5"/>
                  </a:lnTo>
                  <a:lnTo>
                    <a:pt x="1" y="38019"/>
                  </a:lnTo>
                  <a:cubicBezTo>
                    <a:pt x="1" y="39499"/>
                    <a:pt x="1201" y="40705"/>
                    <a:pt x="2677" y="40705"/>
                  </a:cubicBezTo>
                  <a:lnTo>
                    <a:pt x="2691" y="40705"/>
                  </a:lnTo>
                  <a:cubicBezTo>
                    <a:pt x="4169" y="40702"/>
                    <a:pt x="5365" y="39504"/>
                    <a:pt x="5365" y="38029"/>
                  </a:cubicBezTo>
                  <a:lnTo>
                    <a:pt x="5423" y="5"/>
                  </a:lnTo>
                  <a:lnTo>
                    <a:pt x="4692" y="5"/>
                  </a:lnTo>
                  <a:lnTo>
                    <a:pt x="4634" y="38029"/>
                  </a:lnTo>
                  <a:cubicBezTo>
                    <a:pt x="4634" y="39101"/>
                    <a:pt x="3764" y="39972"/>
                    <a:pt x="2691" y="39974"/>
                  </a:cubicBezTo>
                  <a:lnTo>
                    <a:pt x="2679" y="39974"/>
                  </a:lnTo>
                  <a:cubicBezTo>
                    <a:pt x="1602" y="39972"/>
                    <a:pt x="729" y="39097"/>
                    <a:pt x="731" y="38019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34"/>
            <p:cNvSpPr/>
            <p:nvPr/>
          </p:nvSpPr>
          <p:spPr>
            <a:xfrm>
              <a:off x="4795075" y="2327550"/>
              <a:ext cx="385875" cy="122825"/>
            </a:xfrm>
            <a:custGeom>
              <a:avLst/>
              <a:gdLst/>
              <a:ahLst/>
              <a:cxnLst/>
              <a:rect l="l" t="t" r="r" b="b"/>
              <a:pathLst>
                <a:path w="15435" h="4913" extrusionOk="0">
                  <a:moveTo>
                    <a:pt x="2447" y="731"/>
                  </a:moveTo>
                  <a:cubicBezTo>
                    <a:pt x="2448" y="731"/>
                    <a:pt x="2450" y="731"/>
                    <a:pt x="2451" y="731"/>
                  </a:cubicBezTo>
                  <a:lnTo>
                    <a:pt x="12986" y="745"/>
                  </a:lnTo>
                  <a:cubicBezTo>
                    <a:pt x="13933" y="745"/>
                    <a:pt x="14704" y="1515"/>
                    <a:pt x="14706" y="2464"/>
                  </a:cubicBezTo>
                  <a:cubicBezTo>
                    <a:pt x="14704" y="2921"/>
                    <a:pt x="14520" y="3358"/>
                    <a:pt x="14196" y="3682"/>
                  </a:cubicBezTo>
                  <a:cubicBezTo>
                    <a:pt x="13873" y="4003"/>
                    <a:pt x="13438" y="4182"/>
                    <a:pt x="12986" y="4182"/>
                  </a:cubicBezTo>
                  <a:lnTo>
                    <a:pt x="12986" y="4550"/>
                  </a:lnTo>
                  <a:lnTo>
                    <a:pt x="12979" y="4182"/>
                  </a:lnTo>
                  <a:lnTo>
                    <a:pt x="2447" y="4168"/>
                  </a:lnTo>
                  <a:cubicBezTo>
                    <a:pt x="1497" y="4166"/>
                    <a:pt x="729" y="3395"/>
                    <a:pt x="729" y="2446"/>
                  </a:cubicBezTo>
                  <a:cubicBezTo>
                    <a:pt x="732" y="1498"/>
                    <a:pt x="1500" y="731"/>
                    <a:pt x="2447" y="731"/>
                  </a:cubicBezTo>
                  <a:close/>
                  <a:moveTo>
                    <a:pt x="2437" y="0"/>
                  </a:moveTo>
                  <a:cubicBezTo>
                    <a:pt x="1092" y="0"/>
                    <a:pt x="1" y="1094"/>
                    <a:pt x="1" y="2446"/>
                  </a:cubicBezTo>
                  <a:cubicBezTo>
                    <a:pt x="1" y="3798"/>
                    <a:pt x="1097" y="4899"/>
                    <a:pt x="2444" y="4899"/>
                  </a:cubicBezTo>
                  <a:lnTo>
                    <a:pt x="12986" y="4913"/>
                  </a:lnTo>
                  <a:cubicBezTo>
                    <a:pt x="14338" y="4913"/>
                    <a:pt x="15434" y="3817"/>
                    <a:pt x="15434" y="2464"/>
                  </a:cubicBezTo>
                  <a:cubicBezTo>
                    <a:pt x="15434" y="1110"/>
                    <a:pt x="14338" y="14"/>
                    <a:pt x="12986" y="14"/>
                  </a:cubicBezTo>
                  <a:lnTo>
                    <a:pt x="243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34"/>
            <p:cNvSpPr/>
            <p:nvPr/>
          </p:nvSpPr>
          <p:spPr>
            <a:xfrm>
              <a:off x="5012200" y="2557450"/>
              <a:ext cx="111725" cy="18475"/>
            </a:xfrm>
            <a:custGeom>
              <a:avLst/>
              <a:gdLst/>
              <a:ahLst/>
              <a:cxnLst/>
              <a:rect l="l" t="t" r="r" b="b"/>
              <a:pathLst>
                <a:path w="4469" h="739" extrusionOk="0">
                  <a:moveTo>
                    <a:pt x="1" y="1"/>
                  </a:moveTo>
                  <a:lnTo>
                    <a:pt x="1" y="732"/>
                  </a:lnTo>
                  <a:lnTo>
                    <a:pt x="4467" y="739"/>
                  </a:lnTo>
                  <a:lnTo>
                    <a:pt x="4469" y="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34"/>
            <p:cNvSpPr/>
            <p:nvPr/>
          </p:nvSpPr>
          <p:spPr>
            <a:xfrm>
              <a:off x="5012100" y="2663275"/>
              <a:ext cx="111600" cy="18550"/>
            </a:xfrm>
            <a:custGeom>
              <a:avLst/>
              <a:gdLst/>
              <a:ahLst/>
              <a:cxnLst/>
              <a:rect l="l" t="t" r="r" b="b"/>
              <a:pathLst>
                <a:path w="4464" h="742" extrusionOk="0">
                  <a:moveTo>
                    <a:pt x="0" y="1"/>
                  </a:moveTo>
                  <a:lnTo>
                    <a:pt x="0" y="732"/>
                  </a:lnTo>
                  <a:lnTo>
                    <a:pt x="4464" y="741"/>
                  </a:lnTo>
                  <a:lnTo>
                    <a:pt x="4464" y="1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34"/>
            <p:cNvSpPr/>
            <p:nvPr/>
          </p:nvSpPr>
          <p:spPr>
            <a:xfrm>
              <a:off x="5012100" y="2768950"/>
              <a:ext cx="111600" cy="18450"/>
            </a:xfrm>
            <a:custGeom>
              <a:avLst/>
              <a:gdLst/>
              <a:ahLst/>
              <a:cxnLst/>
              <a:rect l="l" t="t" r="r" b="b"/>
              <a:pathLst>
                <a:path w="4464" h="738" extrusionOk="0">
                  <a:moveTo>
                    <a:pt x="0" y="0"/>
                  </a:moveTo>
                  <a:lnTo>
                    <a:pt x="0" y="731"/>
                  </a:lnTo>
                  <a:lnTo>
                    <a:pt x="4464" y="738"/>
                  </a:lnTo>
                  <a:lnTo>
                    <a:pt x="4459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34"/>
            <p:cNvSpPr/>
            <p:nvPr/>
          </p:nvSpPr>
          <p:spPr>
            <a:xfrm>
              <a:off x="5011850" y="2874775"/>
              <a:ext cx="111725" cy="18525"/>
            </a:xfrm>
            <a:custGeom>
              <a:avLst/>
              <a:gdLst/>
              <a:ahLst/>
              <a:cxnLst/>
              <a:rect l="l" t="t" r="r" b="b"/>
              <a:pathLst>
                <a:path w="4469" h="741" extrusionOk="0">
                  <a:moveTo>
                    <a:pt x="1" y="0"/>
                  </a:moveTo>
                  <a:lnTo>
                    <a:pt x="1" y="731"/>
                  </a:lnTo>
                  <a:lnTo>
                    <a:pt x="4467" y="740"/>
                  </a:lnTo>
                  <a:lnTo>
                    <a:pt x="4469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34"/>
            <p:cNvSpPr/>
            <p:nvPr/>
          </p:nvSpPr>
          <p:spPr>
            <a:xfrm>
              <a:off x="5011675" y="2980650"/>
              <a:ext cx="111725" cy="18400"/>
            </a:xfrm>
            <a:custGeom>
              <a:avLst/>
              <a:gdLst/>
              <a:ahLst/>
              <a:cxnLst/>
              <a:rect l="l" t="t" r="r" b="b"/>
              <a:pathLst>
                <a:path w="4469" h="736" extrusionOk="0">
                  <a:moveTo>
                    <a:pt x="1" y="1"/>
                  </a:moveTo>
                  <a:lnTo>
                    <a:pt x="1" y="731"/>
                  </a:lnTo>
                  <a:lnTo>
                    <a:pt x="4467" y="736"/>
                  </a:lnTo>
                  <a:lnTo>
                    <a:pt x="4469" y="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34"/>
            <p:cNvSpPr/>
            <p:nvPr/>
          </p:nvSpPr>
          <p:spPr>
            <a:xfrm>
              <a:off x="4929875" y="2812000"/>
              <a:ext cx="115925" cy="18450"/>
            </a:xfrm>
            <a:custGeom>
              <a:avLst/>
              <a:gdLst/>
              <a:ahLst/>
              <a:cxnLst/>
              <a:rect l="l" t="t" r="r" b="b"/>
              <a:pathLst>
                <a:path w="4637" h="738" extrusionOk="0">
                  <a:moveTo>
                    <a:pt x="3" y="0"/>
                  </a:moveTo>
                  <a:lnTo>
                    <a:pt x="1" y="731"/>
                  </a:lnTo>
                  <a:lnTo>
                    <a:pt x="4636" y="738"/>
                  </a:lnTo>
                  <a:lnTo>
                    <a:pt x="4636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9" name="Google Shape;469;p34"/>
          <p:cNvGrpSpPr/>
          <p:nvPr/>
        </p:nvGrpSpPr>
        <p:grpSpPr>
          <a:xfrm>
            <a:off x="8198581" y="4193318"/>
            <a:ext cx="232185" cy="232108"/>
            <a:chOff x="2909075" y="5346425"/>
            <a:chExt cx="129200" cy="129150"/>
          </a:xfrm>
        </p:grpSpPr>
        <p:sp>
          <p:nvSpPr>
            <p:cNvPr id="470" name="Google Shape;470;p34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34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2" name="Google Shape;472;p34"/>
          <p:cNvGrpSpPr/>
          <p:nvPr/>
        </p:nvGrpSpPr>
        <p:grpSpPr>
          <a:xfrm>
            <a:off x="7315798" y="3878140"/>
            <a:ext cx="135487" cy="135551"/>
            <a:chOff x="3440975" y="957025"/>
            <a:chExt cx="158150" cy="158225"/>
          </a:xfrm>
        </p:grpSpPr>
        <p:sp>
          <p:nvSpPr>
            <p:cNvPr id="473" name="Google Shape;473;p34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34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5" name="Google Shape;475;p34"/>
          <p:cNvGrpSpPr/>
          <p:nvPr/>
        </p:nvGrpSpPr>
        <p:grpSpPr>
          <a:xfrm>
            <a:off x="637623" y="3278136"/>
            <a:ext cx="151208" cy="151143"/>
            <a:chOff x="4917425" y="1708800"/>
            <a:chExt cx="176500" cy="176425"/>
          </a:xfrm>
        </p:grpSpPr>
        <p:sp>
          <p:nvSpPr>
            <p:cNvPr id="476" name="Google Shape;476;p34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34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8" name="Google Shape;478;p34"/>
          <p:cNvGrpSpPr/>
          <p:nvPr/>
        </p:nvGrpSpPr>
        <p:grpSpPr>
          <a:xfrm>
            <a:off x="7315798" y="952140"/>
            <a:ext cx="135487" cy="135551"/>
            <a:chOff x="3440975" y="957025"/>
            <a:chExt cx="158150" cy="158225"/>
          </a:xfrm>
        </p:grpSpPr>
        <p:sp>
          <p:nvSpPr>
            <p:cNvPr id="479" name="Google Shape;479;p34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34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1" name="Google Shape;481;p34"/>
          <p:cNvGrpSpPr/>
          <p:nvPr/>
        </p:nvGrpSpPr>
        <p:grpSpPr>
          <a:xfrm>
            <a:off x="7981786" y="1627711"/>
            <a:ext cx="151208" cy="151143"/>
            <a:chOff x="4917425" y="1708800"/>
            <a:chExt cx="176500" cy="176425"/>
          </a:xfrm>
        </p:grpSpPr>
        <p:sp>
          <p:nvSpPr>
            <p:cNvPr id="482" name="Google Shape;482;p34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34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4" name="Google Shape;484;p34"/>
          <p:cNvGrpSpPr/>
          <p:nvPr/>
        </p:nvGrpSpPr>
        <p:grpSpPr>
          <a:xfrm>
            <a:off x="1678198" y="1063086"/>
            <a:ext cx="151208" cy="151143"/>
            <a:chOff x="4917425" y="1708800"/>
            <a:chExt cx="176500" cy="176425"/>
          </a:xfrm>
        </p:grpSpPr>
        <p:sp>
          <p:nvSpPr>
            <p:cNvPr id="485" name="Google Shape;485;p34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34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7" name="Google Shape;487;p34"/>
          <p:cNvGrpSpPr/>
          <p:nvPr/>
        </p:nvGrpSpPr>
        <p:grpSpPr>
          <a:xfrm>
            <a:off x="993061" y="539490"/>
            <a:ext cx="135487" cy="135551"/>
            <a:chOff x="3440975" y="957025"/>
            <a:chExt cx="158150" cy="158225"/>
          </a:xfrm>
        </p:grpSpPr>
        <p:sp>
          <p:nvSpPr>
            <p:cNvPr id="488" name="Google Shape;488;p34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34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0" name="Google Shape;490;p34"/>
          <p:cNvGrpSpPr/>
          <p:nvPr/>
        </p:nvGrpSpPr>
        <p:grpSpPr>
          <a:xfrm>
            <a:off x="2251461" y="4193315"/>
            <a:ext cx="135487" cy="135551"/>
            <a:chOff x="3440975" y="957025"/>
            <a:chExt cx="158150" cy="158225"/>
          </a:xfrm>
        </p:grpSpPr>
        <p:sp>
          <p:nvSpPr>
            <p:cNvPr id="491" name="Google Shape;491;p34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34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3" name="Google Shape;493;p34"/>
          <p:cNvGrpSpPr/>
          <p:nvPr/>
        </p:nvGrpSpPr>
        <p:grpSpPr>
          <a:xfrm>
            <a:off x="1829406" y="3429268"/>
            <a:ext cx="232185" cy="232108"/>
            <a:chOff x="2909075" y="5346425"/>
            <a:chExt cx="129200" cy="129150"/>
          </a:xfrm>
        </p:grpSpPr>
        <p:sp>
          <p:nvSpPr>
            <p:cNvPr id="494" name="Google Shape;494;p34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34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" name="Google Shape;630;p37"/>
          <p:cNvSpPr txBox="1">
            <a:spLocks noGrp="1"/>
          </p:cNvSpPr>
          <p:nvPr>
            <p:ph type="title"/>
          </p:nvPr>
        </p:nvSpPr>
        <p:spPr>
          <a:xfrm>
            <a:off x="794314" y="1826359"/>
            <a:ext cx="5114811" cy="116866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/>
              <a:t>Acid Base Chemistry and Buffers, pI Calculation</a:t>
            </a:r>
            <a:endParaRPr sz="3200" dirty="0"/>
          </a:p>
        </p:txBody>
      </p:sp>
      <p:sp>
        <p:nvSpPr>
          <p:cNvPr id="631" name="Google Shape;631;p37"/>
          <p:cNvSpPr txBox="1">
            <a:spLocks noGrp="1"/>
          </p:cNvSpPr>
          <p:nvPr>
            <p:ph type="title" idx="2"/>
          </p:nvPr>
        </p:nvSpPr>
        <p:spPr>
          <a:xfrm>
            <a:off x="849187" y="1157402"/>
            <a:ext cx="4871100" cy="6841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3"/>
                </a:solidFill>
              </a:rPr>
              <a:t>02</a:t>
            </a:r>
            <a:endParaRPr dirty="0">
              <a:solidFill>
                <a:schemeClr val="accent3"/>
              </a:solidFill>
            </a:endParaRPr>
          </a:p>
        </p:txBody>
      </p:sp>
      <p:grpSp>
        <p:nvGrpSpPr>
          <p:cNvPr id="633" name="Google Shape;633;p37"/>
          <p:cNvGrpSpPr/>
          <p:nvPr/>
        </p:nvGrpSpPr>
        <p:grpSpPr>
          <a:xfrm>
            <a:off x="7645083" y="2947848"/>
            <a:ext cx="785460" cy="1644066"/>
            <a:chOff x="4396500" y="3444175"/>
            <a:chExt cx="393025" cy="822650"/>
          </a:xfrm>
        </p:grpSpPr>
        <p:sp>
          <p:nvSpPr>
            <p:cNvPr id="634" name="Google Shape;634;p37"/>
            <p:cNvSpPr/>
            <p:nvPr/>
          </p:nvSpPr>
          <p:spPr>
            <a:xfrm>
              <a:off x="4425525" y="4022500"/>
              <a:ext cx="30450" cy="24075"/>
            </a:xfrm>
            <a:custGeom>
              <a:avLst/>
              <a:gdLst/>
              <a:ahLst/>
              <a:cxnLst/>
              <a:rect l="l" t="t" r="r" b="b"/>
              <a:pathLst>
                <a:path w="1218" h="963" extrusionOk="0">
                  <a:moveTo>
                    <a:pt x="1217" y="0"/>
                  </a:moveTo>
                  <a:cubicBezTo>
                    <a:pt x="514" y="132"/>
                    <a:pt x="76" y="293"/>
                    <a:pt x="9" y="469"/>
                  </a:cubicBezTo>
                  <a:cubicBezTo>
                    <a:pt x="4" y="482"/>
                    <a:pt x="1" y="498"/>
                    <a:pt x="3" y="513"/>
                  </a:cubicBezTo>
                  <a:cubicBezTo>
                    <a:pt x="3" y="677"/>
                    <a:pt x="343" y="833"/>
                    <a:pt x="934" y="963"/>
                  </a:cubicBezTo>
                  <a:cubicBezTo>
                    <a:pt x="1006" y="636"/>
                    <a:pt x="1100" y="314"/>
                    <a:pt x="12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37"/>
            <p:cNvSpPr/>
            <p:nvPr/>
          </p:nvSpPr>
          <p:spPr>
            <a:xfrm>
              <a:off x="4448875" y="4013050"/>
              <a:ext cx="311650" cy="44475"/>
            </a:xfrm>
            <a:custGeom>
              <a:avLst/>
              <a:gdLst/>
              <a:ahLst/>
              <a:cxnLst/>
              <a:rect l="l" t="t" r="r" b="b"/>
              <a:pathLst>
                <a:path w="12466" h="1779" extrusionOk="0">
                  <a:moveTo>
                    <a:pt x="5766" y="0"/>
                  </a:moveTo>
                  <a:cubicBezTo>
                    <a:pt x="3499" y="0"/>
                    <a:pt x="1498" y="150"/>
                    <a:pt x="283" y="378"/>
                  </a:cubicBezTo>
                  <a:cubicBezTo>
                    <a:pt x="166" y="692"/>
                    <a:pt x="72" y="1014"/>
                    <a:pt x="0" y="1341"/>
                  </a:cubicBezTo>
                  <a:cubicBezTo>
                    <a:pt x="1169" y="1601"/>
                    <a:pt x="3315" y="1779"/>
                    <a:pt x="5766" y="1779"/>
                  </a:cubicBezTo>
                  <a:cubicBezTo>
                    <a:pt x="9452" y="1779"/>
                    <a:pt x="12443" y="1383"/>
                    <a:pt x="12466" y="894"/>
                  </a:cubicBezTo>
                  <a:cubicBezTo>
                    <a:pt x="12460" y="876"/>
                    <a:pt x="12457" y="857"/>
                    <a:pt x="12452" y="833"/>
                  </a:cubicBezTo>
                  <a:cubicBezTo>
                    <a:pt x="12230" y="365"/>
                    <a:pt x="9323" y="2"/>
                    <a:pt x="576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37"/>
            <p:cNvSpPr/>
            <p:nvPr/>
          </p:nvSpPr>
          <p:spPr>
            <a:xfrm>
              <a:off x="4421925" y="4034200"/>
              <a:ext cx="342125" cy="207250"/>
            </a:xfrm>
            <a:custGeom>
              <a:avLst/>
              <a:gdLst/>
              <a:ahLst/>
              <a:cxnLst/>
              <a:rect l="l" t="t" r="r" b="b"/>
              <a:pathLst>
                <a:path w="13685" h="8290" extrusionOk="0">
                  <a:moveTo>
                    <a:pt x="155" y="1"/>
                  </a:moveTo>
                  <a:cubicBezTo>
                    <a:pt x="149" y="13"/>
                    <a:pt x="145" y="28"/>
                    <a:pt x="146" y="42"/>
                  </a:cubicBezTo>
                  <a:lnTo>
                    <a:pt x="146" y="42"/>
                  </a:lnTo>
                  <a:cubicBezTo>
                    <a:pt x="149" y="28"/>
                    <a:pt x="152" y="14"/>
                    <a:pt x="155" y="1"/>
                  </a:cubicBezTo>
                  <a:close/>
                  <a:moveTo>
                    <a:pt x="146" y="42"/>
                  </a:moveTo>
                  <a:cubicBezTo>
                    <a:pt x="48" y="504"/>
                    <a:pt x="0" y="974"/>
                    <a:pt x="2" y="1447"/>
                  </a:cubicBezTo>
                  <a:cubicBezTo>
                    <a:pt x="2" y="5220"/>
                    <a:pt x="3071" y="8289"/>
                    <a:pt x="6844" y="8289"/>
                  </a:cubicBezTo>
                  <a:cubicBezTo>
                    <a:pt x="10617" y="8289"/>
                    <a:pt x="13685" y="5220"/>
                    <a:pt x="13685" y="1447"/>
                  </a:cubicBezTo>
                  <a:cubicBezTo>
                    <a:pt x="13685" y="977"/>
                    <a:pt x="13637" y="508"/>
                    <a:pt x="13544" y="50"/>
                  </a:cubicBezTo>
                  <a:cubicBezTo>
                    <a:pt x="13521" y="537"/>
                    <a:pt x="10530" y="933"/>
                    <a:pt x="6844" y="933"/>
                  </a:cubicBezTo>
                  <a:cubicBezTo>
                    <a:pt x="4393" y="933"/>
                    <a:pt x="2247" y="757"/>
                    <a:pt x="1078" y="495"/>
                  </a:cubicBezTo>
                  <a:cubicBezTo>
                    <a:pt x="487" y="365"/>
                    <a:pt x="147" y="209"/>
                    <a:pt x="147" y="45"/>
                  </a:cubicBezTo>
                  <a:cubicBezTo>
                    <a:pt x="147" y="44"/>
                    <a:pt x="146" y="43"/>
                    <a:pt x="146" y="4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37"/>
            <p:cNvSpPr/>
            <p:nvPr/>
          </p:nvSpPr>
          <p:spPr>
            <a:xfrm>
              <a:off x="4525350" y="3447450"/>
              <a:ext cx="135400" cy="74875"/>
            </a:xfrm>
            <a:custGeom>
              <a:avLst/>
              <a:gdLst/>
              <a:ahLst/>
              <a:cxnLst/>
              <a:rect l="l" t="t" r="r" b="b"/>
              <a:pathLst>
                <a:path w="5416" h="2995" extrusionOk="0">
                  <a:moveTo>
                    <a:pt x="5395" y="0"/>
                  </a:moveTo>
                  <a:lnTo>
                    <a:pt x="1" y="36"/>
                  </a:lnTo>
                  <a:lnTo>
                    <a:pt x="19" y="2995"/>
                  </a:lnTo>
                  <a:lnTo>
                    <a:pt x="5416" y="2995"/>
                  </a:lnTo>
                  <a:lnTo>
                    <a:pt x="539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37"/>
            <p:cNvSpPr/>
            <p:nvPr/>
          </p:nvSpPr>
          <p:spPr>
            <a:xfrm>
              <a:off x="4493200" y="3522300"/>
              <a:ext cx="199575" cy="41175"/>
            </a:xfrm>
            <a:custGeom>
              <a:avLst/>
              <a:gdLst/>
              <a:ahLst/>
              <a:cxnLst/>
              <a:rect l="l" t="t" r="r" b="b"/>
              <a:pathLst>
                <a:path w="7983" h="1647" extrusionOk="0">
                  <a:moveTo>
                    <a:pt x="890" y="1"/>
                  </a:moveTo>
                  <a:cubicBezTo>
                    <a:pt x="556" y="1"/>
                    <a:pt x="256" y="200"/>
                    <a:pt x="128" y="508"/>
                  </a:cubicBezTo>
                  <a:cubicBezTo>
                    <a:pt x="1" y="815"/>
                    <a:pt x="70" y="1169"/>
                    <a:pt x="305" y="1406"/>
                  </a:cubicBezTo>
                  <a:cubicBezTo>
                    <a:pt x="460" y="1559"/>
                    <a:pt x="670" y="1646"/>
                    <a:pt x="890" y="1646"/>
                  </a:cubicBezTo>
                  <a:lnTo>
                    <a:pt x="7097" y="1646"/>
                  </a:lnTo>
                  <a:cubicBezTo>
                    <a:pt x="7431" y="1645"/>
                    <a:pt x="7729" y="1444"/>
                    <a:pt x="7856" y="1137"/>
                  </a:cubicBezTo>
                  <a:cubicBezTo>
                    <a:pt x="7982" y="830"/>
                    <a:pt x="7913" y="476"/>
                    <a:pt x="7679" y="241"/>
                  </a:cubicBezTo>
                  <a:cubicBezTo>
                    <a:pt x="7524" y="88"/>
                    <a:pt x="7315" y="1"/>
                    <a:pt x="70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37"/>
            <p:cNvSpPr/>
            <p:nvPr/>
          </p:nvSpPr>
          <p:spPr>
            <a:xfrm>
              <a:off x="4425800" y="3563450"/>
              <a:ext cx="334375" cy="470775"/>
            </a:xfrm>
            <a:custGeom>
              <a:avLst/>
              <a:gdLst/>
              <a:ahLst/>
              <a:cxnLst/>
              <a:rect l="l" t="t" r="r" b="b"/>
              <a:pathLst>
                <a:path w="13375" h="18831" extrusionOk="0">
                  <a:moveTo>
                    <a:pt x="4662" y="0"/>
                  </a:moveTo>
                  <a:lnTo>
                    <a:pt x="4662" y="13712"/>
                  </a:lnTo>
                  <a:lnTo>
                    <a:pt x="4110" y="13940"/>
                  </a:lnTo>
                  <a:cubicBezTo>
                    <a:pt x="1976" y="14806"/>
                    <a:pt x="463" y="16645"/>
                    <a:pt x="0" y="18831"/>
                  </a:cubicBezTo>
                  <a:cubicBezTo>
                    <a:pt x="65" y="18655"/>
                    <a:pt x="503" y="18494"/>
                    <a:pt x="1206" y="18362"/>
                  </a:cubicBezTo>
                  <a:cubicBezTo>
                    <a:pt x="2421" y="18134"/>
                    <a:pt x="4422" y="17986"/>
                    <a:pt x="6689" y="17986"/>
                  </a:cubicBezTo>
                  <a:cubicBezTo>
                    <a:pt x="10246" y="17986"/>
                    <a:pt x="13153" y="18349"/>
                    <a:pt x="13375" y="18817"/>
                  </a:cubicBezTo>
                  <a:cubicBezTo>
                    <a:pt x="12906" y="16642"/>
                    <a:pt x="11399" y="14806"/>
                    <a:pt x="9270" y="13940"/>
                  </a:cubicBezTo>
                  <a:lnTo>
                    <a:pt x="8716" y="13712"/>
                  </a:lnTo>
                  <a:lnTo>
                    <a:pt x="871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37"/>
            <p:cNvSpPr/>
            <p:nvPr/>
          </p:nvSpPr>
          <p:spPr>
            <a:xfrm>
              <a:off x="4399725" y="3563450"/>
              <a:ext cx="386525" cy="700150"/>
            </a:xfrm>
            <a:custGeom>
              <a:avLst/>
              <a:gdLst/>
              <a:ahLst/>
              <a:cxnLst/>
              <a:rect l="l" t="t" r="r" b="b"/>
              <a:pathLst>
                <a:path w="15461" h="28006" extrusionOk="0">
                  <a:moveTo>
                    <a:pt x="4820" y="0"/>
                  </a:moveTo>
                  <a:lnTo>
                    <a:pt x="4820" y="13118"/>
                  </a:lnTo>
                  <a:cubicBezTo>
                    <a:pt x="1994" y="14268"/>
                    <a:pt x="1" y="17037"/>
                    <a:pt x="1" y="20277"/>
                  </a:cubicBezTo>
                  <a:cubicBezTo>
                    <a:pt x="1" y="24546"/>
                    <a:pt x="3464" y="28005"/>
                    <a:pt x="7732" y="28005"/>
                  </a:cubicBezTo>
                  <a:cubicBezTo>
                    <a:pt x="12001" y="28005"/>
                    <a:pt x="15460" y="24546"/>
                    <a:pt x="15460" y="20277"/>
                  </a:cubicBezTo>
                  <a:cubicBezTo>
                    <a:pt x="15460" y="17037"/>
                    <a:pt x="13471" y="14268"/>
                    <a:pt x="10647" y="13118"/>
                  </a:cubicBezTo>
                  <a:lnTo>
                    <a:pt x="10647" y="0"/>
                  </a:lnTo>
                  <a:lnTo>
                    <a:pt x="9759" y="0"/>
                  </a:lnTo>
                  <a:lnTo>
                    <a:pt x="9759" y="13712"/>
                  </a:lnTo>
                  <a:lnTo>
                    <a:pt x="10313" y="13939"/>
                  </a:lnTo>
                  <a:cubicBezTo>
                    <a:pt x="12442" y="14806"/>
                    <a:pt x="13949" y="16642"/>
                    <a:pt x="14418" y="18817"/>
                  </a:cubicBezTo>
                  <a:cubicBezTo>
                    <a:pt x="14426" y="18836"/>
                    <a:pt x="14432" y="18855"/>
                    <a:pt x="14432" y="18875"/>
                  </a:cubicBezTo>
                  <a:lnTo>
                    <a:pt x="14432" y="18878"/>
                  </a:lnTo>
                  <a:cubicBezTo>
                    <a:pt x="14525" y="19338"/>
                    <a:pt x="14573" y="19807"/>
                    <a:pt x="14573" y="20277"/>
                  </a:cubicBezTo>
                  <a:cubicBezTo>
                    <a:pt x="14573" y="24050"/>
                    <a:pt x="11505" y="27119"/>
                    <a:pt x="7732" y="27119"/>
                  </a:cubicBezTo>
                  <a:cubicBezTo>
                    <a:pt x="3959" y="27119"/>
                    <a:pt x="890" y="24050"/>
                    <a:pt x="890" y="20277"/>
                  </a:cubicBezTo>
                  <a:cubicBezTo>
                    <a:pt x="888" y="19790"/>
                    <a:pt x="939" y="19306"/>
                    <a:pt x="1041" y="18831"/>
                  </a:cubicBezTo>
                  <a:cubicBezTo>
                    <a:pt x="1506" y="16645"/>
                    <a:pt x="3019" y="14806"/>
                    <a:pt x="5153" y="13940"/>
                  </a:cubicBezTo>
                  <a:lnTo>
                    <a:pt x="5705" y="13712"/>
                  </a:lnTo>
                  <a:lnTo>
                    <a:pt x="570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37"/>
            <p:cNvSpPr/>
            <p:nvPr/>
          </p:nvSpPr>
          <p:spPr>
            <a:xfrm>
              <a:off x="4396500" y="3563450"/>
              <a:ext cx="393025" cy="703375"/>
            </a:xfrm>
            <a:custGeom>
              <a:avLst/>
              <a:gdLst/>
              <a:ahLst/>
              <a:cxnLst/>
              <a:rect l="l" t="t" r="r" b="b"/>
              <a:pathLst>
                <a:path w="15721" h="28135" extrusionOk="0">
                  <a:moveTo>
                    <a:pt x="4817" y="0"/>
                  </a:moveTo>
                  <a:lnTo>
                    <a:pt x="4817" y="13031"/>
                  </a:lnTo>
                  <a:cubicBezTo>
                    <a:pt x="1889" y="14261"/>
                    <a:pt x="0" y="17095"/>
                    <a:pt x="0" y="20277"/>
                  </a:cubicBezTo>
                  <a:cubicBezTo>
                    <a:pt x="0" y="24609"/>
                    <a:pt x="3526" y="28135"/>
                    <a:pt x="7861" y="28135"/>
                  </a:cubicBezTo>
                  <a:cubicBezTo>
                    <a:pt x="12195" y="28135"/>
                    <a:pt x="15721" y="24609"/>
                    <a:pt x="15721" y="20277"/>
                  </a:cubicBezTo>
                  <a:cubicBezTo>
                    <a:pt x="15721" y="17095"/>
                    <a:pt x="13833" y="14261"/>
                    <a:pt x="10905" y="13031"/>
                  </a:cubicBezTo>
                  <a:lnTo>
                    <a:pt x="10905" y="0"/>
                  </a:lnTo>
                  <a:lnTo>
                    <a:pt x="10646" y="0"/>
                  </a:lnTo>
                  <a:lnTo>
                    <a:pt x="10646" y="13205"/>
                  </a:lnTo>
                  <a:lnTo>
                    <a:pt x="10728" y="13237"/>
                  </a:lnTo>
                  <a:cubicBezTo>
                    <a:pt x="13602" y="14411"/>
                    <a:pt x="15460" y="17172"/>
                    <a:pt x="15460" y="20277"/>
                  </a:cubicBezTo>
                  <a:cubicBezTo>
                    <a:pt x="15460" y="24465"/>
                    <a:pt x="12051" y="27876"/>
                    <a:pt x="7861" y="27876"/>
                  </a:cubicBezTo>
                  <a:cubicBezTo>
                    <a:pt x="3671" y="27876"/>
                    <a:pt x="261" y="24467"/>
                    <a:pt x="261" y="20277"/>
                  </a:cubicBezTo>
                  <a:cubicBezTo>
                    <a:pt x="261" y="17172"/>
                    <a:pt x="2121" y="14411"/>
                    <a:pt x="4998" y="13237"/>
                  </a:cubicBezTo>
                  <a:lnTo>
                    <a:pt x="5078" y="13205"/>
                  </a:lnTo>
                  <a:lnTo>
                    <a:pt x="507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37"/>
            <p:cNvSpPr/>
            <p:nvPr/>
          </p:nvSpPr>
          <p:spPr>
            <a:xfrm>
              <a:off x="4418675" y="3563450"/>
              <a:ext cx="348675" cy="681225"/>
            </a:xfrm>
            <a:custGeom>
              <a:avLst/>
              <a:gdLst/>
              <a:ahLst/>
              <a:cxnLst/>
              <a:rect l="l" t="t" r="r" b="b"/>
              <a:pathLst>
                <a:path w="13947" h="27249" extrusionOk="0">
                  <a:moveTo>
                    <a:pt x="4818" y="0"/>
                  </a:moveTo>
                  <a:lnTo>
                    <a:pt x="4818" y="13624"/>
                  </a:lnTo>
                  <a:lnTo>
                    <a:pt x="4348" y="13818"/>
                  </a:lnTo>
                  <a:cubicBezTo>
                    <a:pt x="2203" y="14688"/>
                    <a:pt x="636" y="16552"/>
                    <a:pt x="157" y="18800"/>
                  </a:cubicBezTo>
                  <a:cubicBezTo>
                    <a:pt x="54" y="19286"/>
                    <a:pt x="1" y="19780"/>
                    <a:pt x="1" y="20277"/>
                  </a:cubicBezTo>
                  <a:cubicBezTo>
                    <a:pt x="1" y="24120"/>
                    <a:pt x="3130" y="27249"/>
                    <a:pt x="6974" y="27249"/>
                  </a:cubicBezTo>
                  <a:cubicBezTo>
                    <a:pt x="10817" y="27249"/>
                    <a:pt x="13946" y="24120"/>
                    <a:pt x="13946" y="20277"/>
                  </a:cubicBezTo>
                  <a:cubicBezTo>
                    <a:pt x="13944" y="19798"/>
                    <a:pt x="13897" y="19321"/>
                    <a:pt x="13801" y="18855"/>
                  </a:cubicBezTo>
                  <a:lnTo>
                    <a:pt x="13788" y="18790"/>
                  </a:lnTo>
                  <a:cubicBezTo>
                    <a:pt x="13300" y="16543"/>
                    <a:pt x="11735" y="14681"/>
                    <a:pt x="9604" y="13818"/>
                  </a:cubicBezTo>
                  <a:lnTo>
                    <a:pt x="9131" y="13625"/>
                  </a:lnTo>
                  <a:lnTo>
                    <a:pt x="9131" y="0"/>
                  </a:lnTo>
                  <a:lnTo>
                    <a:pt x="8872" y="0"/>
                  </a:lnTo>
                  <a:lnTo>
                    <a:pt x="8872" y="13799"/>
                  </a:lnTo>
                  <a:lnTo>
                    <a:pt x="9505" y="14060"/>
                  </a:lnTo>
                  <a:cubicBezTo>
                    <a:pt x="11563" y="14898"/>
                    <a:pt x="13069" y="16686"/>
                    <a:pt x="13532" y="18846"/>
                  </a:cubicBezTo>
                  <a:lnTo>
                    <a:pt x="13539" y="18875"/>
                  </a:lnTo>
                  <a:cubicBezTo>
                    <a:pt x="13541" y="18885"/>
                    <a:pt x="13542" y="18897"/>
                    <a:pt x="13547" y="18907"/>
                  </a:cubicBezTo>
                  <a:cubicBezTo>
                    <a:pt x="13639" y="19357"/>
                    <a:pt x="13685" y="19817"/>
                    <a:pt x="13685" y="20277"/>
                  </a:cubicBezTo>
                  <a:cubicBezTo>
                    <a:pt x="13685" y="23977"/>
                    <a:pt x="10676" y="26990"/>
                    <a:pt x="6974" y="26990"/>
                  </a:cubicBezTo>
                  <a:cubicBezTo>
                    <a:pt x="3275" y="26990"/>
                    <a:pt x="261" y="23977"/>
                    <a:pt x="261" y="20277"/>
                  </a:cubicBezTo>
                  <a:cubicBezTo>
                    <a:pt x="260" y="19798"/>
                    <a:pt x="311" y="19323"/>
                    <a:pt x="413" y="18856"/>
                  </a:cubicBezTo>
                  <a:cubicBezTo>
                    <a:pt x="873" y="16691"/>
                    <a:pt x="2380" y="14898"/>
                    <a:pt x="4445" y="14060"/>
                  </a:cubicBezTo>
                  <a:lnTo>
                    <a:pt x="5077" y="13799"/>
                  </a:lnTo>
                  <a:lnTo>
                    <a:pt x="507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37"/>
            <p:cNvSpPr/>
            <p:nvPr/>
          </p:nvSpPr>
          <p:spPr>
            <a:xfrm>
              <a:off x="4489700" y="3519025"/>
              <a:ext cx="203675" cy="47675"/>
            </a:xfrm>
            <a:custGeom>
              <a:avLst/>
              <a:gdLst/>
              <a:ahLst/>
              <a:cxnLst/>
              <a:rect l="l" t="t" r="r" b="b"/>
              <a:pathLst>
                <a:path w="8147" h="1907" extrusionOk="0">
                  <a:moveTo>
                    <a:pt x="989" y="260"/>
                  </a:moveTo>
                  <a:cubicBezTo>
                    <a:pt x="1002" y="260"/>
                    <a:pt x="1015" y="260"/>
                    <a:pt x="1028" y="261"/>
                  </a:cubicBezTo>
                  <a:lnTo>
                    <a:pt x="7237" y="261"/>
                  </a:lnTo>
                  <a:cubicBezTo>
                    <a:pt x="7421" y="261"/>
                    <a:pt x="7596" y="334"/>
                    <a:pt x="7727" y="464"/>
                  </a:cubicBezTo>
                  <a:cubicBezTo>
                    <a:pt x="7925" y="662"/>
                    <a:pt x="7985" y="960"/>
                    <a:pt x="7877" y="1219"/>
                  </a:cubicBezTo>
                  <a:cubicBezTo>
                    <a:pt x="7770" y="1477"/>
                    <a:pt x="7518" y="1646"/>
                    <a:pt x="7237" y="1648"/>
                  </a:cubicBezTo>
                  <a:lnTo>
                    <a:pt x="1028" y="1648"/>
                  </a:lnTo>
                  <a:cubicBezTo>
                    <a:pt x="1016" y="1648"/>
                    <a:pt x="1004" y="1649"/>
                    <a:pt x="992" y="1649"/>
                  </a:cubicBezTo>
                  <a:cubicBezTo>
                    <a:pt x="611" y="1649"/>
                    <a:pt x="296" y="1341"/>
                    <a:pt x="296" y="954"/>
                  </a:cubicBezTo>
                  <a:cubicBezTo>
                    <a:pt x="296" y="569"/>
                    <a:pt x="609" y="260"/>
                    <a:pt x="989" y="260"/>
                  </a:cubicBezTo>
                  <a:close/>
                  <a:moveTo>
                    <a:pt x="1030" y="1"/>
                  </a:moveTo>
                  <a:cubicBezTo>
                    <a:pt x="643" y="2"/>
                    <a:pt x="297" y="234"/>
                    <a:pt x="149" y="590"/>
                  </a:cubicBezTo>
                  <a:cubicBezTo>
                    <a:pt x="1" y="944"/>
                    <a:pt x="83" y="1355"/>
                    <a:pt x="354" y="1627"/>
                  </a:cubicBezTo>
                  <a:cubicBezTo>
                    <a:pt x="531" y="1806"/>
                    <a:pt x="772" y="1907"/>
                    <a:pt x="1023" y="1907"/>
                  </a:cubicBezTo>
                  <a:cubicBezTo>
                    <a:pt x="1025" y="1907"/>
                    <a:pt x="1028" y="1907"/>
                    <a:pt x="1030" y="1907"/>
                  </a:cubicBezTo>
                  <a:lnTo>
                    <a:pt x="7237" y="1907"/>
                  </a:lnTo>
                  <a:cubicBezTo>
                    <a:pt x="7746" y="1883"/>
                    <a:pt x="8146" y="1464"/>
                    <a:pt x="8146" y="954"/>
                  </a:cubicBezTo>
                  <a:cubicBezTo>
                    <a:pt x="8146" y="445"/>
                    <a:pt x="7746" y="24"/>
                    <a:pt x="72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37"/>
            <p:cNvSpPr/>
            <p:nvPr/>
          </p:nvSpPr>
          <p:spPr>
            <a:xfrm>
              <a:off x="4422300" y="4009800"/>
              <a:ext cx="341500" cy="51000"/>
            </a:xfrm>
            <a:custGeom>
              <a:avLst/>
              <a:gdLst/>
              <a:ahLst/>
              <a:cxnLst/>
              <a:rect l="l" t="t" r="r" b="b"/>
              <a:pathLst>
                <a:path w="13660" h="2040" extrusionOk="0">
                  <a:moveTo>
                    <a:pt x="6829" y="261"/>
                  </a:moveTo>
                  <a:cubicBezTo>
                    <a:pt x="10882" y="261"/>
                    <a:pt x="13247" y="703"/>
                    <a:pt x="13397" y="1019"/>
                  </a:cubicBezTo>
                  <a:cubicBezTo>
                    <a:pt x="13333" y="1292"/>
                    <a:pt x="11079" y="1777"/>
                    <a:pt x="6829" y="1777"/>
                  </a:cubicBezTo>
                  <a:cubicBezTo>
                    <a:pt x="4487" y="1777"/>
                    <a:pt x="2290" y="1610"/>
                    <a:pt x="1091" y="1345"/>
                  </a:cubicBezTo>
                  <a:cubicBezTo>
                    <a:pt x="333" y="1176"/>
                    <a:pt x="263" y="1024"/>
                    <a:pt x="261" y="1021"/>
                  </a:cubicBezTo>
                  <a:cubicBezTo>
                    <a:pt x="266" y="1009"/>
                    <a:pt x="358" y="827"/>
                    <a:pt x="1370" y="636"/>
                  </a:cubicBezTo>
                  <a:cubicBezTo>
                    <a:pt x="2629" y="401"/>
                    <a:pt x="4668" y="261"/>
                    <a:pt x="6829" y="261"/>
                  </a:cubicBezTo>
                  <a:close/>
                  <a:moveTo>
                    <a:pt x="6829" y="1"/>
                  </a:moveTo>
                  <a:cubicBezTo>
                    <a:pt x="4652" y="1"/>
                    <a:pt x="2595" y="142"/>
                    <a:pt x="1324" y="381"/>
                  </a:cubicBezTo>
                  <a:cubicBezTo>
                    <a:pt x="265" y="580"/>
                    <a:pt x="72" y="789"/>
                    <a:pt x="18" y="929"/>
                  </a:cubicBezTo>
                  <a:cubicBezTo>
                    <a:pt x="7" y="958"/>
                    <a:pt x="1" y="990"/>
                    <a:pt x="1" y="1021"/>
                  </a:cubicBezTo>
                  <a:cubicBezTo>
                    <a:pt x="1" y="1265"/>
                    <a:pt x="321" y="1440"/>
                    <a:pt x="1036" y="1599"/>
                  </a:cubicBezTo>
                  <a:cubicBezTo>
                    <a:pt x="2249" y="1871"/>
                    <a:pt x="4470" y="2040"/>
                    <a:pt x="6829" y="2040"/>
                  </a:cubicBezTo>
                  <a:cubicBezTo>
                    <a:pt x="9176" y="2040"/>
                    <a:pt x="13622" y="1828"/>
                    <a:pt x="13660" y="1021"/>
                  </a:cubicBezTo>
                  <a:cubicBezTo>
                    <a:pt x="13660" y="982"/>
                    <a:pt x="13649" y="943"/>
                    <a:pt x="13632" y="909"/>
                  </a:cubicBezTo>
                  <a:cubicBezTo>
                    <a:pt x="13338" y="284"/>
                    <a:pt x="9900" y="1"/>
                    <a:pt x="682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37"/>
            <p:cNvSpPr/>
            <p:nvPr/>
          </p:nvSpPr>
          <p:spPr>
            <a:xfrm>
              <a:off x="4442450" y="3966275"/>
              <a:ext cx="48175" cy="210700"/>
            </a:xfrm>
            <a:custGeom>
              <a:avLst/>
              <a:gdLst/>
              <a:ahLst/>
              <a:cxnLst/>
              <a:rect l="l" t="t" r="r" b="b"/>
              <a:pathLst>
                <a:path w="1927" h="8428" extrusionOk="0">
                  <a:moveTo>
                    <a:pt x="1681" y="1"/>
                  </a:moveTo>
                  <a:cubicBezTo>
                    <a:pt x="1651" y="35"/>
                    <a:pt x="908" y="893"/>
                    <a:pt x="419" y="2202"/>
                  </a:cubicBezTo>
                  <a:cubicBezTo>
                    <a:pt x="344" y="2401"/>
                    <a:pt x="280" y="2602"/>
                    <a:pt x="223" y="2805"/>
                  </a:cubicBezTo>
                  <a:lnTo>
                    <a:pt x="475" y="2873"/>
                  </a:lnTo>
                  <a:cubicBezTo>
                    <a:pt x="528" y="2679"/>
                    <a:pt x="591" y="2486"/>
                    <a:pt x="664" y="2294"/>
                  </a:cubicBezTo>
                  <a:cubicBezTo>
                    <a:pt x="1136" y="1030"/>
                    <a:pt x="1870" y="180"/>
                    <a:pt x="1877" y="171"/>
                  </a:cubicBezTo>
                  <a:lnTo>
                    <a:pt x="1681" y="1"/>
                  </a:lnTo>
                  <a:close/>
                  <a:moveTo>
                    <a:pt x="27" y="3845"/>
                  </a:moveTo>
                  <a:cubicBezTo>
                    <a:pt x="9" y="4031"/>
                    <a:pt x="0" y="4217"/>
                    <a:pt x="0" y="4404"/>
                  </a:cubicBezTo>
                  <a:cubicBezTo>
                    <a:pt x="0" y="4484"/>
                    <a:pt x="2" y="4564"/>
                    <a:pt x="4" y="4644"/>
                  </a:cubicBezTo>
                  <a:lnTo>
                    <a:pt x="264" y="4634"/>
                  </a:lnTo>
                  <a:cubicBezTo>
                    <a:pt x="263" y="4557"/>
                    <a:pt x="259" y="4481"/>
                    <a:pt x="259" y="4404"/>
                  </a:cubicBezTo>
                  <a:cubicBezTo>
                    <a:pt x="259" y="4227"/>
                    <a:pt x="268" y="4048"/>
                    <a:pt x="285" y="3871"/>
                  </a:cubicBezTo>
                  <a:lnTo>
                    <a:pt x="27" y="3845"/>
                  </a:lnTo>
                  <a:close/>
                  <a:moveTo>
                    <a:pt x="1273" y="7463"/>
                  </a:moveTo>
                  <a:lnTo>
                    <a:pt x="1060" y="7615"/>
                  </a:lnTo>
                  <a:cubicBezTo>
                    <a:pt x="1266" y="7901"/>
                    <a:pt x="1492" y="8174"/>
                    <a:pt x="1738" y="8427"/>
                  </a:cubicBezTo>
                  <a:lnTo>
                    <a:pt x="1927" y="8247"/>
                  </a:lnTo>
                  <a:cubicBezTo>
                    <a:pt x="1690" y="8002"/>
                    <a:pt x="1472" y="7739"/>
                    <a:pt x="1273" y="746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37"/>
            <p:cNvSpPr/>
            <p:nvPr/>
          </p:nvSpPr>
          <p:spPr>
            <a:xfrm>
              <a:off x="4522075" y="3444175"/>
              <a:ext cx="141925" cy="78150"/>
            </a:xfrm>
            <a:custGeom>
              <a:avLst/>
              <a:gdLst/>
              <a:ahLst/>
              <a:cxnLst/>
              <a:rect l="l" t="t" r="r" b="b"/>
              <a:pathLst>
                <a:path w="5677" h="3126" extrusionOk="0">
                  <a:moveTo>
                    <a:pt x="5656" y="0"/>
                  </a:moveTo>
                  <a:lnTo>
                    <a:pt x="0" y="38"/>
                  </a:lnTo>
                  <a:lnTo>
                    <a:pt x="21" y="3126"/>
                  </a:lnTo>
                  <a:lnTo>
                    <a:pt x="282" y="3122"/>
                  </a:lnTo>
                  <a:lnTo>
                    <a:pt x="263" y="298"/>
                  </a:lnTo>
                  <a:lnTo>
                    <a:pt x="5398" y="261"/>
                  </a:lnTo>
                  <a:lnTo>
                    <a:pt x="5417" y="3126"/>
                  </a:lnTo>
                  <a:lnTo>
                    <a:pt x="5676" y="3122"/>
                  </a:lnTo>
                  <a:lnTo>
                    <a:pt x="5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7" name="Google Shape;647;p37"/>
          <p:cNvGrpSpPr/>
          <p:nvPr/>
        </p:nvGrpSpPr>
        <p:grpSpPr>
          <a:xfrm>
            <a:off x="6080894" y="2778168"/>
            <a:ext cx="232185" cy="232108"/>
            <a:chOff x="2909075" y="5346425"/>
            <a:chExt cx="129200" cy="129150"/>
          </a:xfrm>
        </p:grpSpPr>
        <p:sp>
          <p:nvSpPr>
            <p:cNvPr id="648" name="Google Shape;648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0" name="Google Shape;650;p37"/>
          <p:cNvGrpSpPr/>
          <p:nvPr/>
        </p:nvGrpSpPr>
        <p:grpSpPr>
          <a:xfrm>
            <a:off x="5957120" y="3415609"/>
            <a:ext cx="1157869" cy="1176255"/>
            <a:chOff x="713229" y="3827485"/>
            <a:chExt cx="768889" cy="781098"/>
          </a:xfrm>
        </p:grpSpPr>
        <p:sp>
          <p:nvSpPr>
            <p:cNvPr id="651" name="Google Shape;651;p37"/>
            <p:cNvSpPr/>
            <p:nvPr/>
          </p:nvSpPr>
          <p:spPr>
            <a:xfrm>
              <a:off x="1169519" y="4184143"/>
              <a:ext cx="153081" cy="322883"/>
            </a:xfrm>
            <a:custGeom>
              <a:avLst/>
              <a:gdLst/>
              <a:ahLst/>
              <a:cxnLst/>
              <a:rect l="l" t="t" r="r" b="b"/>
              <a:pathLst>
                <a:path w="4614" h="9732" extrusionOk="0">
                  <a:moveTo>
                    <a:pt x="2" y="0"/>
                  </a:moveTo>
                  <a:lnTo>
                    <a:pt x="2" y="7425"/>
                  </a:lnTo>
                  <a:cubicBezTo>
                    <a:pt x="1" y="8699"/>
                    <a:pt x="1035" y="9732"/>
                    <a:pt x="2307" y="9732"/>
                  </a:cubicBezTo>
                  <a:cubicBezTo>
                    <a:pt x="3581" y="9732"/>
                    <a:pt x="4613" y="8699"/>
                    <a:pt x="4613" y="7425"/>
                  </a:cubicBezTo>
                  <a:lnTo>
                    <a:pt x="461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37"/>
            <p:cNvSpPr/>
            <p:nvPr/>
          </p:nvSpPr>
          <p:spPr>
            <a:xfrm>
              <a:off x="874472" y="4184143"/>
              <a:ext cx="153081" cy="322883"/>
            </a:xfrm>
            <a:custGeom>
              <a:avLst/>
              <a:gdLst/>
              <a:ahLst/>
              <a:cxnLst/>
              <a:rect l="l" t="t" r="r" b="b"/>
              <a:pathLst>
                <a:path w="4614" h="9732" extrusionOk="0">
                  <a:moveTo>
                    <a:pt x="0" y="0"/>
                  </a:moveTo>
                  <a:lnTo>
                    <a:pt x="0" y="7425"/>
                  </a:lnTo>
                  <a:cubicBezTo>
                    <a:pt x="0" y="8699"/>
                    <a:pt x="1033" y="9732"/>
                    <a:pt x="2307" y="9732"/>
                  </a:cubicBezTo>
                  <a:cubicBezTo>
                    <a:pt x="3581" y="9732"/>
                    <a:pt x="4613" y="8699"/>
                    <a:pt x="4613" y="7425"/>
                  </a:cubicBezTo>
                  <a:lnTo>
                    <a:pt x="461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37"/>
            <p:cNvSpPr/>
            <p:nvPr/>
          </p:nvSpPr>
          <p:spPr>
            <a:xfrm>
              <a:off x="1140589" y="3831732"/>
              <a:ext cx="212236" cy="44524"/>
            </a:xfrm>
            <a:custGeom>
              <a:avLst/>
              <a:gdLst/>
              <a:ahLst/>
              <a:cxnLst/>
              <a:rect l="l" t="t" r="r" b="b"/>
              <a:pathLst>
                <a:path w="6397" h="1342" extrusionOk="0">
                  <a:moveTo>
                    <a:pt x="5725" y="1"/>
                  </a:moveTo>
                  <a:cubicBezTo>
                    <a:pt x="5712" y="1"/>
                    <a:pt x="5700" y="1"/>
                    <a:pt x="5688" y="2"/>
                  </a:cubicBezTo>
                  <a:lnTo>
                    <a:pt x="672" y="2"/>
                  </a:lnTo>
                  <a:cubicBezTo>
                    <a:pt x="300" y="2"/>
                    <a:pt x="2" y="303"/>
                    <a:pt x="2" y="673"/>
                  </a:cubicBezTo>
                  <a:cubicBezTo>
                    <a:pt x="1" y="1041"/>
                    <a:pt x="297" y="1341"/>
                    <a:pt x="665" y="1341"/>
                  </a:cubicBezTo>
                  <a:cubicBezTo>
                    <a:pt x="668" y="1341"/>
                    <a:pt x="670" y="1341"/>
                    <a:pt x="672" y="1341"/>
                  </a:cubicBezTo>
                  <a:lnTo>
                    <a:pt x="5688" y="1341"/>
                  </a:lnTo>
                  <a:cubicBezTo>
                    <a:pt x="5701" y="1342"/>
                    <a:pt x="5714" y="1342"/>
                    <a:pt x="5727" y="1342"/>
                  </a:cubicBezTo>
                  <a:cubicBezTo>
                    <a:pt x="6095" y="1342"/>
                    <a:pt x="6397" y="1045"/>
                    <a:pt x="6397" y="671"/>
                  </a:cubicBezTo>
                  <a:cubicBezTo>
                    <a:pt x="6397" y="299"/>
                    <a:pt x="6093" y="1"/>
                    <a:pt x="57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37"/>
            <p:cNvSpPr/>
            <p:nvPr/>
          </p:nvSpPr>
          <p:spPr>
            <a:xfrm>
              <a:off x="845541" y="3831765"/>
              <a:ext cx="211042" cy="44458"/>
            </a:xfrm>
            <a:custGeom>
              <a:avLst/>
              <a:gdLst/>
              <a:ahLst/>
              <a:cxnLst/>
              <a:rect l="l" t="t" r="r" b="b"/>
              <a:pathLst>
                <a:path w="6361" h="1340" extrusionOk="0">
                  <a:moveTo>
                    <a:pt x="5694" y="1"/>
                  </a:moveTo>
                  <a:cubicBezTo>
                    <a:pt x="5692" y="1"/>
                    <a:pt x="5690" y="1"/>
                    <a:pt x="5688" y="1"/>
                  </a:cubicBezTo>
                  <a:lnTo>
                    <a:pt x="673" y="1"/>
                  </a:lnTo>
                  <a:cubicBezTo>
                    <a:pt x="302" y="1"/>
                    <a:pt x="0" y="301"/>
                    <a:pt x="2" y="672"/>
                  </a:cubicBezTo>
                  <a:cubicBezTo>
                    <a:pt x="0" y="1040"/>
                    <a:pt x="297" y="1340"/>
                    <a:pt x="664" y="1340"/>
                  </a:cubicBezTo>
                  <a:cubicBezTo>
                    <a:pt x="667" y="1340"/>
                    <a:pt x="670" y="1340"/>
                    <a:pt x="673" y="1340"/>
                  </a:cubicBezTo>
                  <a:lnTo>
                    <a:pt x="5688" y="1340"/>
                  </a:lnTo>
                  <a:cubicBezTo>
                    <a:pt x="6056" y="1340"/>
                    <a:pt x="6356" y="1042"/>
                    <a:pt x="6356" y="672"/>
                  </a:cubicBezTo>
                  <a:cubicBezTo>
                    <a:pt x="6361" y="303"/>
                    <a:pt x="6063" y="1"/>
                    <a:pt x="56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37"/>
            <p:cNvSpPr/>
            <p:nvPr/>
          </p:nvSpPr>
          <p:spPr>
            <a:xfrm>
              <a:off x="1169586" y="3876256"/>
              <a:ext cx="153015" cy="307920"/>
            </a:xfrm>
            <a:custGeom>
              <a:avLst/>
              <a:gdLst/>
              <a:ahLst/>
              <a:cxnLst/>
              <a:rect l="l" t="t" r="r" b="b"/>
              <a:pathLst>
                <a:path w="4612" h="9281" extrusionOk="0">
                  <a:moveTo>
                    <a:pt x="0" y="0"/>
                  </a:moveTo>
                  <a:lnTo>
                    <a:pt x="0" y="2583"/>
                  </a:lnTo>
                  <a:lnTo>
                    <a:pt x="0" y="5400"/>
                  </a:lnTo>
                  <a:lnTo>
                    <a:pt x="0" y="6827"/>
                  </a:lnTo>
                  <a:lnTo>
                    <a:pt x="0" y="7074"/>
                  </a:lnTo>
                  <a:lnTo>
                    <a:pt x="0" y="7444"/>
                  </a:lnTo>
                  <a:lnTo>
                    <a:pt x="0" y="9280"/>
                  </a:lnTo>
                  <a:lnTo>
                    <a:pt x="4611" y="9280"/>
                  </a:lnTo>
                  <a:lnTo>
                    <a:pt x="4611" y="8335"/>
                  </a:lnTo>
                  <a:lnTo>
                    <a:pt x="4611" y="8223"/>
                  </a:lnTo>
                  <a:lnTo>
                    <a:pt x="4611" y="7074"/>
                  </a:lnTo>
                  <a:lnTo>
                    <a:pt x="4611" y="6827"/>
                  </a:lnTo>
                  <a:lnTo>
                    <a:pt x="4611" y="6640"/>
                  </a:lnTo>
                  <a:lnTo>
                    <a:pt x="4611" y="6621"/>
                  </a:lnTo>
                  <a:lnTo>
                    <a:pt x="4611" y="5400"/>
                  </a:lnTo>
                  <a:lnTo>
                    <a:pt x="4611" y="4901"/>
                  </a:lnTo>
                  <a:lnTo>
                    <a:pt x="4611" y="3186"/>
                  </a:lnTo>
                  <a:lnTo>
                    <a:pt x="4611" y="2583"/>
                  </a:lnTo>
                  <a:lnTo>
                    <a:pt x="461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37"/>
            <p:cNvSpPr/>
            <p:nvPr/>
          </p:nvSpPr>
          <p:spPr>
            <a:xfrm>
              <a:off x="874472" y="3876256"/>
              <a:ext cx="153081" cy="307920"/>
            </a:xfrm>
            <a:custGeom>
              <a:avLst/>
              <a:gdLst/>
              <a:ahLst/>
              <a:cxnLst/>
              <a:rect l="l" t="t" r="r" b="b"/>
              <a:pathLst>
                <a:path w="4614" h="9281" extrusionOk="0">
                  <a:moveTo>
                    <a:pt x="0" y="0"/>
                  </a:moveTo>
                  <a:lnTo>
                    <a:pt x="0" y="2583"/>
                  </a:lnTo>
                  <a:lnTo>
                    <a:pt x="0" y="5400"/>
                  </a:lnTo>
                  <a:lnTo>
                    <a:pt x="0" y="6827"/>
                  </a:lnTo>
                  <a:lnTo>
                    <a:pt x="0" y="7074"/>
                  </a:lnTo>
                  <a:lnTo>
                    <a:pt x="0" y="7444"/>
                  </a:lnTo>
                  <a:lnTo>
                    <a:pt x="0" y="9280"/>
                  </a:lnTo>
                  <a:lnTo>
                    <a:pt x="4613" y="9280"/>
                  </a:lnTo>
                  <a:lnTo>
                    <a:pt x="4613" y="8335"/>
                  </a:lnTo>
                  <a:lnTo>
                    <a:pt x="4613" y="8223"/>
                  </a:lnTo>
                  <a:lnTo>
                    <a:pt x="4613" y="7074"/>
                  </a:lnTo>
                  <a:lnTo>
                    <a:pt x="4613" y="6827"/>
                  </a:lnTo>
                  <a:lnTo>
                    <a:pt x="4613" y="6640"/>
                  </a:lnTo>
                  <a:lnTo>
                    <a:pt x="4613" y="6621"/>
                  </a:lnTo>
                  <a:lnTo>
                    <a:pt x="4613" y="5400"/>
                  </a:lnTo>
                  <a:lnTo>
                    <a:pt x="4613" y="4901"/>
                  </a:lnTo>
                  <a:lnTo>
                    <a:pt x="4613" y="3186"/>
                  </a:lnTo>
                  <a:lnTo>
                    <a:pt x="4613" y="2583"/>
                  </a:lnTo>
                  <a:lnTo>
                    <a:pt x="461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37"/>
            <p:cNvSpPr/>
            <p:nvPr/>
          </p:nvSpPr>
          <p:spPr>
            <a:xfrm>
              <a:off x="773214" y="4533767"/>
              <a:ext cx="648886" cy="26111"/>
            </a:xfrm>
            <a:custGeom>
              <a:avLst/>
              <a:gdLst/>
              <a:ahLst/>
              <a:cxnLst/>
              <a:rect l="l" t="t" r="r" b="b"/>
              <a:pathLst>
                <a:path w="19558" h="787" extrusionOk="0">
                  <a:moveTo>
                    <a:pt x="0" y="1"/>
                  </a:moveTo>
                  <a:lnTo>
                    <a:pt x="0" y="786"/>
                  </a:lnTo>
                  <a:lnTo>
                    <a:pt x="19558" y="786"/>
                  </a:lnTo>
                  <a:lnTo>
                    <a:pt x="1955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37"/>
            <p:cNvSpPr/>
            <p:nvPr/>
          </p:nvSpPr>
          <p:spPr>
            <a:xfrm>
              <a:off x="717542" y="4107105"/>
              <a:ext cx="55705" cy="497198"/>
            </a:xfrm>
            <a:custGeom>
              <a:avLst/>
              <a:gdLst/>
              <a:ahLst/>
              <a:cxnLst/>
              <a:rect l="l" t="t" r="r" b="b"/>
              <a:pathLst>
                <a:path w="1679" h="14986" extrusionOk="0">
                  <a:moveTo>
                    <a:pt x="0" y="1"/>
                  </a:moveTo>
                  <a:lnTo>
                    <a:pt x="0" y="14985"/>
                  </a:lnTo>
                  <a:lnTo>
                    <a:pt x="1678" y="14985"/>
                  </a:lnTo>
                  <a:lnTo>
                    <a:pt x="1678" y="13646"/>
                  </a:lnTo>
                  <a:lnTo>
                    <a:pt x="1678" y="12861"/>
                  </a:lnTo>
                  <a:lnTo>
                    <a:pt x="1678" y="2322"/>
                  </a:lnTo>
                  <a:lnTo>
                    <a:pt x="16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37"/>
            <p:cNvSpPr/>
            <p:nvPr/>
          </p:nvSpPr>
          <p:spPr>
            <a:xfrm>
              <a:off x="1422066" y="4107105"/>
              <a:ext cx="55705" cy="497198"/>
            </a:xfrm>
            <a:custGeom>
              <a:avLst/>
              <a:gdLst/>
              <a:ahLst/>
              <a:cxnLst/>
              <a:rect l="l" t="t" r="r" b="b"/>
              <a:pathLst>
                <a:path w="1679" h="14986" extrusionOk="0">
                  <a:moveTo>
                    <a:pt x="1" y="1"/>
                  </a:moveTo>
                  <a:lnTo>
                    <a:pt x="1" y="2322"/>
                  </a:lnTo>
                  <a:lnTo>
                    <a:pt x="1" y="12861"/>
                  </a:lnTo>
                  <a:lnTo>
                    <a:pt x="1" y="13646"/>
                  </a:lnTo>
                  <a:lnTo>
                    <a:pt x="1" y="14985"/>
                  </a:lnTo>
                  <a:lnTo>
                    <a:pt x="1679" y="14985"/>
                  </a:lnTo>
                  <a:lnTo>
                    <a:pt x="167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37"/>
            <p:cNvSpPr/>
            <p:nvPr/>
          </p:nvSpPr>
          <p:spPr>
            <a:xfrm>
              <a:off x="870192" y="3876256"/>
              <a:ext cx="161641" cy="635117"/>
            </a:xfrm>
            <a:custGeom>
              <a:avLst/>
              <a:gdLst/>
              <a:ahLst/>
              <a:cxnLst/>
              <a:rect l="l" t="t" r="r" b="b"/>
              <a:pathLst>
                <a:path w="4872" h="19143" extrusionOk="0">
                  <a:moveTo>
                    <a:pt x="0" y="0"/>
                  </a:moveTo>
                  <a:lnTo>
                    <a:pt x="0" y="16705"/>
                  </a:lnTo>
                  <a:cubicBezTo>
                    <a:pt x="2" y="18051"/>
                    <a:pt x="1092" y="19141"/>
                    <a:pt x="2438" y="19143"/>
                  </a:cubicBezTo>
                  <a:cubicBezTo>
                    <a:pt x="3780" y="19143"/>
                    <a:pt x="4872" y="18049"/>
                    <a:pt x="4872" y="16705"/>
                  </a:cubicBezTo>
                  <a:lnTo>
                    <a:pt x="4872" y="0"/>
                  </a:lnTo>
                  <a:lnTo>
                    <a:pt x="4611" y="0"/>
                  </a:lnTo>
                  <a:lnTo>
                    <a:pt x="4611" y="16705"/>
                  </a:lnTo>
                  <a:cubicBezTo>
                    <a:pt x="4611" y="17906"/>
                    <a:pt x="3637" y="18884"/>
                    <a:pt x="2438" y="18884"/>
                  </a:cubicBezTo>
                  <a:cubicBezTo>
                    <a:pt x="1235" y="18882"/>
                    <a:pt x="261" y="17908"/>
                    <a:pt x="261" y="16705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37"/>
            <p:cNvSpPr/>
            <p:nvPr/>
          </p:nvSpPr>
          <p:spPr>
            <a:xfrm>
              <a:off x="839204" y="3827485"/>
              <a:ext cx="220199" cy="53084"/>
            </a:xfrm>
            <a:custGeom>
              <a:avLst/>
              <a:gdLst/>
              <a:ahLst/>
              <a:cxnLst/>
              <a:rect l="l" t="t" r="r" b="b"/>
              <a:pathLst>
                <a:path w="6637" h="1600" extrusionOk="0">
                  <a:moveTo>
                    <a:pt x="828" y="260"/>
                  </a:moveTo>
                  <a:cubicBezTo>
                    <a:pt x="840" y="260"/>
                    <a:pt x="852" y="260"/>
                    <a:pt x="864" y="261"/>
                  </a:cubicBezTo>
                  <a:lnTo>
                    <a:pt x="5879" y="261"/>
                  </a:lnTo>
                  <a:cubicBezTo>
                    <a:pt x="5881" y="261"/>
                    <a:pt x="5883" y="261"/>
                    <a:pt x="5885" y="261"/>
                  </a:cubicBezTo>
                  <a:cubicBezTo>
                    <a:pt x="6026" y="261"/>
                    <a:pt x="6161" y="319"/>
                    <a:pt x="6262" y="418"/>
                  </a:cubicBezTo>
                  <a:cubicBezTo>
                    <a:pt x="6361" y="520"/>
                    <a:pt x="6415" y="656"/>
                    <a:pt x="6417" y="799"/>
                  </a:cubicBezTo>
                  <a:cubicBezTo>
                    <a:pt x="6417" y="1097"/>
                    <a:pt x="6175" y="1339"/>
                    <a:pt x="5879" y="1339"/>
                  </a:cubicBezTo>
                  <a:lnTo>
                    <a:pt x="864" y="1339"/>
                  </a:lnTo>
                  <a:cubicBezTo>
                    <a:pt x="852" y="1340"/>
                    <a:pt x="840" y="1340"/>
                    <a:pt x="828" y="1340"/>
                  </a:cubicBezTo>
                  <a:cubicBezTo>
                    <a:pt x="532" y="1340"/>
                    <a:pt x="288" y="1101"/>
                    <a:pt x="288" y="799"/>
                  </a:cubicBezTo>
                  <a:cubicBezTo>
                    <a:pt x="288" y="500"/>
                    <a:pt x="532" y="260"/>
                    <a:pt x="828" y="260"/>
                  </a:cubicBezTo>
                  <a:close/>
                  <a:moveTo>
                    <a:pt x="864" y="0"/>
                  </a:moveTo>
                  <a:cubicBezTo>
                    <a:pt x="541" y="0"/>
                    <a:pt x="249" y="195"/>
                    <a:pt x="125" y="493"/>
                  </a:cubicBezTo>
                  <a:cubicBezTo>
                    <a:pt x="1" y="793"/>
                    <a:pt x="67" y="1137"/>
                    <a:pt x="295" y="1365"/>
                  </a:cubicBezTo>
                  <a:cubicBezTo>
                    <a:pt x="444" y="1515"/>
                    <a:pt x="647" y="1600"/>
                    <a:pt x="858" y="1600"/>
                  </a:cubicBezTo>
                  <a:cubicBezTo>
                    <a:pt x="860" y="1600"/>
                    <a:pt x="862" y="1600"/>
                    <a:pt x="864" y="1600"/>
                  </a:cubicBezTo>
                  <a:lnTo>
                    <a:pt x="5879" y="1600"/>
                  </a:lnTo>
                  <a:cubicBezTo>
                    <a:pt x="6303" y="1578"/>
                    <a:pt x="6637" y="1227"/>
                    <a:pt x="6637" y="799"/>
                  </a:cubicBezTo>
                  <a:cubicBezTo>
                    <a:pt x="6637" y="373"/>
                    <a:pt x="6303" y="23"/>
                    <a:pt x="58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37"/>
            <p:cNvSpPr/>
            <p:nvPr/>
          </p:nvSpPr>
          <p:spPr>
            <a:xfrm>
              <a:off x="965179" y="3977580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37"/>
            <p:cNvSpPr/>
            <p:nvPr/>
          </p:nvSpPr>
          <p:spPr>
            <a:xfrm>
              <a:off x="965179" y="4034546"/>
              <a:ext cx="62407" cy="8626"/>
            </a:xfrm>
            <a:custGeom>
              <a:avLst/>
              <a:gdLst/>
              <a:ahLst/>
              <a:cxnLst/>
              <a:rect l="l" t="t" r="r" b="b"/>
              <a:pathLst>
                <a:path w="1881" h="260" extrusionOk="0">
                  <a:moveTo>
                    <a:pt x="0" y="1"/>
                  </a:moveTo>
                  <a:lnTo>
                    <a:pt x="0" y="259"/>
                  </a:lnTo>
                  <a:lnTo>
                    <a:pt x="1881" y="259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37"/>
            <p:cNvSpPr/>
            <p:nvPr/>
          </p:nvSpPr>
          <p:spPr>
            <a:xfrm>
              <a:off x="965179" y="4091611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2"/>
                  </a:lnTo>
                  <a:lnTo>
                    <a:pt x="1881" y="262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37"/>
            <p:cNvSpPr/>
            <p:nvPr/>
          </p:nvSpPr>
          <p:spPr>
            <a:xfrm>
              <a:off x="965179" y="4148477"/>
              <a:ext cx="62407" cy="8693"/>
            </a:xfrm>
            <a:custGeom>
              <a:avLst/>
              <a:gdLst/>
              <a:ahLst/>
              <a:cxnLst/>
              <a:rect l="l" t="t" r="r" b="b"/>
              <a:pathLst>
                <a:path w="188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37"/>
            <p:cNvSpPr/>
            <p:nvPr/>
          </p:nvSpPr>
          <p:spPr>
            <a:xfrm>
              <a:off x="965179" y="4205509"/>
              <a:ext cx="62407" cy="8626"/>
            </a:xfrm>
            <a:custGeom>
              <a:avLst/>
              <a:gdLst/>
              <a:ahLst/>
              <a:cxnLst/>
              <a:rect l="l" t="t" r="r" b="b"/>
              <a:pathLst>
                <a:path w="1881" h="260" extrusionOk="0">
                  <a:moveTo>
                    <a:pt x="0" y="0"/>
                  </a:moveTo>
                  <a:lnTo>
                    <a:pt x="0" y="259"/>
                  </a:lnTo>
                  <a:lnTo>
                    <a:pt x="1881" y="259"/>
                  </a:lnTo>
                  <a:lnTo>
                    <a:pt x="18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37"/>
            <p:cNvSpPr/>
            <p:nvPr/>
          </p:nvSpPr>
          <p:spPr>
            <a:xfrm>
              <a:off x="903071" y="3950109"/>
              <a:ext cx="8659" cy="363990"/>
            </a:xfrm>
            <a:custGeom>
              <a:avLst/>
              <a:gdLst/>
              <a:ahLst/>
              <a:cxnLst/>
              <a:rect l="l" t="t" r="r" b="b"/>
              <a:pathLst>
                <a:path w="261" h="10971" extrusionOk="0">
                  <a:moveTo>
                    <a:pt x="0" y="1"/>
                  </a:moveTo>
                  <a:lnTo>
                    <a:pt x="0" y="3126"/>
                  </a:lnTo>
                  <a:lnTo>
                    <a:pt x="261" y="3126"/>
                  </a:lnTo>
                  <a:lnTo>
                    <a:pt x="261" y="1"/>
                  </a:lnTo>
                  <a:close/>
                  <a:moveTo>
                    <a:pt x="0" y="4171"/>
                  </a:moveTo>
                  <a:lnTo>
                    <a:pt x="0" y="4949"/>
                  </a:lnTo>
                  <a:lnTo>
                    <a:pt x="261" y="4949"/>
                  </a:lnTo>
                  <a:lnTo>
                    <a:pt x="261" y="4171"/>
                  </a:lnTo>
                  <a:close/>
                  <a:moveTo>
                    <a:pt x="0" y="8073"/>
                  </a:moveTo>
                  <a:lnTo>
                    <a:pt x="0" y="9114"/>
                  </a:lnTo>
                  <a:lnTo>
                    <a:pt x="261" y="9114"/>
                  </a:lnTo>
                  <a:lnTo>
                    <a:pt x="261" y="8073"/>
                  </a:lnTo>
                  <a:close/>
                  <a:moveTo>
                    <a:pt x="0" y="9896"/>
                  </a:moveTo>
                  <a:lnTo>
                    <a:pt x="0" y="10970"/>
                  </a:lnTo>
                  <a:lnTo>
                    <a:pt x="261" y="10970"/>
                  </a:lnTo>
                  <a:lnTo>
                    <a:pt x="261" y="9896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37"/>
            <p:cNvSpPr/>
            <p:nvPr/>
          </p:nvSpPr>
          <p:spPr>
            <a:xfrm>
              <a:off x="1165239" y="3876256"/>
              <a:ext cx="161641" cy="635117"/>
            </a:xfrm>
            <a:custGeom>
              <a:avLst/>
              <a:gdLst/>
              <a:ahLst/>
              <a:cxnLst/>
              <a:rect l="l" t="t" r="r" b="b"/>
              <a:pathLst>
                <a:path w="4872" h="19143" extrusionOk="0">
                  <a:moveTo>
                    <a:pt x="0" y="0"/>
                  </a:moveTo>
                  <a:lnTo>
                    <a:pt x="0" y="16705"/>
                  </a:lnTo>
                  <a:cubicBezTo>
                    <a:pt x="2" y="18051"/>
                    <a:pt x="1092" y="19143"/>
                    <a:pt x="2439" y="19143"/>
                  </a:cubicBezTo>
                  <a:cubicBezTo>
                    <a:pt x="3780" y="19143"/>
                    <a:pt x="4872" y="18049"/>
                    <a:pt x="4872" y="16705"/>
                  </a:cubicBezTo>
                  <a:lnTo>
                    <a:pt x="4872" y="0"/>
                  </a:lnTo>
                  <a:lnTo>
                    <a:pt x="4613" y="0"/>
                  </a:lnTo>
                  <a:lnTo>
                    <a:pt x="4613" y="16705"/>
                  </a:lnTo>
                  <a:cubicBezTo>
                    <a:pt x="4613" y="17906"/>
                    <a:pt x="3637" y="18884"/>
                    <a:pt x="2439" y="18884"/>
                  </a:cubicBezTo>
                  <a:cubicBezTo>
                    <a:pt x="1237" y="18882"/>
                    <a:pt x="261" y="17908"/>
                    <a:pt x="261" y="16705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37"/>
            <p:cNvSpPr/>
            <p:nvPr/>
          </p:nvSpPr>
          <p:spPr>
            <a:xfrm>
              <a:off x="1137636" y="3827485"/>
              <a:ext cx="220265" cy="53084"/>
            </a:xfrm>
            <a:custGeom>
              <a:avLst/>
              <a:gdLst/>
              <a:ahLst/>
              <a:cxnLst/>
              <a:rect l="l" t="t" r="r" b="b"/>
              <a:pathLst>
                <a:path w="6639" h="1600" extrusionOk="0">
                  <a:moveTo>
                    <a:pt x="5783" y="261"/>
                  </a:moveTo>
                  <a:cubicBezTo>
                    <a:pt x="6078" y="261"/>
                    <a:pt x="6317" y="503"/>
                    <a:pt x="6315" y="799"/>
                  </a:cubicBezTo>
                  <a:cubicBezTo>
                    <a:pt x="6315" y="1097"/>
                    <a:pt x="6075" y="1339"/>
                    <a:pt x="5777" y="1339"/>
                  </a:cubicBezTo>
                  <a:lnTo>
                    <a:pt x="761" y="1339"/>
                  </a:lnTo>
                  <a:cubicBezTo>
                    <a:pt x="618" y="1339"/>
                    <a:pt x="480" y="1283"/>
                    <a:pt x="377" y="1183"/>
                  </a:cubicBezTo>
                  <a:cubicBezTo>
                    <a:pt x="44" y="840"/>
                    <a:pt x="282" y="264"/>
                    <a:pt x="761" y="261"/>
                  </a:cubicBezTo>
                  <a:lnTo>
                    <a:pt x="5777" y="261"/>
                  </a:lnTo>
                  <a:cubicBezTo>
                    <a:pt x="5779" y="261"/>
                    <a:pt x="5781" y="261"/>
                    <a:pt x="5783" y="261"/>
                  </a:cubicBezTo>
                  <a:close/>
                  <a:moveTo>
                    <a:pt x="5783" y="0"/>
                  </a:moveTo>
                  <a:cubicBezTo>
                    <a:pt x="5781" y="0"/>
                    <a:pt x="5779" y="0"/>
                    <a:pt x="5777" y="0"/>
                  </a:cubicBezTo>
                  <a:lnTo>
                    <a:pt x="761" y="0"/>
                  </a:lnTo>
                  <a:cubicBezTo>
                    <a:pt x="335" y="23"/>
                    <a:pt x="1" y="373"/>
                    <a:pt x="1" y="799"/>
                  </a:cubicBezTo>
                  <a:cubicBezTo>
                    <a:pt x="1" y="1227"/>
                    <a:pt x="335" y="1578"/>
                    <a:pt x="761" y="1600"/>
                  </a:cubicBezTo>
                  <a:lnTo>
                    <a:pt x="5777" y="1600"/>
                  </a:lnTo>
                  <a:cubicBezTo>
                    <a:pt x="6099" y="1598"/>
                    <a:pt x="6390" y="1404"/>
                    <a:pt x="6515" y="1106"/>
                  </a:cubicBezTo>
                  <a:cubicBezTo>
                    <a:pt x="6639" y="808"/>
                    <a:pt x="6571" y="464"/>
                    <a:pt x="6343" y="234"/>
                  </a:cubicBezTo>
                  <a:cubicBezTo>
                    <a:pt x="6194" y="85"/>
                    <a:pt x="5994" y="0"/>
                    <a:pt x="578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37"/>
            <p:cNvSpPr/>
            <p:nvPr/>
          </p:nvSpPr>
          <p:spPr>
            <a:xfrm>
              <a:off x="1260160" y="3977580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37"/>
            <p:cNvSpPr/>
            <p:nvPr/>
          </p:nvSpPr>
          <p:spPr>
            <a:xfrm>
              <a:off x="1260160" y="4034546"/>
              <a:ext cx="62440" cy="8626"/>
            </a:xfrm>
            <a:custGeom>
              <a:avLst/>
              <a:gdLst/>
              <a:ahLst/>
              <a:cxnLst/>
              <a:rect l="l" t="t" r="r" b="b"/>
              <a:pathLst>
                <a:path w="1882" h="260" extrusionOk="0">
                  <a:moveTo>
                    <a:pt x="1" y="1"/>
                  </a:moveTo>
                  <a:lnTo>
                    <a:pt x="1" y="259"/>
                  </a:lnTo>
                  <a:lnTo>
                    <a:pt x="1881" y="259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37"/>
            <p:cNvSpPr/>
            <p:nvPr/>
          </p:nvSpPr>
          <p:spPr>
            <a:xfrm>
              <a:off x="1260160" y="4091611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2"/>
                  </a:lnTo>
                  <a:lnTo>
                    <a:pt x="1881" y="262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37"/>
            <p:cNvSpPr/>
            <p:nvPr/>
          </p:nvSpPr>
          <p:spPr>
            <a:xfrm>
              <a:off x="1260160" y="4148477"/>
              <a:ext cx="62440" cy="8693"/>
            </a:xfrm>
            <a:custGeom>
              <a:avLst/>
              <a:gdLst/>
              <a:ahLst/>
              <a:cxnLst/>
              <a:rect l="l" t="t" r="r" b="b"/>
              <a:pathLst>
                <a:path w="1882" h="262" extrusionOk="0">
                  <a:moveTo>
                    <a:pt x="1" y="1"/>
                  </a:moveTo>
                  <a:lnTo>
                    <a:pt x="1" y="261"/>
                  </a:lnTo>
                  <a:lnTo>
                    <a:pt x="1881" y="261"/>
                  </a:lnTo>
                  <a:lnTo>
                    <a:pt x="188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37"/>
            <p:cNvSpPr/>
            <p:nvPr/>
          </p:nvSpPr>
          <p:spPr>
            <a:xfrm>
              <a:off x="1260160" y="4205509"/>
              <a:ext cx="62440" cy="8626"/>
            </a:xfrm>
            <a:custGeom>
              <a:avLst/>
              <a:gdLst/>
              <a:ahLst/>
              <a:cxnLst/>
              <a:rect l="l" t="t" r="r" b="b"/>
              <a:pathLst>
                <a:path w="1882" h="260" extrusionOk="0">
                  <a:moveTo>
                    <a:pt x="1" y="0"/>
                  </a:moveTo>
                  <a:lnTo>
                    <a:pt x="1" y="259"/>
                  </a:lnTo>
                  <a:lnTo>
                    <a:pt x="1881" y="259"/>
                  </a:lnTo>
                  <a:lnTo>
                    <a:pt x="188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37"/>
            <p:cNvSpPr/>
            <p:nvPr/>
          </p:nvSpPr>
          <p:spPr>
            <a:xfrm>
              <a:off x="1198185" y="3950109"/>
              <a:ext cx="8626" cy="363990"/>
            </a:xfrm>
            <a:custGeom>
              <a:avLst/>
              <a:gdLst/>
              <a:ahLst/>
              <a:cxnLst/>
              <a:rect l="l" t="t" r="r" b="b"/>
              <a:pathLst>
                <a:path w="260" h="10971" extrusionOk="0">
                  <a:moveTo>
                    <a:pt x="0" y="1"/>
                  </a:moveTo>
                  <a:lnTo>
                    <a:pt x="0" y="3126"/>
                  </a:lnTo>
                  <a:lnTo>
                    <a:pt x="259" y="3126"/>
                  </a:lnTo>
                  <a:lnTo>
                    <a:pt x="259" y="1"/>
                  </a:lnTo>
                  <a:close/>
                  <a:moveTo>
                    <a:pt x="0" y="4171"/>
                  </a:moveTo>
                  <a:lnTo>
                    <a:pt x="0" y="4949"/>
                  </a:lnTo>
                  <a:lnTo>
                    <a:pt x="259" y="4949"/>
                  </a:lnTo>
                  <a:lnTo>
                    <a:pt x="259" y="4171"/>
                  </a:lnTo>
                  <a:close/>
                  <a:moveTo>
                    <a:pt x="0" y="8073"/>
                  </a:moveTo>
                  <a:lnTo>
                    <a:pt x="0" y="9114"/>
                  </a:lnTo>
                  <a:lnTo>
                    <a:pt x="259" y="9114"/>
                  </a:lnTo>
                  <a:lnTo>
                    <a:pt x="259" y="8073"/>
                  </a:lnTo>
                  <a:close/>
                  <a:moveTo>
                    <a:pt x="0" y="9896"/>
                  </a:moveTo>
                  <a:lnTo>
                    <a:pt x="0" y="10970"/>
                  </a:lnTo>
                  <a:lnTo>
                    <a:pt x="259" y="10970"/>
                  </a:lnTo>
                  <a:lnTo>
                    <a:pt x="259" y="9896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37"/>
            <p:cNvSpPr/>
            <p:nvPr/>
          </p:nvSpPr>
          <p:spPr>
            <a:xfrm>
              <a:off x="773214" y="4179830"/>
              <a:ext cx="650644" cy="8693"/>
            </a:xfrm>
            <a:custGeom>
              <a:avLst/>
              <a:gdLst/>
              <a:ahLst/>
              <a:cxnLst/>
              <a:rect l="l" t="t" r="r" b="b"/>
              <a:pathLst>
                <a:path w="19611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9611" y="261"/>
                  </a:lnTo>
                  <a:lnTo>
                    <a:pt x="1961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37"/>
            <p:cNvSpPr/>
            <p:nvPr/>
          </p:nvSpPr>
          <p:spPr>
            <a:xfrm>
              <a:off x="713229" y="4102759"/>
              <a:ext cx="64298" cy="505824"/>
            </a:xfrm>
            <a:custGeom>
              <a:avLst/>
              <a:gdLst/>
              <a:ahLst/>
              <a:cxnLst/>
              <a:rect l="l" t="t" r="r" b="b"/>
              <a:pathLst>
                <a:path w="1938" h="15246" extrusionOk="0">
                  <a:moveTo>
                    <a:pt x="1679" y="263"/>
                  </a:moveTo>
                  <a:lnTo>
                    <a:pt x="1679" y="14987"/>
                  </a:lnTo>
                  <a:lnTo>
                    <a:pt x="260" y="14987"/>
                  </a:lnTo>
                  <a:lnTo>
                    <a:pt x="260" y="263"/>
                  </a:lnTo>
                  <a:close/>
                  <a:moveTo>
                    <a:pt x="1" y="0"/>
                  </a:moveTo>
                  <a:lnTo>
                    <a:pt x="1" y="15246"/>
                  </a:lnTo>
                  <a:lnTo>
                    <a:pt x="1938" y="15246"/>
                  </a:lnTo>
                  <a:lnTo>
                    <a:pt x="193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37"/>
            <p:cNvSpPr/>
            <p:nvPr/>
          </p:nvSpPr>
          <p:spPr>
            <a:xfrm>
              <a:off x="1417787" y="4102759"/>
              <a:ext cx="64331" cy="505824"/>
            </a:xfrm>
            <a:custGeom>
              <a:avLst/>
              <a:gdLst/>
              <a:ahLst/>
              <a:cxnLst/>
              <a:rect l="l" t="t" r="r" b="b"/>
              <a:pathLst>
                <a:path w="1939" h="15246" extrusionOk="0">
                  <a:moveTo>
                    <a:pt x="1678" y="263"/>
                  </a:moveTo>
                  <a:lnTo>
                    <a:pt x="1678" y="14987"/>
                  </a:lnTo>
                  <a:lnTo>
                    <a:pt x="261" y="14987"/>
                  </a:lnTo>
                  <a:lnTo>
                    <a:pt x="261" y="263"/>
                  </a:lnTo>
                  <a:close/>
                  <a:moveTo>
                    <a:pt x="1" y="0"/>
                  </a:moveTo>
                  <a:lnTo>
                    <a:pt x="1" y="15246"/>
                  </a:lnTo>
                  <a:lnTo>
                    <a:pt x="1939" y="15246"/>
                  </a:lnTo>
                  <a:lnTo>
                    <a:pt x="1939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37"/>
            <p:cNvSpPr/>
            <p:nvPr/>
          </p:nvSpPr>
          <p:spPr>
            <a:xfrm>
              <a:off x="773214" y="4529421"/>
              <a:ext cx="648852" cy="8693"/>
            </a:xfrm>
            <a:custGeom>
              <a:avLst/>
              <a:gdLst/>
              <a:ahLst/>
              <a:cxnLst/>
              <a:rect l="l" t="t" r="r" b="b"/>
              <a:pathLst>
                <a:path w="19557" h="262" extrusionOk="0">
                  <a:moveTo>
                    <a:pt x="0" y="1"/>
                  </a:moveTo>
                  <a:lnTo>
                    <a:pt x="0" y="261"/>
                  </a:lnTo>
                  <a:lnTo>
                    <a:pt x="19556" y="261"/>
                  </a:lnTo>
                  <a:lnTo>
                    <a:pt x="195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37"/>
            <p:cNvSpPr/>
            <p:nvPr/>
          </p:nvSpPr>
          <p:spPr>
            <a:xfrm>
              <a:off x="773214" y="4555499"/>
              <a:ext cx="648852" cy="8659"/>
            </a:xfrm>
            <a:custGeom>
              <a:avLst/>
              <a:gdLst/>
              <a:ahLst/>
              <a:cxnLst/>
              <a:rect l="l" t="t" r="r" b="b"/>
              <a:pathLst>
                <a:path w="19557" h="261" extrusionOk="0">
                  <a:moveTo>
                    <a:pt x="0" y="0"/>
                  </a:moveTo>
                  <a:lnTo>
                    <a:pt x="0" y="261"/>
                  </a:lnTo>
                  <a:lnTo>
                    <a:pt x="19556" y="261"/>
                  </a:lnTo>
                  <a:lnTo>
                    <a:pt x="195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81" name="Google Shape;681;p37"/>
          <p:cNvGrpSpPr/>
          <p:nvPr/>
        </p:nvGrpSpPr>
        <p:grpSpPr>
          <a:xfrm>
            <a:off x="7310794" y="3468818"/>
            <a:ext cx="232185" cy="232108"/>
            <a:chOff x="2909075" y="5346425"/>
            <a:chExt cx="129200" cy="129150"/>
          </a:xfrm>
        </p:grpSpPr>
        <p:sp>
          <p:nvSpPr>
            <p:cNvPr id="682" name="Google Shape;682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684" name="Google Shape;684;p37"/>
          <p:cNvCxnSpPr/>
          <p:nvPr/>
        </p:nvCxnSpPr>
        <p:spPr>
          <a:xfrm rot="10800000">
            <a:off x="794315" y="3136395"/>
            <a:ext cx="46041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685" name="Google Shape;685;p37"/>
          <p:cNvGrpSpPr/>
          <p:nvPr/>
        </p:nvGrpSpPr>
        <p:grpSpPr>
          <a:xfrm>
            <a:off x="6834965" y="1705215"/>
            <a:ext cx="864365" cy="901199"/>
            <a:chOff x="4734775" y="4648700"/>
            <a:chExt cx="539150" cy="562125"/>
          </a:xfrm>
        </p:grpSpPr>
        <p:sp>
          <p:nvSpPr>
            <p:cNvPr id="686" name="Google Shape;686;p37"/>
            <p:cNvSpPr/>
            <p:nvPr/>
          </p:nvSpPr>
          <p:spPr>
            <a:xfrm>
              <a:off x="4922400" y="4732800"/>
              <a:ext cx="172525" cy="478025"/>
            </a:xfrm>
            <a:custGeom>
              <a:avLst/>
              <a:gdLst/>
              <a:ahLst/>
              <a:cxnLst/>
              <a:rect l="l" t="t" r="r" b="b"/>
              <a:pathLst>
                <a:path w="6901" h="19121" extrusionOk="0">
                  <a:moveTo>
                    <a:pt x="5879" y="0"/>
                  </a:moveTo>
                  <a:lnTo>
                    <a:pt x="5630" y="77"/>
                  </a:lnTo>
                  <a:cubicBezTo>
                    <a:pt x="5908" y="961"/>
                    <a:pt x="6131" y="1971"/>
                    <a:pt x="6300" y="3083"/>
                  </a:cubicBezTo>
                  <a:cubicBezTo>
                    <a:pt x="6424" y="3911"/>
                    <a:pt x="6516" y="4773"/>
                    <a:pt x="6572" y="5649"/>
                  </a:cubicBezTo>
                  <a:cubicBezTo>
                    <a:pt x="6618" y="6388"/>
                    <a:pt x="6642" y="7137"/>
                    <a:pt x="6642" y="7878"/>
                  </a:cubicBezTo>
                  <a:cubicBezTo>
                    <a:pt x="6642" y="8619"/>
                    <a:pt x="6618" y="9370"/>
                    <a:pt x="6572" y="10110"/>
                  </a:cubicBezTo>
                  <a:cubicBezTo>
                    <a:pt x="6516" y="10985"/>
                    <a:pt x="6424" y="11849"/>
                    <a:pt x="6300" y="12675"/>
                  </a:cubicBezTo>
                  <a:cubicBezTo>
                    <a:pt x="5731" y="16433"/>
                    <a:pt x="4544" y="18860"/>
                    <a:pt x="3280" y="18860"/>
                  </a:cubicBezTo>
                  <a:cubicBezTo>
                    <a:pt x="2016" y="18860"/>
                    <a:pt x="828" y="16433"/>
                    <a:pt x="258" y="12675"/>
                  </a:cubicBezTo>
                  <a:lnTo>
                    <a:pt x="1" y="12716"/>
                  </a:lnTo>
                  <a:cubicBezTo>
                    <a:pt x="602" y="16666"/>
                    <a:pt x="1857" y="19120"/>
                    <a:pt x="3280" y="19120"/>
                  </a:cubicBezTo>
                  <a:cubicBezTo>
                    <a:pt x="4702" y="19120"/>
                    <a:pt x="5959" y="16666"/>
                    <a:pt x="6557" y="12716"/>
                  </a:cubicBezTo>
                  <a:cubicBezTo>
                    <a:pt x="6683" y="11881"/>
                    <a:pt x="6777" y="11011"/>
                    <a:pt x="6831" y="10127"/>
                  </a:cubicBezTo>
                  <a:cubicBezTo>
                    <a:pt x="6879" y="9381"/>
                    <a:pt x="6901" y="8623"/>
                    <a:pt x="6901" y="7878"/>
                  </a:cubicBezTo>
                  <a:cubicBezTo>
                    <a:pt x="6901" y="7132"/>
                    <a:pt x="6879" y="6378"/>
                    <a:pt x="6831" y="5633"/>
                  </a:cubicBezTo>
                  <a:cubicBezTo>
                    <a:pt x="6777" y="4751"/>
                    <a:pt x="6685" y="3879"/>
                    <a:pt x="6557" y="3044"/>
                  </a:cubicBezTo>
                  <a:cubicBezTo>
                    <a:pt x="6387" y="1920"/>
                    <a:pt x="6158" y="896"/>
                    <a:pt x="58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37"/>
            <p:cNvSpPr/>
            <p:nvPr/>
          </p:nvSpPr>
          <p:spPr>
            <a:xfrm>
              <a:off x="4913800" y="4873625"/>
              <a:ext cx="15050" cy="177050"/>
            </a:xfrm>
            <a:custGeom>
              <a:avLst/>
              <a:gdLst/>
              <a:ahLst/>
              <a:cxnLst/>
              <a:rect l="l" t="t" r="r" b="b"/>
              <a:pathLst>
                <a:path w="602" h="7082" extrusionOk="0">
                  <a:moveTo>
                    <a:pt x="70" y="0"/>
                  </a:moveTo>
                  <a:cubicBezTo>
                    <a:pt x="23" y="741"/>
                    <a:pt x="1" y="1496"/>
                    <a:pt x="1" y="2245"/>
                  </a:cubicBezTo>
                  <a:cubicBezTo>
                    <a:pt x="1" y="2995"/>
                    <a:pt x="23" y="3751"/>
                    <a:pt x="70" y="4494"/>
                  </a:cubicBezTo>
                  <a:cubicBezTo>
                    <a:pt x="128" y="5373"/>
                    <a:pt x="219" y="6243"/>
                    <a:pt x="345" y="7081"/>
                  </a:cubicBezTo>
                  <a:lnTo>
                    <a:pt x="602" y="7040"/>
                  </a:lnTo>
                  <a:cubicBezTo>
                    <a:pt x="478" y="6214"/>
                    <a:pt x="386" y="5349"/>
                    <a:pt x="329" y="4477"/>
                  </a:cubicBezTo>
                  <a:cubicBezTo>
                    <a:pt x="283" y="3739"/>
                    <a:pt x="259" y="2986"/>
                    <a:pt x="259" y="2245"/>
                  </a:cubicBezTo>
                  <a:cubicBezTo>
                    <a:pt x="259" y="1504"/>
                    <a:pt x="283" y="755"/>
                    <a:pt x="329" y="16"/>
                  </a:cubicBezTo>
                  <a:lnTo>
                    <a:pt x="7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37"/>
            <p:cNvSpPr/>
            <p:nvPr/>
          </p:nvSpPr>
          <p:spPr>
            <a:xfrm>
              <a:off x="4915550" y="4808900"/>
              <a:ext cx="13300" cy="65075"/>
            </a:xfrm>
            <a:custGeom>
              <a:avLst/>
              <a:gdLst/>
              <a:ahLst/>
              <a:cxnLst/>
              <a:rect l="l" t="t" r="r" b="b"/>
              <a:pathLst>
                <a:path w="532" h="2603" extrusionOk="0">
                  <a:moveTo>
                    <a:pt x="275" y="0"/>
                  </a:moveTo>
                  <a:cubicBezTo>
                    <a:pt x="149" y="835"/>
                    <a:pt x="58" y="1707"/>
                    <a:pt x="0" y="2588"/>
                  </a:cubicBezTo>
                  <a:lnTo>
                    <a:pt x="259" y="2603"/>
                  </a:lnTo>
                  <a:cubicBezTo>
                    <a:pt x="316" y="1729"/>
                    <a:pt x="408" y="867"/>
                    <a:pt x="532" y="39"/>
                  </a:cubicBezTo>
                  <a:lnTo>
                    <a:pt x="275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37"/>
            <p:cNvSpPr/>
            <p:nvPr/>
          </p:nvSpPr>
          <p:spPr>
            <a:xfrm>
              <a:off x="4922400" y="4648700"/>
              <a:ext cx="123000" cy="161150"/>
            </a:xfrm>
            <a:custGeom>
              <a:avLst/>
              <a:gdLst/>
              <a:ahLst/>
              <a:cxnLst/>
              <a:rect l="l" t="t" r="r" b="b"/>
              <a:pathLst>
                <a:path w="4920" h="6446" extrusionOk="0">
                  <a:moveTo>
                    <a:pt x="3280" y="0"/>
                  </a:moveTo>
                  <a:cubicBezTo>
                    <a:pt x="1857" y="0"/>
                    <a:pt x="602" y="2455"/>
                    <a:pt x="1" y="6406"/>
                  </a:cubicBezTo>
                  <a:lnTo>
                    <a:pt x="258" y="6446"/>
                  </a:lnTo>
                  <a:cubicBezTo>
                    <a:pt x="828" y="2686"/>
                    <a:pt x="2016" y="259"/>
                    <a:pt x="3280" y="259"/>
                  </a:cubicBezTo>
                  <a:cubicBezTo>
                    <a:pt x="3770" y="259"/>
                    <a:pt x="4245" y="617"/>
                    <a:pt x="4700" y="1320"/>
                  </a:cubicBezTo>
                  <a:lnTo>
                    <a:pt x="4920" y="1179"/>
                  </a:lnTo>
                  <a:cubicBezTo>
                    <a:pt x="4414" y="395"/>
                    <a:pt x="3862" y="0"/>
                    <a:pt x="32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37"/>
            <p:cNvSpPr/>
            <p:nvPr/>
          </p:nvSpPr>
          <p:spPr>
            <a:xfrm>
              <a:off x="4742050" y="4789400"/>
              <a:ext cx="531875" cy="280775"/>
            </a:xfrm>
            <a:custGeom>
              <a:avLst/>
              <a:gdLst/>
              <a:ahLst/>
              <a:cxnLst/>
              <a:rect l="l" t="t" r="r" b="b"/>
              <a:pathLst>
                <a:path w="21275" h="11231" extrusionOk="0">
                  <a:moveTo>
                    <a:pt x="3050" y="0"/>
                  </a:moveTo>
                  <a:cubicBezTo>
                    <a:pt x="1531" y="0"/>
                    <a:pt x="515" y="374"/>
                    <a:pt x="195" y="1109"/>
                  </a:cubicBezTo>
                  <a:cubicBezTo>
                    <a:pt x="1" y="1550"/>
                    <a:pt x="64" y="2080"/>
                    <a:pt x="379" y="2686"/>
                  </a:cubicBezTo>
                  <a:lnTo>
                    <a:pt x="611" y="2565"/>
                  </a:lnTo>
                  <a:cubicBezTo>
                    <a:pt x="333" y="2032"/>
                    <a:pt x="274" y="1577"/>
                    <a:pt x="434" y="1213"/>
                  </a:cubicBezTo>
                  <a:cubicBezTo>
                    <a:pt x="711" y="580"/>
                    <a:pt x="1643" y="259"/>
                    <a:pt x="3032" y="259"/>
                  </a:cubicBezTo>
                  <a:cubicBezTo>
                    <a:pt x="4161" y="259"/>
                    <a:pt x="5591" y="471"/>
                    <a:pt x="7215" y="899"/>
                  </a:cubicBezTo>
                  <a:lnTo>
                    <a:pt x="7310" y="927"/>
                  </a:lnTo>
                  <a:cubicBezTo>
                    <a:pt x="8373" y="1216"/>
                    <a:pt x="9419" y="1560"/>
                    <a:pt x="10444" y="1961"/>
                  </a:cubicBezTo>
                  <a:cubicBezTo>
                    <a:pt x="10896" y="2133"/>
                    <a:pt x="11364" y="2327"/>
                    <a:pt x="11841" y="2535"/>
                  </a:cubicBezTo>
                  <a:cubicBezTo>
                    <a:pt x="12546" y="2846"/>
                    <a:pt x="13226" y="3168"/>
                    <a:pt x="13856" y="3495"/>
                  </a:cubicBezTo>
                  <a:cubicBezTo>
                    <a:pt x="15217" y="4195"/>
                    <a:pt x="16440" y="4945"/>
                    <a:pt x="17494" y="5720"/>
                  </a:cubicBezTo>
                  <a:cubicBezTo>
                    <a:pt x="19833" y="7445"/>
                    <a:pt x="20976" y="9053"/>
                    <a:pt x="20554" y="10019"/>
                  </a:cubicBezTo>
                  <a:cubicBezTo>
                    <a:pt x="20284" y="10637"/>
                    <a:pt x="19362" y="10973"/>
                    <a:pt x="17945" y="10973"/>
                  </a:cubicBezTo>
                  <a:cubicBezTo>
                    <a:pt x="17896" y="10973"/>
                    <a:pt x="17847" y="10972"/>
                    <a:pt x="17798" y="10971"/>
                  </a:cubicBezTo>
                  <a:lnTo>
                    <a:pt x="17792" y="11230"/>
                  </a:lnTo>
                  <a:lnTo>
                    <a:pt x="17953" y="11230"/>
                  </a:lnTo>
                  <a:cubicBezTo>
                    <a:pt x="19496" y="11230"/>
                    <a:pt x="20475" y="10847"/>
                    <a:pt x="20792" y="10123"/>
                  </a:cubicBezTo>
                  <a:cubicBezTo>
                    <a:pt x="21274" y="9021"/>
                    <a:pt x="20128" y="7342"/>
                    <a:pt x="17648" y="5512"/>
                  </a:cubicBezTo>
                  <a:cubicBezTo>
                    <a:pt x="16583" y="4729"/>
                    <a:pt x="15348" y="3972"/>
                    <a:pt x="13975" y="3264"/>
                  </a:cubicBezTo>
                  <a:cubicBezTo>
                    <a:pt x="13340" y="2935"/>
                    <a:pt x="12657" y="2610"/>
                    <a:pt x="11947" y="2296"/>
                  </a:cubicBezTo>
                  <a:cubicBezTo>
                    <a:pt x="11466" y="2088"/>
                    <a:pt x="10991" y="1892"/>
                    <a:pt x="10538" y="1717"/>
                  </a:cubicBezTo>
                  <a:cubicBezTo>
                    <a:pt x="9535" y="1325"/>
                    <a:pt x="8513" y="986"/>
                    <a:pt x="7475" y="702"/>
                  </a:cubicBezTo>
                  <a:lnTo>
                    <a:pt x="7378" y="675"/>
                  </a:lnTo>
                  <a:cubicBezTo>
                    <a:pt x="5695" y="223"/>
                    <a:pt x="4222" y="0"/>
                    <a:pt x="305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37"/>
            <p:cNvSpPr/>
            <p:nvPr/>
          </p:nvSpPr>
          <p:spPr>
            <a:xfrm>
              <a:off x="4788000" y="4896750"/>
              <a:ext cx="342625" cy="167250"/>
            </a:xfrm>
            <a:custGeom>
              <a:avLst/>
              <a:gdLst/>
              <a:ahLst/>
              <a:cxnLst/>
              <a:rect l="l" t="t" r="r" b="b"/>
              <a:pathLst>
                <a:path w="13705" h="6690" extrusionOk="0">
                  <a:moveTo>
                    <a:pt x="180" y="0"/>
                  </a:moveTo>
                  <a:lnTo>
                    <a:pt x="1" y="189"/>
                  </a:lnTo>
                  <a:cubicBezTo>
                    <a:pt x="474" y="630"/>
                    <a:pt x="975" y="1043"/>
                    <a:pt x="1500" y="1424"/>
                  </a:cubicBezTo>
                  <a:cubicBezTo>
                    <a:pt x="2563" y="2208"/>
                    <a:pt x="3798" y="2964"/>
                    <a:pt x="5172" y="3674"/>
                  </a:cubicBezTo>
                  <a:cubicBezTo>
                    <a:pt x="5820" y="4008"/>
                    <a:pt x="6503" y="4335"/>
                    <a:pt x="7204" y="4642"/>
                  </a:cubicBezTo>
                  <a:cubicBezTo>
                    <a:pt x="7656" y="4839"/>
                    <a:pt x="8128" y="5034"/>
                    <a:pt x="8606" y="5219"/>
                  </a:cubicBezTo>
                  <a:cubicBezTo>
                    <a:pt x="9642" y="5623"/>
                    <a:pt x="10698" y="5970"/>
                    <a:pt x="11771" y="6262"/>
                  </a:cubicBezTo>
                  <a:cubicBezTo>
                    <a:pt x="12420" y="6437"/>
                    <a:pt x="13055" y="6582"/>
                    <a:pt x="13657" y="6689"/>
                  </a:cubicBezTo>
                  <a:lnTo>
                    <a:pt x="13704" y="6434"/>
                  </a:lnTo>
                  <a:cubicBezTo>
                    <a:pt x="13108" y="6326"/>
                    <a:pt x="12480" y="6185"/>
                    <a:pt x="11839" y="6011"/>
                  </a:cubicBezTo>
                  <a:cubicBezTo>
                    <a:pt x="10775" y="5722"/>
                    <a:pt x="9727" y="5378"/>
                    <a:pt x="8700" y="4976"/>
                  </a:cubicBezTo>
                  <a:cubicBezTo>
                    <a:pt x="8226" y="4793"/>
                    <a:pt x="7758" y="4599"/>
                    <a:pt x="7308" y="4403"/>
                  </a:cubicBezTo>
                  <a:cubicBezTo>
                    <a:pt x="6613" y="4098"/>
                    <a:pt x="5935" y="3775"/>
                    <a:pt x="5291" y="3443"/>
                  </a:cubicBezTo>
                  <a:cubicBezTo>
                    <a:pt x="3929" y="2741"/>
                    <a:pt x="2704" y="1991"/>
                    <a:pt x="1653" y="1216"/>
                  </a:cubicBezTo>
                  <a:cubicBezTo>
                    <a:pt x="1093" y="802"/>
                    <a:pt x="597" y="394"/>
                    <a:pt x="1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37"/>
            <p:cNvSpPr/>
            <p:nvPr/>
          </p:nvSpPr>
          <p:spPr>
            <a:xfrm>
              <a:off x="4734825" y="4789350"/>
              <a:ext cx="539100" cy="280825"/>
            </a:xfrm>
            <a:custGeom>
              <a:avLst/>
              <a:gdLst/>
              <a:ahLst/>
              <a:cxnLst/>
              <a:rect l="l" t="t" r="r" b="b"/>
              <a:pathLst>
                <a:path w="21564" h="11233" extrusionOk="0">
                  <a:moveTo>
                    <a:pt x="18247" y="260"/>
                  </a:moveTo>
                  <a:cubicBezTo>
                    <a:pt x="19634" y="260"/>
                    <a:pt x="20565" y="580"/>
                    <a:pt x="20843" y="1213"/>
                  </a:cubicBezTo>
                  <a:cubicBezTo>
                    <a:pt x="21265" y="2182"/>
                    <a:pt x="20122" y="3787"/>
                    <a:pt x="17783" y="5512"/>
                  </a:cubicBezTo>
                  <a:cubicBezTo>
                    <a:pt x="16732" y="6284"/>
                    <a:pt x="15508" y="7034"/>
                    <a:pt x="14145" y="7739"/>
                  </a:cubicBezTo>
                  <a:cubicBezTo>
                    <a:pt x="13515" y="8067"/>
                    <a:pt x="12835" y="8388"/>
                    <a:pt x="12130" y="8699"/>
                  </a:cubicBezTo>
                  <a:cubicBezTo>
                    <a:pt x="11675" y="8899"/>
                    <a:pt x="11205" y="9093"/>
                    <a:pt x="10733" y="9272"/>
                  </a:cubicBezTo>
                  <a:cubicBezTo>
                    <a:pt x="9708" y="9672"/>
                    <a:pt x="8662" y="10018"/>
                    <a:pt x="7599" y="10304"/>
                  </a:cubicBezTo>
                  <a:lnTo>
                    <a:pt x="7504" y="10333"/>
                  </a:lnTo>
                  <a:cubicBezTo>
                    <a:pt x="5879" y="10762"/>
                    <a:pt x="4449" y="10975"/>
                    <a:pt x="3320" y="10975"/>
                  </a:cubicBezTo>
                  <a:cubicBezTo>
                    <a:pt x="1932" y="10975"/>
                    <a:pt x="1000" y="10654"/>
                    <a:pt x="723" y="10019"/>
                  </a:cubicBezTo>
                  <a:cubicBezTo>
                    <a:pt x="298" y="9052"/>
                    <a:pt x="1441" y="7446"/>
                    <a:pt x="3780" y="5720"/>
                  </a:cubicBezTo>
                  <a:cubicBezTo>
                    <a:pt x="4828" y="4950"/>
                    <a:pt x="6052" y="4203"/>
                    <a:pt x="7418" y="3496"/>
                  </a:cubicBezTo>
                  <a:lnTo>
                    <a:pt x="7483" y="3462"/>
                  </a:lnTo>
                  <a:cubicBezTo>
                    <a:pt x="8102" y="3143"/>
                    <a:pt x="8757" y="2833"/>
                    <a:pt x="9435" y="2535"/>
                  </a:cubicBezTo>
                  <a:cubicBezTo>
                    <a:pt x="9873" y="2344"/>
                    <a:pt x="10330" y="2153"/>
                    <a:pt x="10827" y="1961"/>
                  </a:cubicBezTo>
                  <a:cubicBezTo>
                    <a:pt x="11854" y="1559"/>
                    <a:pt x="12902" y="1215"/>
                    <a:pt x="13966" y="927"/>
                  </a:cubicBezTo>
                  <a:cubicBezTo>
                    <a:pt x="15631" y="480"/>
                    <a:pt x="17096" y="260"/>
                    <a:pt x="18247" y="260"/>
                  </a:cubicBezTo>
                  <a:close/>
                  <a:moveTo>
                    <a:pt x="18227" y="1"/>
                  </a:moveTo>
                  <a:cubicBezTo>
                    <a:pt x="17054" y="1"/>
                    <a:pt x="15581" y="224"/>
                    <a:pt x="13898" y="677"/>
                  </a:cubicBezTo>
                  <a:cubicBezTo>
                    <a:pt x="12825" y="966"/>
                    <a:pt x="11769" y="1314"/>
                    <a:pt x="10733" y="1717"/>
                  </a:cubicBezTo>
                  <a:cubicBezTo>
                    <a:pt x="10231" y="1913"/>
                    <a:pt x="9774" y="2102"/>
                    <a:pt x="9331" y="2296"/>
                  </a:cubicBezTo>
                  <a:cubicBezTo>
                    <a:pt x="8626" y="2605"/>
                    <a:pt x="7945" y="2932"/>
                    <a:pt x="7299" y="3261"/>
                  </a:cubicBezTo>
                  <a:lnTo>
                    <a:pt x="7229" y="3300"/>
                  </a:lnTo>
                  <a:cubicBezTo>
                    <a:pt x="5877" y="4002"/>
                    <a:pt x="4666" y="4746"/>
                    <a:pt x="3627" y="5512"/>
                  </a:cubicBezTo>
                  <a:cubicBezTo>
                    <a:pt x="1147" y="7338"/>
                    <a:pt x="0" y="9021"/>
                    <a:pt x="484" y="10123"/>
                  </a:cubicBezTo>
                  <a:cubicBezTo>
                    <a:pt x="806" y="10858"/>
                    <a:pt x="1821" y="11232"/>
                    <a:pt x="3339" y="11232"/>
                  </a:cubicBezTo>
                  <a:cubicBezTo>
                    <a:pt x="4513" y="11232"/>
                    <a:pt x="5984" y="11009"/>
                    <a:pt x="7667" y="10558"/>
                  </a:cubicBezTo>
                  <a:lnTo>
                    <a:pt x="7764" y="10530"/>
                  </a:lnTo>
                  <a:cubicBezTo>
                    <a:pt x="8744" y="10266"/>
                    <a:pt x="9773" y="9924"/>
                    <a:pt x="10827" y="9515"/>
                  </a:cubicBezTo>
                  <a:cubicBezTo>
                    <a:pt x="11302" y="9333"/>
                    <a:pt x="11774" y="9137"/>
                    <a:pt x="12236" y="8938"/>
                  </a:cubicBezTo>
                  <a:cubicBezTo>
                    <a:pt x="12946" y="8624"/>
                    <a:pt x="13629" y="8301"/>
                    <a:pt x="14264" y="7970"/>
                  </a:cubicBezTo>
                  <a:cubicBezTo>
                    <a:pt x="15639" y="7260"/>
                    <a:pt x="16874" y="6502"/>
                    <a:pt x="17937" y="5720"/>
                  </a:cubicBezTo>
                  <a:cubicBezTo>
                    <a:pt x="20417" y="3894"/>
                    <a:pt x="21563" y="2211"/>
                    <a:pt x="21081" y="1109"/>
                  </a:cubicBezTo>
                  <a:cubicBezTo>
                    <a:pt x="20759" y="374"/>
                    <a:pt x="19744" y="1"/>
                    <a:pt x="182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37"/>
            <p:cNvSpPr/>
            <p:nvPr/>
          </p:nvSpPr>
          <p:spPr>
            <a:xfrm>
              <a:off x="5025425" y="4676500"/>
              <a:ext cx="63725" cy="57250"/>
            </a:xfrm>
            <a:custGeom>
              <a:avLst/>
              <a:gdLst/>
              <a:ahLst/>
              <a:cxnLst/>
              <a:rect l="l" t="t" r="r" b="b"/>
              <a:pathLst>
                <a:path w="2549" h="2290" extrusionOk="0">
                  <a:moveTo>
                    <a:pt x="1231" y="0"/>
                  </a:moveTo>
                  <a:cubicBezTo>
                    <a:pt x="1048" y="0"/>
                    <a:pt x="862" y="44"/>
                    <a:pt x="688" y="138"/>
                  </a:cubicBezTo>
                  <a:cubicBezTo>
                    <a:pt x="230" y="391"/>
                    <a:pt x="0" y="920"/>
                    <a:pt x="130" y="1426"/>
                  </a:cubicBezTo>
                  <a:cubicBezTo>
                    <a:pt x="259" y="1932"/>
                    <a:pt x="714" y="2288"/>
                    <a:pt x="1237" y="2290"/>
                  </a:cubicBezTo>
                  <a:cubicBezTo>
                    <a:pt x="1241" y="2290"/>
                    <a:pt x="1246" y="2290"/>
                    <a:pt x="1250" y="2290"/>
                  </a:cubicBezTo>
                  <a:cubicBezTo>
                    <a:pt x="1373" y="2290"/>
                    <a:pt x="1495" y="2268"/>
                    <a:pt x="1611" y="2227"/>
                  </a:cubicBezTo>
                  <a:cubicBezTo>
                    <a:pt x="2242" y="2005"/>
                    <a:pt x="2548" y="1293"/>
                    <a:pt x="2279" y="682"/>
                  </a:cubicBezTo>
                  <a:cubicBezTo>
                    <a:pt x="2088" y="252"/>
                    <a:pt x="1668" y="0"/>
                    <a:pt x="12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37"/>
            <p:cNvSpPr/>
            <p:nvPr/>
          </p:nvSpPr>
          <p:spPr>
            <a:xfrm>
              <a:off x="5021875" y="4673275"/>
              <a:ext cx="70900" cy="63725"/>
            </a:xfrm>
            <a:custGeom>
              <a:avLst/>
              <a:gdLst/>
              <a:ahLst/>
              <a:cxnLst/>
              <a:rect l="l" t="t" r="r" b="b"/>
              <a:pathLst>
                <a:path w="2836" h="2549" extrusionOk="0">
                  <a:moveTo>
                    <a:pt x="1382" y="256"/>
                  </a:moveTo>
                  <a:cubicBezTo>
                    <a:pt x="1880" y="256"/>
                    <a:pt x="2304" y="614"/>
                    <a:pt x="2385" y="1104"/>
                  </a:cubicBezTo>
                  <a:cubicBezTo>
                    <a:pt x="2469" y="1596"/>
                    <a:pt x="2181" y="2075"/>
                    <a:pt x="1709" y="2235"/>
                  </a:cubicBezTo>
                  <a:cubicBezTo>
                    <a:pt x="1602" y="2271"/>
                    <a:pt x="1491" y="2289"/>
                    <a:pt x="1379" y="2289"/>
                  </a:cubicBezTo>
                  <a:cubicBezTo>
                    <a:pt x="914" y="2288"/>
                    <a:pt x="510" y="1973"/>
                    <a:pt x="394" y="1523"/>
                  </a:cubicBezTo>
                  <a:cubicBezTo>
                    <a:pt x="280" y="1073"/>
                    <a:pt x="484" y="603"/>
                    <a:pt x="892" y="380"/>
                  </a:cubicBezTo>
                  <a:cubicBezTo>
                    <a:pt x="1041" y="298"/>
                    <a:pt x="1208" y="257"/>
                    <a:pt x="1379" y="256"/>
                  </a:cubicBezTo>
                  <a:cubicBezTo>
                    <a:pt x="1380" y="256"/>
                    <a:pt x="1381" y="256"/>
                    <a:pt x="1382" y="256"/>
                  </a:cubicBezTo>
                  <a:close/>
                  <a:moveTo>
                    <a:pt x="1369" y="0"/>
                  </a:moveTo>
                  <a:cubicBezTo>
                    <a:pt x="1166" y="0"/>
                    <a:pt x="960" y="49"/>
                    <a:pt x="767" y="152"/>
                  </a:cubicBezTo>
                  <a:cubicBezTo>
                    <a:pt x="256" y="433"/>
                    <a:pt x="1" y="1022"/>
                    <a:pt x="144" y="1588"/>
                  </a:cubicBezTo>
                  <a:cubicBezTo>
                    <a:pt x="289" y="2151"/>
                    <a:pt x="796" y="2548"/>
                    <a:pt x="1379" y="2548"/>
                  </a:cubicBezTo>
                  <a:cubicBezTo>
                    <a:pt x="1383" y="2548"/>
                    <a:pt x="1388" y="2548"/>
                    <a:pt x="1393" y="2548"/>
                  </a:cubicBezTo>
                  <a:cubicBezTo>
                    <a:pt x="1530" y="2548"/>
                    <a:pt x="1666" y="2524"/>
                    <a:pt x="1794" y="2478"/>
                  </a:cubicBezTo>
                  <a:cubicBezTo>
                    <a:pt x="2494" y="2231"/>
                    <a:pt x="2835" y="1441"/>
                    <a:pt x="2535" y="761"/>
                  </a:cubicBezTo>
                  <a:cubicBezTo>
                    <a:pt x="2325" y="281"/>
                    <a:pt x="1857" y="0"/>
                    <a:pt x="136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37"/>
            <p:cNvSpPr/>
            <p:nvPr/>
          </p:nvSpPr>
          <p:spPr>
            <a:xfrm>
              <a:off x="5129225" y="5036750"/>
              <a:ext cx="57825" cy="58175"/>
            </a:xfrm>
            <a:custGeom>
              <a:avLst/>
              <a:gdLst/>
              <a:ahLst/>
              <a:cxnLst/>
              <a:rect l="l" t="t" r="r" b="b"/>
              <a:pathLst>
                <a:path w="2313" h="2327" extrusionOk="0">
                  <a:moveTo>
                    <a:pt x="1161" y="0"/>
                  </a:moveTo>
                  <a:cubicBezTo>
                    <a:pt x="605" y="0"/>
                    <a:pt x="122" y="403"/>
                    <a:pt x="32" y="962"/>
                  </a:cubicBezTo>
                  <a:cubicBezTo>
                    <a:pt x="21" y="1026"/>
                    <a:pt x="14" y="1091"/>
                    <a:pt x="14" y="1156"/>
                  </a:cubicBezTo>
                  <a:cubicBezTo>
                    <a:pt x="1" y="1788"/>
                    <a:pt x="503" y="2312"/>
                    <a:pt x="1135" y="2326"/>
                  </a:cubicBezTo>
                  <a:cubicBezTo>
                    <a:pt x="1144" y="2326"/>
                    <a:pt x="1152" y="2326"/>
                    <a:pt x="1160" y="2326"/>
                  </a:cubicBezTo>
                  <a:cubicBezTo>
                    <a:pt x="1783" y="2326"/>
                    <a:pt x="2292" y="1829"/>
                    <a:pt x="2305" y="1205"/>
                  </a:cubicBezTo>
                  <a:cubicBezTo>
                    <a:pt x="2307" y="1188"/>
                    <a:pt x="2307" y="1173"/>
                    <a:pt x="2307" y="1156"/>
                  </a:cubicBezTo>
                  <a:cubicBezTo>
                    <a:pt x="2312" y="556"/>
                    <a:pt x="1856" y="55"/>
                    <a:pt x="1260" y="4"/>
                  </a:cubicBezTo>
                  <a:cubicBezTo>
                    <a:pt x="1227" y="1"/>
                    <a:pt x="1194" y="0"/>
                    <a:pt x="116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37"/>
            <p:cNvSpPr/>
            <p:nvPr/>
          </p:nvSpPr>
          <p:spPr>
            <a:xfrm>
              <a:off x="5126350" y="5033500"/>
              <a:ext cx="63925" cy="64050"/>
            </a:xfrm>
            <a:custGeom>
              <a:avLst/>
              <a:gdLst/>
              <a:ahLst/>
              <a:cxnLst/>
              <a:rect l="l" t="t" r="r" b="b"/>
              <a:pathLst>
                <a:path w="2557" h="2562" extrusionOk="0">
                  <a:moveTo>
                    <a:pt x="1274" y="269"/>
                  </a:moveTo>
                  <a:cubicBezTo>
                    <a:pt x="1275" y="269"/>
                    <a:pt x="1276" y="269"/>
                    <a:pt x="1278" y="269"/>
                  </a:cubicBezTo>
                  <a:cubicBezTo>
                    <a:pt x="1838" y="269"/>
                    <a:pt x="2291" y="724"/>
                    <a:pt x="2293" y="1284"/>
                  </a:cubicBezTo>
                  <a:cubicBezTo>
                    <a:pt x="2293" y="1298"/>
                    <a:pt x="2293" y="1311"/>
                    <a:pt x="2291" y="1327"/>
                  </a:cubicBezTo>
                  <a:cubicBezTo>
                    <a:pt x="2279" y="1880"/>
                    <a:pt x="1826" y="2320"/>
                    <a:pt x="1276" y="2320"/>
                  </a:cubicBezTo>
                  <a:cubicBezTo>
                    <a:pt x="1268" y="2320"/>
                    <a:pt x="1261" y="2320"/>
                    <a:pt x="1254" y="2320"/>
                  </a:cubicBezTo>
                  <a:cubicBezTo>
                    <a:pt x="693" y="2309"/>
                    <a:pt x="247" y="1844"/>
                    <a:pt x="259" y="1284"/>
                  </a:cubicBezTo>
                  <a:cubicBezTo>
                    <a:pt x="259" y="1226"/>
                    <a:pt x="266" y="1170"/>
                    <a:pt x="276" y="1114"/>
                  </a:cubicBezTo>
                  <a:cubicBezTo>
                    <a:pt x="359" y="626"/>
                    <a:pt x="780" y="269"/>
                    <a:pt x="1274" y="269"/>
                  </a:cubicBezTo>
                  <a:close/>
                  <a:moveTo>
                    <a:pt x="1278" y="0"/>
                  </a:moveTo>
                  <a:cubicBezTo>
                    <a:pt x="658" y="0"/>
                    <a:pt x="122" y="448"/>
                    <a:pt x="19" y="1069"/>
                  </a:cubicBezTo>
                  <a:cubicBezTo>
                    <a:pt x="7" y="1141"/>
                    <a:pt x="0" y="1212"/>
                    <a:pt x="0" y="1286"/>
                  </a:cubicBezTo>
                  <a:cubicBezTo>
                    <a:pt x="0" y="1991"/>
                    <a:pt x="572" y="2562"/>
                    <a:pt x="1278" y="2562"/>
                  </a:cubicBezTo>
                  <a:cubicBezTo>
                    <a:pt x="1962" y="2562"/>
                    <a:pt x="2523" y="2025"/>
                    <a:pt x="2550" y="1352"/>
                  </a:cubicBezTo>
                  <a:cubicBezTo>
                    <a:pt x="2553" y="1330"/>
                    <a:pt x="2553" y="1310"/>
                    <a:pt x="2553" y="1286"/>
                  </a:cubicBezTo>
                  <a:cubicBezTo>
                    <a:pt x="2557" y="620"/>
                    <a:pt x="2049" y="63"/>
                    <a:pt x="1387" y="5"/>
                  </a:cubicBezTo>
                  <a:cubicBezTo>
                    <a:pt x="1350" y="2"/>
                    <a:pt x="1314" y="0"/>
                    <a:pt x="12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37"/>
            <p:cNvSpPr/>
            <p:nvPr/>
          </p:nvSpPr>
          <p:spPr>
            <a:xfrm>
              <a:off x="4737475" y="4850750"/>
              <a:ext cx="62350" cy="57300"/>
            </a:xfrm>
            <a:custGeom>
              <a:avLst/>
              <a:gdLst/>
              <a:ahLst/>
              <a:cxnLst/>
              <a:rect l="l" t="t" r="r" b="b"/>
              <a:pathLst>
                <a:path w="2494" h="2292" extrusionOk="0">
                  <a:moveTo>
                    <a:pt x="1279" y="1"/>
                  </a:moveTo>
                  <a:cubicBezTo>
                    <a:pt x="1278" y="1"/>
                    <a:pt x="1277" y="1"/>
                    <a:pt x="1276" y="1"/>
                  </a:cubicBezTo>
                  <a:cubicBezTo>
                    <a:pt x="1065" y="1"/>
                    <a:pt x="858" y="60"/>
                    <a:pt x="678" y="171"/>
                  </a:cubicBezTo>
                  <a:cubicBezTo>
                    <a:pt x="191" y="471"/>
                    <a:pt x="0" y="1084"/>
                    <a:pt x="230" y="1607"/>
                  </a:cubicBezTo>
                  <a:cubicBezTo>
                    <a:pt x="418" y="2031"/>
                    <a:pt x="835" y="2291"/>
                    <a:pt x="1279" y="2291"/>
                  </a:cubicBezTo>
                  <a:cubicBezTo>
                    <a:pt x="1383" y="2291"/>
                    <a:pt x="1488" y="2277"/>
                    <a:pt x="1593" y="2247"/>
                  </a:cubicBezTo>
                  <a:cubicBezTo>
                    <a:pt x="2143" y="2091"/>
                    <a:pt x="2494" y="1552"/>
                    <a:pt x="2414" y="985"/>
                  </a:cubicBezTo>
                  <a:cubicBezTo>
                    <a:pt x="2334" y="421"/>
                    <a:pt x="1850" y="1"/>
                    <a:pt x="12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37"/>
            <p:cNvSpPr/>
            <p:nvPr/>
          </p:nvSpPr>
          <p:spPr>
            <a:xfrm>
              <a:off x="4734775" y="4847525"/>
              <a:ext cx="66600" cy="63800"/>
            </a:xfrm>
            <a:custGeom>
              <a:avLst/>
              <a:gdLst/>
              <a:ahLst/>
              <a:cxnLst/>
              <a:rect l="l" t="t" r="r" b="b"/>
              <a:pathLst>
                <a:path w="2664" h="2552" extrusionOk="0">
                  <a:moveTo>
                    <a:pt x="1388" y="259"/>
                  </a:moveTo>
                  <a:cubicBezTo>
                    <a:pt x="1799" y="259"/>
                    <a:pt x="2168" y="507"/>
                    <a:pt x="2326" y="886"/>
                  </a:cubicBezTo>
                  <a:cubicBezTo>
                    <a:pt x="2484" y="1266"/>
                    <a:pt x="2397" y="1703"/>
                    <a:pt x="2106" y="1996"/>
                  </a:cubicBezTo>
                  <a:cubicBezTo>
                    <a:pt x="1912" y="2191"/>
                    <a:pt x="1652" y="2295"/>
                    <a:pt x="1386" y="2295"/>
                  </a:cubicBezTo>
                  <a:cubicBezTo>
                    <a:pt x="1255" y="2295"/>
                    <a:pt x="1123" y="2270"/>
                    <a:pt x="997" y="2218"/>
                  </a:cubicBezTo>
                  <a:cubicBezTo>
                    <a:pt x="617" y="2059"/>
                    <a:pt x="369" y="1688"/>
                    <a:pt x="369" y="1278"/>
                  </a:cubicBezTo>
                  <a:cubicBezTo>
                    <a:pt x="367" y="923"/>
                    <a:pt x="551" y="593"/>
                    <a:pt x="854" y="411"/>
                  </a:cubicBezTo>
                  <a:cubicBezTo>
                    <a:pt x="1012" y="312"/>
                    <a:pt x="1196" y="259"/>
                    <a:pt x="1384" y="259"/>
                  </a:cubicBezTo>
                  <a:cubicBezTo>
                    <a:pt x="1385" y="259"/>
                    <a:pt x="1387" y="259"/>
                    <a:pt x="1388" y="259"/>
                  </a:cubicBezTo>
                  <a:close/>
                  <a:moveTo>
                    <a:pt x="1375" y="0"/>
                  </a:moveTo>
                  <a:cubicBezTo>
                    <a:pt x="1143" y="0"/>
                    <a:pt x="915" y="66"/>
                    <a:pt x="718" y="189"/>
                  </a:cubicBezTo>
                  <a:cubicBezTo>
                    <a:pt x="231" y="487"/>
                    <a:pt x="1" y="1073"/>
                    <a:pt x="156" y="1623"/>
                  </a:cubicBezTo>
                  <a:cubicBezTo>
                    <a:pt x="310" y="2172"/>
                    <a:pt x="811" y="2552"/>
                    <a:pt x="1380" y="2552"/>
                  </a:cubicBezTo>
                  <a:cubicBezTo>
                    <a:pt x="1381" y="2552"/>
                    <a:pt x="1383" y="2552"/>
                    <a:pt x="1384" y="2552"/>
                  </a:cubicBezTo>
                  <a:cubicBezTo>
                    <a:pt x="1736" y="2552"/>
                    <a:pt x="2072" y="2407"/>
                    <a:pt x="2312" y="2151"/>
                  </a:cubicBezTo>
                  <a:cubicBezTo>
                    <a:pt x="2537" y="1916"/>
                    <a:pt x="2663" y="1603"/>
                    <a:pt x="2661" y="1278"/>
                  </a:cubicBezTo>
                  <a:cubicBezTo>
                    <a:pt x="2661" y="571"/>
                    <a:pt x="2089" y="0"/>
                    <a:pt x="1384" y="0"/>
                  </a:cubicBezTo>
                  <a:cubicBezTo>
                    <a:pt x="1381" y="0"/>
                    <a:pt x="1378" y="0"/>
                    <a:pt x="13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9" name="Google Shape;699;p37"/>
          <p:cNvGrpSpPr/>
          <p:nvPr/>
        </p:nvGrpSpPr>
        <p:grpSpPr>
          <a:xfrm>
            <a:off x="7968569" y="1363768"/>
            <a:ext cx="232185" cy="232108"/>
            <a:chOff x="2909075" y="5346425"/>
            <a:chExt cx="129200" cy="129150"/>
          </a:xfrm>
        </p:grpSpPr>
        <p:sp>
          <p:nvSpPr>
            <p:cNvPr id="700" name="Google Shape;700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2" name="Google Shape;702;p37"/>
          <p:cNvGrpSpPr/>
          <p:nvPr/>
        </p:nvGrpSpPr>
        <p:grpSpPr>
          <a:xfrm>
            <a:off x="7699319" y="1045280"/>
            <a:ext cx="232185" cy="232108"/>
            <a:chOff x="2909075" y="5346425"/>
            <a:chExt cx="129200" cy="129150"/>
          </a:xfrm>
        </p:grpSpPr>
        <p:sp>
          <p:nvSpPr>
            <p:cNvPr id="703" name="Google Shape;703;p37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37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5" name="Google Shape;705;p37"/>
          <p:cNvGrpSpPr/>
          <p:nvPr/>
        </p:nvGrpSpPr>
        <p:grpSpPr>
          <a:xfrm>
            <a:off x="5448836" y="3565365"/>
            <a:ext cx="135487" cy="135551"/>
            <a:chOff x="3440975" y="957025"/>
            <a:chExt cx="158150" cy="158225"/>
          </a:xfrm>
        </p:grpSpPr>
        <p:sp>
          <p:nvSpPr>
            <p:cNvPr id="706" name="Google Shape;706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8" name="Google Shape;708;p37"/>
          <p:cNvGrpSpPr/>
          <p:nvPr/>
        </p:nvGrpSpPr>
        <p:grpSpPr>
          <a:xfrm>
            <a:off x="8295061" y="2342915"/>
            <a:ext cx="135487" cy="135551"/>
            <a:chOff x="3440975" y="957025"/>
            <a:chExt cx="158150" cy="158225"/>
          </a:xfrm>
        </p:grpSpPr>
        <p:sp>
          <p:nvSpPr>
            <p:cNvPr id="709" name="Google Shape;709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1" name="Google Shape;711;p37"/>
          <p:cNvGrpSpPr/>
          <p:nvPr/>
        </p:nvGrpSpPr>
        <p:grpSpPr>
          <a:xfrm>
            <a:off x="6543086" y="1332140"/>
            <a:ext cx="135487" cy="135551"/>
            <a:chOff x="3440975" y="957025"/>
            <a:chExt cx="158150" cy="158225"/>
          </a:xfrm>
        </p:grpSpPr>
        <p:sp>
          <p:nvSpPr>
            <p:cNvPr id="712" name="Google Shape;712;p37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37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7298921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Google Shape;500;p35"/>
          <p:cNvSpPr txBox="1">
            <a:spLocks noGrp="1"/>
          </p:cNvSpPr>
          <p:nvPr>
            <p:ph type="title"/>
          </p:nvPr>
        </p:nvSpPr>
        <p:spPr>
          <a:xfrm>
            <a:off x="713225" y="911763"/>
            <a:ext cx="4313100" cy="10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actice Problem 1</a:t>
            </a:r>
            <a:endParaRPr dirty="0"/>
          </a:p>
        </p:txBody>
      </p:sp>
      <p:sp>
        <p:nvSpPr>
          <p:cNvPr id="501" name="Google Shape;501;p35"/>
          <p:cNvSpPr txBox="1">
            <a:spLocks noGrp="1"/>
          </p:cNvSpPr>
          <p:nvPr>
            <p:ph type="subTitle" idx="1"/>
          </p:nvPr>
        </p:nvSpPr>
        <p:spPr>
          <a:xfrm>
            <a:off x="713225" y="1722151"/>
            <a:ext cx="6800260" cy="246547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cetic acid (CH</a:t>
            </a:r>
            <a:r>
              <a:rPr lang="en-US" baseline="-25000" dirty="0"/>
              <a:t>3</a:t>
            </a:r>
            <a:r>
              <a:rPr lang="en-US" dirty="0"/>
              <a:t>COOH) is a monoprotic acid with a pKa of 4.76. If you add 0.25 moles of sodium acetate (CH</a:t>
            </a:r>
            <a:r>
              <a:rPr lang="en-US" baseline="-25000" dirty="0"/>
              <a:t>3</a:t>
            </a:r>
            <a:r>
              <a:rPr lang="en-US" dirty="0"/>
              <a:t>COONa) into 1 L of water, what is the concentration of the acid and conjugate base species after you adjust </a:t>
            </a:r>
          </a:p>
          <a:p>
            <a:pPr marL="285750" indent="-285750"/>
            <a:r>
              <a:rPr lang="en-US" dirty="0"/>
              <a:t>To a pH of 2 ?</a:t>
            </a:r>
          </a:p>
          <a:p>
            <a:pPr marL="285750" indent="-285750"/>
            <a:r>
              <a:rPr lang="en-US" dirty="0"/>
              <a:t>To a pH of 4.5?</a:t>
            </a:r>
          </a:p>
          <a:p>
            <a:pPr marL="285750" indent="-285750"/>
            <a:r>
              <a:rPr lang="en-US" dirty="0"/>
              <a:t>To a pH of 7 ?</a:t>
            </a:r>
          </a:p>
        </p:txBody>
      </p:sp>
      <p:grpSp>
        <p:nvGrpSpPr>
          <p:cNvPr id="527" name="Google Shape;527;p35"/>
          <p:cNvGrpSpPr/>
          <p:nvPr/>
        </p:nvGrpSpPr>
        <p:grpSpPr>
          <a:xfrm>
            <a:off x="7513485" y="521899"/>
            <a:ext cx="682653" cy="682469"/>
            <a:chOff x="7179915" y="2877020"/>
            <a:chExt cx="726845" cy="726649"/>
          </a:xfrm>
        </p:grpSpPr>
        <p:sp>
          <p:nvSpPr>
            <p:cNvPr id="528" name="Google Shape;528;p35"/>
            <p:cNvSpPr/>
            <p:nvPr/>
          </p:nvSpPr>
          <p:spPr>
            <a:xfrm>
              <a:off x="7359822" y="3056821"/>
              <a:ext cx="367015" cy="366997"/>
            </a:xfrm>
            <a:custGeom>
              <a:avLst/>
              <a:gdLst/>
              <a:ahLst/>
              <a:cxnLst/>
              <a:rect l="l" t="t" r="r" b="b"/>
              <a:pathLst>
                <a:path w="20587" h="20586" extrusionOk="0">
                  <a:moveTo>
                    <a:pt x="10291" y="4546"/>
                  </a:moveTo>
                  <a:cubicBezTo>
                    <a:pt x="13465" y="4546"/>
                    <a:pt x="16043" y="7115"/>
                    <a:pt x="16043" y="10295"/>
                  </a:cubicBezTo>
                  <a:cubicBezTo>
                    <a:pt x="16043" y="13473"/>
                    <a:pt x="13465" y="16042"/>
                    <a:pt x="10291" y="16042"/>
                  </a:cubicBezTo>
                  <a:cubicBezTo>
                    <a:pt x="7115" y="16042"/>
                    <a:pt x="4547" y="13476"/>
                    <a:pt x="4547" y="10295"/>
                  </a:cubicBezTo>
                  <a:cubicBezTo>
                    <a:pt x="4547" y="7115"/>
                    <a:pt x="7115" y="4546"/>
                    <a:pt x="10291" y="4546"/>
                  </a:cubicBezTo>
                  <a:close/>
                  <a:moveTo>
                    <a:pt x="10291" y="0"/>
                  </a:moveTo>
                  <a:cubicBezTo>
                    <a:pt x="4607" y="0"/>
                    <a:pt x="1" y="4613"/>
                    <a:pt x="1" y="10295"/>
                  </a:cubicBezTo>
                  <a:cubicBezTo>
                    <a:pt x="1" y="15977"/>
                    <a:pt x="4601" y="20585"/>
                    <a:pt x="10291" y="20585"/>
                  </a:cubicBezTo>
                  <a:cubicBezTo>
                    <a:pt x="15982" y="20585"/>
                    <a:pt x="20586" y="15983"/>
                    <a:pt x="20586" y="10295"/>
                  </a:cubicBezTo>
                  <a:cubicBezTo>
                    <a:pt x="20586" y="4607"/>
                    <a:pt x="15982" y="0"/>
                    <a:pt x="1029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35"/>
            <p:cNvSpPr/>
            <p:nvPr/>
          </p:nvSpPr>
          <p:spPr>
            <a:xfrm>
              <a:off x="7186173" y="2883278"/>
              <a:ext cx="714330" cy="714098"/>
            </a:xfrm>
            <a:custGeom>
              <a:avLst/>
              <a:gdLst/>
              <a:ahLst/>
              <a:cxnLst/>
              <a:rect l="l" t="t" r="r" b="b"/>
              <a:pathLst>
                <a:path w="40069" h="40056" extrusionOk="0">
                  <a:moveTo>
                    <a:pt x="20032" y="6222"/>
                  </a:moveTo>
                  <a:cubicBezTo>
                    <a:pt x="27646" y="6222"/>
                    <a:pt x="33838" y="12419"/>
                    <a:pt x="33838" y="20030"/>
                  </a:cubicBezTo>
                  <a:cubicBezTo>
                    <a:pt x="33838" y="27639"/>
                    <a:pt x="27646" y="33832"/>
                    <a:pt x="20032" y="33832"/>
                  </a:cubicBezTo>
                  <a:cubicBezTo>
                    <a:pt x="12419" y="33832"/>
                    <a:pt x="6229" y="27642"/>
                    <a:pt x="6229" y="20030"/>
                  </a:cubicBezTo>
                  <a:cubicBezTo>
                    <a:pt x="6229" y="12419"/>
                    <a:pt x="12419" y="6222"/>
                    <a:pt x="20032" y="6222"/>
                  </a:cubicBezTo>
                  <a:close/>
                  <a:moveTo>
                    <a:pt x="15986" y="0"/>
                  </a:moveTo>
                  <a:cubicBezTo>
                    <a:pt x="15970" y="57"/>
                    <a:pt x="15959" y="113"/>
                    <a:pt x="15952" y="169"/>
                  </a:cubicBezTo>
                  <a:cubicBezTo>
                    <a:pt x="15754" y="1483"/>
                    <a:pt x="15558" y="2803"/>
                    <a:pt x="15374" y="4123"/>
                  </a:cubicBezTo>
                  <a:cubicBezTo>
                    <a:pt x="15347" y="4276"/>
                    <a:pt x="15277" y="4333"/>
                    <a:pt x="15142" y="4375"/>
                  </a:cubicBezTo>
                  <a:cubicBezTo>
                    <a:pt x="14191" y="4672"/>
                    <a:pt x="13271" y="5055"/>
                    <a:pt x="12389" y="5520"/>
                  </a:cubicBezTo>
                  <a:cubicBezTo>
                    <a:pt x="12335" y="5548"/>
                    <a:pt x="12290" y="5561"/>
                    <a:pt x="12248" y="5561"/>
                  </a:cubicBezTo>
                  <a:cubicBezTo>
                    <a:pt x="12192" y="5561"/>
                    <a:pt x="12141" y="5538"/>
                    <a:pt x="12079" y="5495"/>
                  </a:cubicBezTo>
                  <a:cubicBezTo>
                    <a:pt x="11386" y="4974"/>
                    <a:pt x="10682" y="4454"/>
                    <a:pt x="9980" y="3925"/>
                  </a:cubicBezTo>
                  <a:lnTo>
                    <a:pt x="8766" y="3028"/>
                  </a:lnTo>
                  <a:lnTo>
                    <a:pt x="3035" y="8759"/>
                  </a:lnTo>
                  <a:cubicBezTo>
                    <a:pt x="3064" y="8809"/>
                    <a:pt x="3095" y="8856"/>
                    <a:pt x="3134" y="8899"/>
                  </a:cubicBezTo>
                  <a:cubicBezTo>
                    <a:pt x="3910" y="9953"/>
                    <a:pt x="4690" y="11006"/>
                    <a:pt x="5477" y="12054"/>
                  </a:cubicBezTo>
                  <a:cubicBezTo>
                    <a:pt x="5572" y="12171"/>
                    <a:pt x="5599" y="12257"/>
                    <a:pt x="5520" y="12396"/>
                  </a:cubicBezTo>
                  <a:cubicBezTo>
                    <a:pt x="5043" y="13273"/>
                    <a:pt x="4672" y="14196"/>
                    <a:pt x="4375" y="15149"/>
                  </a:cubicBezTo>
                  <a:cubicBezTo>
                    <a:pt x="4335" y="15291"/>
                    <a:pt x="4269" y="15347"/>
                    <a:pt x="4128" y="15370"/>
                  </a:cubicBezTo>
                  <a:cubicBezTo>
                    <a:pt x="3233" y="15496"/>
                    <a:pt x="2324" y="15628"/>
                    <a:pt x="1426" y="15763"/>
                  </a:cubicBezTo>
                  <a:cubicBezTo>
                    <a:pt x="950" y="15833"/>
                    <a:pt x="477" y="15903"/>
                    <a:pt x="0" y="15979"/>
                  </a:cubicBezTo>
                  <a:lnTo>
                    <a:pt x="0" y="24070"/>
                  </a:lnTo>
                  <a:cubicBezTo>
                    <a:pt x="1377" y="24272"/>
                    <a:pt x="2740" y="24479"/>
                    <a:pt x="4101" y="24666"/>
                  </a:cubicBezTo>
                  <a:cubicBezTo>
                    <a:pt x="4249" y="24688"/>
                    <a:pt x="4319" y="24738"/>
                    <a:pt x="4375" y="24886"/>
                  </a:cubicBezTo>
                  <a:cubicBezTo>
                    <a:pt x="4746" y="25808"/>
                    <a:pt x="5126" y="26726"/>
                    <a:pt x="5516" y="27639"/>
                  </a:cubicBezTo>
                  <a:cubicBezTo>
                    <a:pt x="5576" y="27779"/>
                    <a:pt x="5576" y="27864"/>
                    <a:pt x="5486" y="27981"/>
                  </a:cubicBezTo>
                  <a:cubicBezTo>
                    <a:pt x="4915" y="28726"/>
                    <a:pt x="4362" y="29486"/>
                    <a:pt x="3808" y="30230"/>
                  </a:cubicBezTo>
                  <a:cubicBezTo>
                    <a:pt x="3541" y="30597"/>
                    <a:pt x="3273" y="30952"/>
                    <a:pt x="3021" y="31290"/>
                  </a:cubicBezTo>
                  <a:lnTo>
                    <a:pt x="8750" y="37021"/>
                  </a:lnTo>
                  <a:cubicBezTo>
                    <a:pt x="8790" y="36999"/>
                    <a:pt x="8829" y="36972"/>
                    <a:pt x="8862" y="36945"/>
                  </a:cubicBezTo>
                  <a:cubicBezTo>
                    <a:pt x="9924" y="36157"/>
                    <a:pt x="10993" y="35366"/>
                    <a:pt x="12052" y="34569"/>
                  </a:cubicBezTo>
                  <a:cubicBezTo>
                    <a:pt x="12123" y="34518"/>
                    <a:pt x="12184" y="34494"/>
                    <a:pt x="12249" y="34494"/>
                  </a:cubicBezTo>
                  <a:cubicBezTo>
                    <a:pt x="12300" y="34494"/>
                    <a:pt x="12353" y="34508"/>
                    <a:pt x="12416" y="34536"/>
                  </a:cubicBezTo>
                  <a:cubicBezTo>
                    <a:pt x="13302" y="34916"/>
                    <a:pt x="14193" y="35294"/>
                    <a:pt x="15086" y="35647"/>
                  </a:cubicBezTo>
                  <a:cubicBezTo>
                    <a:pt x="15291" y="35721"/>
                    <a:pt x="15374" y="35815"/>
                    <a:pt x="15403" y="36018"/>
                  </a:cubicBezTo>
                  <a:cubicBezTo>
                    <a:pt x="15572" y="37273"/>
                    <a:pt x="15768" y="38530"/>
                    <a:pt x="15936" y="39797"/>
                  </a:cubicBezTo>
                  <a:cubicBezTo>
                    <a:pt x="15964" y="40000"/>
                    <a:pt x="16034" y="40056"/>
                    <a:pt x="16213" y="40056"/>
                  </a:cubicBezTo>
                  <a:cubicBezTo>
                    <a:pt x="16224" y="40056"/>
                    <a:pt x="16235" y="40056"/>
                    <a:pt x="16247" y="40055"/>
                  </a:cubicBezTo>
                  <a:cubicBezTo>
                    <a:pt x="17089" y="40053"/>
                    <a:pt x="17931" y="40052"/>
                    <a:pt x="18773" y="40052"/>
                  </a:cubicBezTo>
                  <a:cubicBezTo>
                    <a:pt x="20456" y="40052"/>
                    <a:pt x="22137" y="40055"/>
                    <a:pt x="23818" y="40055"/>
                  </a:cubicBezTo>
                  <a:cubicBezTo>
                    <a:pt x="23901" y="40053"/>
                    <a:pt x="23986" y="40049"/>
                    <a:pt x="24067" y="40040"/>
                  </a:cubicBezTo>
                  <a:cubicBezTo>
                    <a:pt x="24076" y="39999"/>
                    <a:pt x="24083" y="39965"/>
                    <a:pt x="24090" y="39936"/>
                  </a:cubicBezTo>
                  <a:cubicBezTo>
                    <a:pt x="24288" y="38586"/>
                    <a:pt x="24477" y="37239"/>
                    <a:pt x="24686" y="35899"/>
                  </a:cubicBezTo>
                  <a:cubicBezTo>
                    <a:pt x="24695" y="35820"/>
                    <a:pt x="24780" y="35716"/>
                    <a:pt x="24850" y="35694"/>
                  </a:cubicBezTo>
                  <a:cubicBezTo>
                    <a:pt x="25829" y="35388"/>
                    <a:pt x="26780" y="34994"/>
                    <a:pt x="27686" y="34515"/>
                  </a:cubicBezTo>
                  <a:cubicBezTo>
                    <a:pt x="27735" y="34487"/>
                    <a:pt x="27776" y="34474"/>
                    <a:pt x="27816" y="34474"/>
                  </a:cubicBezTo>
                  <a:cubicBezTo>
                    <a:pt x="27869" y="34474"/>
                    <a:pt x="27918" y="34498"/>
                    <a:pt x="27974" y="34540"/>
                  </a:cubicBezTo>
                  <a:cubicBezTo>
                    <a:pt x="28256" y="34765"/>
                    <a:pt x="28550" y="34976"/>
                    <a:pt x="28840" y="35188"/>
                  </a:cubicBezTo>
                  <a:lnTo>
                    <a:pt x="31310" y="37034"/>
                  </a:lnTo>
                  <a:lnTo>
                    <a:pt x="37041" y="31306"/>
                  </a:lnTo>
                  <a:lnTo>
                    <a:pt x="36908" y="31128"/>
                  </a:lnTo>
                  <a:cubicBezTo>
                    <a:pt x="36128" y="30080"/>
                    <a:pt x="35347" y="29036"/>
                    <a:pt x="34569" y="27995"/>
                  </a:cubicBezTo>
                  <a:cubicBezTo>
                    <a:pt x="34499" y="27905"/>
                    <a:pt x="34439" y="27826"/>
                    <a:pt x="34508" y="27693"/>
                  </a:cubicBezTo>
                  <a:cubicBezTo>
                    <a:pt x="34994" y="26780"/>
                    <a:pt x="35395" y="25824"/>
                    <a:pt x="35701" y="24835"/>
                  </a:cubicBezTo>
                  <a:cubicBezTo>
                    <a:pt x="35723" y="24774"/>
                    <a:pt x="35813" y="24688"/>
                    <a:pt x="35883" y="24682"/>
                  </a:cubicBezTo>
                  <a:cubicBezTo>
                    <a:pt x="36643" y="24562"/>
                    <a:pt x="37401" y="24457"/>
                    <a:pt x="38161" y="24351"/>
                  </a:cubicBezTo>
                  <a:cubicBezTo>
                    <a:pt x="38784" y="24259"/>
                    <a:pt x="39410" y="24160"/>
                    <a:pt x="40051" y="24070"/>
                  </a:cubicBezTo>
                  <a:cubicBezTo>
                    <a:pt x="40055" y="24020"/>
                    <a:pt x="40064" y="23978"/>
                    <a:pt x="40064" y="23944"/>
                  </a:cubicBezTo>
                  <a:cubicBezTo>
                    <a:pt x="40062" y="21344"/>
                    <a:pt x="40064" y="18746"/>
                    <a:pt x="40069" y="16148"/>
                  </a:cubicBezTo>
                  <a:cubicBezTo>
                    <a:pt x="40069" y="15988"/>
                    <a:pt x="39992" y="15959"/>
                    <a:pt x="39857" y="15945"/>
                  </a:cubicBezTo>
                  <a:cubicBezTo>
                    <a:pt x="38559" y="15763"/>
                    <a:pt x="37253" y="15572"/>
                    <a:pt x="35948" y="15383"/>
                  </a:cubicBezTo>
                  <a:cubicBezTo>
                    <a:pt x="35797" y="15361"/>
                    <a:pt x="35728" y="15298"/>
                    <a:pt x="35671" y="15145"/>
                  </a:cubicBezTo>
                  <a:cubicBezTo>
                    <a:pt x="35307" y="14229"/>
                    <a:pt x="34920" y="13316"/>
                    <a:pt x="34535" y="12412"/>
                  </a:cubicBezTo>
                  <a:cubicBezTo>
                    <a:pt x="34479" y="12270"/>
                    <a:pt x="34466" y="12180"/>
                    <a:pt x="34565" y="12045"/>
                  </a:cubicBezTo>
                  <a:cubicBezTo>
                    <a:pt x="35363" y="10990"/>
                    <a:pt x="36157" y="9926"/>
                    <a:pt x="36951" y="8865"/>
                  </a:cubicBezTo>
                  <a:cubicBezTo>
                    <a:pt x="36978" y="8824"/>
                    <a:pt x="37005" y="8782"/>
                    <a:pt x="37028" y="8739"/>
                  </a:cubicBezTo>
                  <a:lnTo>
                    <a:pt x="31303" y="3014"/>
                  </a:lnTo>
                  <a:lnTo>
                    <a:pt x="31101" y="3161"/>
                  </a:lnTo>
                  <a:cubicBezTo>
                    <a:pt x="30068" y="3934"/>
                    <a:pt x="29027" y="4713"/>
                    <a:pt x="27988" y="5486"/>
                  </a:cubicBezTo>
                  <a:cubicBezTo>
                    <a:pt x="27938" y="5520"/>
                    <a:pt x="27851" y="5548"/>
                    <a:pt x="27784" y="5548"/>
                  </a:cubicBezTo>
                  <a:cubicBezTo>
                    <a:pt x="27757" y="5548"/>
                    <a:pt x="27733" y="5544"/>
                    <a:pt x="27716" y="5534"/>
                  </a:cubicBezTo>
                  <a:cubicBezTo>
                    <a:pt x="26796" y="5059"/>
                    <a:pt x="25838" y="4663"/>
                    <a:pt x="24850" y="4348"/>
                  </a:cubicBezTo>
                  <a:cubicBezTo>
                    <a:pt x="24785" y="4328"/>
                    <a:pt x="24702" y="4236"/>
                    <a:pt x="24695" y="4173"/>
                  </a:cubicBezTo>
                  <a:cubicBezTo>
                    <a:pt x="24574" y="3422"/>
                    <a:pt x="24470" y="2668"/>
                    <a:pt x="24358" y="1924"/>
                  </a:cubicBezTo>
                  <a:cubicBezTo>
                    <a:pt x="24265" y="1280"/>
                    <a:pt x="24166" y="639"/>
                    <a:pt x="240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35"/>
            <p:cNvSpPr/>
            <p:nvPr/>
          </p:nvSpPr>
          <p:spPr>
            <a:xfrm>
              <a:off x="7179915" y="2877020"/>
              <a:ext cx="726845" cy="726649"/>
            </a:xfrm>
            <a:custGeom>
              <a:avLst/>
              <a:gdLst/>
              <a:ahLst/>
              <a:cxnLst/>
              <a:rect l="l" t="t" r="r" b="b"/>
              <a:pathLst>
                <a:path w="40771" h="40760" extrusionOk="0">
                  <a:moveTo>
                    <a:pt x="25390" y="36281"/>
                  </a:moveTo>
                  <a:lnTo>
                    <a:pt x="25390" y="36281"/>
                  </a:lnTo>
                  <a:cubicBezTo>
                    <a:pt x="25388" y="36297"/>
                    <a:pt x="25386" y="36310"/>
                    <a:pt x="25381" y="36326"/>
                  </a:cubicBezTo>
                  <a:lnTo>
                    <a:pt x="25390" y="36281"/>
                  </a:lnTo>
                  <a:close/>
                  <a:moveTo>
                    <a:pt x="24119" y="702"/>
                  </a:moveTo>
                  <a:cubicBezTo>
                    <a:pt x="24202" y="1240"/>
                    <a:pt x="24286" y="1780"/>
                    <a:pt x="24360" y="2329"/>
                  </a:cubicBezTo>
                  <a:lnTo>
                    <a:pt x="24484" y="3154"/>
                  </a:lnTo>
                  <a:cubicBezTo>
                    <a:pt x="24556" y="3631"/>
                    <a:pt x="24625" y="4103"/>
                    <a:pt x="24697" y="4564"/>
                  </a:cubicBezTo>
                  <a:cubicBezTo>
                    <a:pt x="24724" y="4785"/>
                    <a:pt x="24918" y="4976"/>
                    <a:pt x="25095" y="5032"/>
                  </a:cubicBezTo>
                  <a:cubicBezTo>
                    <a:pt x="26058" y="5340"/>
                    <a:pt x="26996" y="5729"/>
                    <a:pt x="27896" y="6195"/>
                  </a:cubicBezTo>
                  <a:cubicBezTo>
                    <a:pt x="27971" y="6236"/>
                    <a:pt x="28052" y="6253"/>
                    <a:pt x="28133" y="6253"/>
                  </a:cubicBezTo>
                  <a:cubicBezTo>
                    <a:pt x="28295" y="6253"/>
                    <a:pt x="28454" y="6186"/>
                    <a:pt x="28550" y="6119"/>
                  </a:cubicBezTo>
                  <a:cubicBezTo>
                    <a:pt x="29360" y="5520"/>
                    <a:pt x="30168" y="4913"/>
                    <a:pt x="30973" y="4308"/>
                  </a:cubicBezTo>
                  <a:lnTo>
                    <a:pt x="31621" y="3827"/>
                  </a:lnTo>
                  <a:lnTo>
                    <a:pt x="36927" y="9130"/>
                  </a:lnTo>
                  <a:lnTo>
                    <a:pt x="36481" y="9726"/>
                  </a:lnTo>
                  <a:cubicBezTo>
                    <a:pt x="35867" y="10547"/>
                    <a:pt x="35251" y="11366"/>
                    <a:pt x="34630" y="12185"/>
                  </a:cubicBezTo>
                  <a:cubicBezTo>
                    <a:pt x="34428" y="12461"/>
                    <a:pt x="34482" y="12695"/>
                    <a:pt x="34563" y="12898"/>
                  </a:cubicBezTo>
                  <a:cubicBezTo>
                    <a:pt x="34949" y="13800"/>
                    <a:pt x="35334" y="14711"/>
                    <a:pt x="35694" y="15610"/>
                  </a:cubicBezTo>
                  <a:cubicBezTo>
                    <a:pt x="35759" y="15788"/>
                    <a:pt x="35885" y="16027"/>
                    <a:pt x="36247" y="16076"/>
                  </a:cubicBezTo>
                  <a:cubicBezTo>
                    <a:pt x="37509" y="16263"/>
                    <a:pt x="38769" y="16445"/>
                    <a:pt x="40069" y="16627"/>
                  </a:cubicBezTo>
                  <a:cubicBezTo>
                    <a:pt x="40064" y="19124"/>
                    <a:pt x="40062" y="21618"/>
                    <a:pt x="40062" y="24113"/>
                  </a:cubicBezTo>
                  <a:lnTo>
                    <a:pt x="39275" y="24230"/>
                  </a:lnTo>
                  <a:lnTo>
                    <a:pt x="38463" y="24351"/>
                  </a:lnTo>
                  <a:cubicBezTo>
                    <a:pt x="37700" y="24455"/>
                    <a:pt x="36940" y="24562"/>
                    <a:pt x="36200" y="24679"/>
                  </a:cubicBezTo>
                  <a:cubicBezTo>
                    <a:pt x="35973" y="24702"/>
                    <a:pt x="35775" y="24898"/>
                    <a:pt x="35716" y="25080"/>
                  </a:cubicBezTo>
                  <a:cubicBezTo>
                    <a:pt x="35417" y="26047"/>
                    <a:pt x="35026" y="26985"/>
                    <a:pt x="34547" y="27880"/>
                  </a:cubicBezTo>
                  <a:cubicBezTo>
                    <a:pt x="34371" y="28209"/>
                    <a:pt x="34558" y="28447"/>
                    <a:pt x="34639" y="28555"/>
                  </a:cubicBezTo>
                  <a:cubicBezTo>
                    <a:pt x="35352" y="29506"/>
                    <a:pt x="36065" y="30460"/>
                    <a:pt x="36778" y="31416"/>
                  </a:cubicBezTo>
                  <a:lnTo>
                    <a:pt x="36929" y="31618"/>
                  </a:lnTo>
                  <a:lnTo>
                    <a:pt x="31627" y="36920"/>
                  </a:lnTo>
                  <a:lnTo>
                    <a:pt x="29565" y="35379"/>
                  </a:lnTo>
                  <a:lnTo>
                    <a:pt x="29250" y="35145"/>
                  </a:lnTo>
                  <a:cubicBezTo>
                    <a:pt x="29014" y="34974"/>
                    <a:pt x="28762" y="34783"/>
                    <a:pt x="28544" y="34614"/>
                  </a:cubicBezTo>
                  <a:cubicBezTo>
                    <a:pt x="28420" y="34518"/>
                    <a:pt x="28293" y="34470"/>
                    <a:pt x="28165" y="34470"/>
                  </a:cubicBezTo>
                  <a:cubicBezTo>
                    <a:pt x="28068" y="34470"/>
                    <a:pt x="27971" y="34497"/>
                    <a:pt x="27873" y="34551"/>
                  </a:cubicBezTo>
                  <a:cubicBezTo>
                    <a:pt x="26987" y="35022"/>
                    <a:pt x="26058" y="35408"/>
                    <a:pt x="25100" y="35708"/>
                  </a:cubicBezTo>
                  <a:cubicBezTo>
                    <a:pt x="24893" y="35768"/>
                    <a:pt x="24709" y="35998"/>
                    <a:pt x="24693" y="36191"/>
                  </a:cubicBezTo>
                  <a:cubicBezTo>
                    <a:pt x="24538" y="37203"/>
                    <a:pt x="24387" y="38218"/>
                    <a:pt x="24241" y="39232"/>
                  </a:cubicBezTo>
                  <a:lnTo>
                    <a:pt x="24122" y="40051"/>
                  </a:lnTo>
                  <a:lnTo>
                    <a:pt x="18989" y="40051"/>
                  </a:lnTo>
                  <a:lnTo>
                    <a:pt x="16629" y="40053"/>
                  </a:lnTo>
                  <a:cubicBezTo>
                    <a:pt x="16544" y="39423"/>
                    <a:pt x="16449" y="38782"/>
                    <a:pt x="16362" y="38166"/>
                  </a:cubicBezTo>
                  <a:cubicBezTo>
                    <a:pt x="16274" y="37552"/>
                    <a:pt x="16184" y="36936"/>
                    <a:pt x="16101" y="36319"/>
                  </a:cubicBezTo>
                  <a:cubicBezTo>
                    <a:pt x="16056" y="35991"/>
                    <a:pt x="15889" y="35791"/>
                    <a:pt x="15565" y="35672"/>
                  </a:cubicBezTo>
                  <a:cubicBezTo>
                    <a:pt x="14677" y="35318"/>
                    <a:pt x="13788" y="34943"/>
                    <a:pt x="12907" y="34563"/>
                  </a:cubicBezTo>
                  <a:cubicBezTo>
                    <a:pt x="12798" y="34516"/>
                    <a:pt x="12697" y="34493"/>
                    <a:pt x="12600" y="34493"/>
                  </a:cubicBezTo>
                  <a:cubicBezTo>
                    <a:pt x="12461" y="34493"/>
                    <a:pt x="12329" y="34541"/>
                    <a:pt x="12191" y="34639"/>
                  </a:cubicBezTo>
                  <a:cubicBezTo>
                    <a:pt x="11177" y="35399"/>
                    <a:pt x="10156" y="36160"/>
                    <a:pt x="9141" y="36913"/>
                  </a:cubicBezTo>
                  <a:lnTo>
                    <a:pt x="3835" y="31607"/>
                  </a:lnTo>
                  <a:cubicBezTo>
                    <a:pt x="4033" y="31344"/>
                    <a:pt x="4238" y="31067"/>
                    <a:pt x="4441" y="30791"/>
                  </a:cubicBezTo>
                  <a:lnTo>
                    <a:pt x="4926" y="30138"/>
                  </a:lnTo>
                  <a:cubicBezTo>
                    <a:pt x="5318" y="29605"/>
                    <a:pt x="5714" y="29072"/>
                    <a:pt x="6116" y="28546"/>
                  </a:cubicBezTo>
                  <a:cubicBezTo>
                    <a:pt x="6332" y="28262"/>
                    <a:pt x="6260" y="28008"/>
                    <a:pt x="6190" y="27851"/>
                  </a:cubicBezTo>
                  <a:cubicBezTo>
                    <a:pt x="5801" y="26940"/>
                    <a:pt x="5423" y="26024"/>
                    <a:pt x="5057" y="25111"/>
                  </a:cubicBezTo>
                  <a:cubicBezTo>
                    <a:pt x="4956" y="24848"/>
                    <a:pt x="4780" y="24709"/>
                    <a:pt x="4504" y="24673"/>
                  </a:cubicBezTo>
                  <a:cubicBezTo>
                    <a:pt x="3318" y="24506"/>
                    <a:pt x="2137" y="24331"/>
                    <a:pt x="945" y="24155"/>
                  </a:cubicBezTo>
                  <a:lnTo>
                    <a:pt x="705" y="24117"/>
                  </a:lnTo>
                  <a:lnTo>
                    <a:pt x="705" y="16632"/>
                  </a:lnTo>
                  <a:lnTo>
                    <a:pt x="1829" y="16458"/>
                  </a:lnTo>
                  <a:cubicBezTo>
                    <a:pt x="2727" y="16328"/>
                    <a:pt x="3631" y="16193"/>
                    <a:pt x="4533" y="16065"/>
                  </a:cubicBezTo>
                  <a:cubicBezTo>
                    <a:pt x="4809" y="16027"/>
                    <a:pt x="4983" y="15871"/>
                    <a:pt x="5061" y="15604"/>
                  </a:cubicBezTo>
                  <a:cubicBezTo>
                    <a:pt x="5369" y="14618"/>
                    <a:pt x="5734" y="13737"/>
                    <a:pt x="6179" y="12916"/>
                  </a:cubicBezTo>
                  <a:cubicBezTo>
                    <a:pt x="6361" y="12587"/>
                    <a:pt x="6226" y="12347"/>
                    <a:pt x="6112" y="12194"/>
                  </a:cubicBezTo>
                  <a:cubicBezTo>
                    <a:pt x="5354" y="11188"/>
                    <a:pt x="4607" y="10176"/>
                    <a:pt x="3844" y="9148"/>
                  </a:cubicBezTo>
                  <a:lnTo>
                    <a:pt x="9153" y="3840"/>
                  </a:lnTo>
                  <a:lnTo>
                    <a:pt x="12223" y="6128"/>
                  </a:lnTo>
                  <a:cubicBezTo>
                    <a:pt x="12345" y="6218"/>
                    <a:pt x="12469" y="6262"/>
                    <a:pt x="12598" y="6262"/>
                  </a:cubicBezTo>
                  <a:cubicBezTo>
                    <a:pt x="12698" y="6262"/>
                    <a:pt x="12800" y="6236"/>
                    <a:pt x="12907" y="6184"/>
                  </a:cubicBezTo>
                  <a:cubicBezTo>
                    <a:pt x="13768" y="5727"/>
                    <a:pt x="14668" y="5352"/>
                    <a:pt x="15599" y="5064"/>
                  </a:cubicBezTo>
                  <a:cubicBezTo>
                    <a:pt x="15772" y="5007"/>
                    <a:pt x="16008" y="4895"/>
                    <a:pt x="16071" y="4524"/>
                  </a:cubicBezTo>
                  <a:cubicBezTo>
                    <a:pt x="16249" y="3251"/>
                    <a:pt x="16438" y="1978"/>
                    <a:pt x="16629" y="702"/>
                  </a:cubicBezTo>
                  <a:close/>
                  <a:moveTo>
                    <a:pt x="16337" y="1"/>
                  </a:moveTo>
                  <a:lnTo>
                    <a:pt x="16047" y="48"/>
                  </a:lnTo>
                  <a:lnTo>
                    <a:pt x="15984" y="320"/>
                  </a:lnTo>
                  <a:cubicBezTo>
                    <a:pt x="15970" y="369"/>
                    <a:pt x="15961" y="419"/>
                    <a:pt x="15954" y="468"/>
                  </a:cubicBezTo>
                  <a:cubicBezTo>
                    <a:pt x="15757" y="1782"/>
                    <a:pt x="15561" y="3105"/>
                    <a:pt x="15392" y="4391"/>
                  </a:cubicBezTo>
                  <a:cubicBezTo>
                    <a:pt x="14432" y="4690"/>
                    <a:pt x="13503" y="5075"/>
                    <a:pt x="12614" y="5540"/>
                  </a:cubicBezTo>
                  <a:lnTo>
                    <a:pt x="9083" y="2916"/>
                  </a:lnTo>
                  <a:lnTo>
                    <a:pt x="2943" y="9056"/>
                  </a:lnTo>
                  <a:lnTo>
                    <a:pt x="3084" y="9292"/>
                  </a:lnTo>
                  <a:cubicBezTo>
                    <a:pt x="3120" y="9351"/>
                    <a:pt x="3158" y="9407"/>
                    <a:pt x="3201" y="9461"/>
                  </a:cubicBezTo>
                  <a:cubicBezTo>
                    <a:pt x="3970" y="10500"/>
                    <a:pt x="4742" y="11542"/>
                    <a:pt x="5545" y="12612"/>
                  </a:cubicBezTo>
                  <a:cubicBezTo>
                    <a:pt x="5091" y="13453"/>
                    <a:pt x="4719" y="14351"/>
                    <a:pt x="4398" y="15376"/>
                  </a:cubicBezTo>
                  <a:cubicBezTo>
                    <a:pt x="3509" y="15500"/>
                    <a:pt x="2612" y="15633"/>
                    <a:pt x="1723" y="15766"/>
                  </a:cubicBezTo>
                  <a:cubicBezTo>
                    <a:pt x="1247" y="15835"/>
                    <a:pt x="774" y="15905"/>
                    <a:pt x="297" y="15984"/>
                  </a:cubicBezTo>
                  <a:lnTo>
                    <a:pt x="1" y="16031"/>
                  </a:lnTo>
                  <a:lnTo>
                    <a:pt x="1" y="24724"/>
                  </a:lnTo>
                  <a:lnTo>
                    <a:pt x="844" y="24848"/>
                  </a:lnTo>
                  <a:cubicBezTo>
                    <a:pt x="2034" y="25028"/>
                    <a:pt x="3221" y="25201"/>
                    <a:pt x="4402" y="25365"/>
                  </a:cubicBezTo>
                  <a:cubicBezTo>
                    <a:pt x="4776" y="26288"/>
                    <a:pt x="5156" y="27210"/>
                    <a:pt x="5556" y="28119"/>
                  </a:cubicBezTo>
                  <a:cubicBezTo>
                    <a:pt x="5154" y="28652"/>
                    <a:pt x="4755" y="29185"/>
                    <a:pt x="4362" y="29718"/>
                  </a:cubicBezTo>
                  <a:lnTo>
                    <a:pt x="3876" y="30375"/>
                  </a:lnTo>
                  <a:lnTo>
                    <a:pt x="3091" y="31432"/>
                  </a:lnTo>
                  <a:lnTo>
                    <a:pt x="2909" y="31675"/>
                  </a:lnTo>
                  <a:lnTo>
                    <a:pt x="8854" y="37622"/>
                  </a:lnTo>
                  <a:lnTo>
                    <a:pt x="9076" y="37804"/>
                  </a:lnTo>
                  <a:lnTo>
                    <a:pt x="9312" y="37655"/>
                  </a:lnTo>
                  <a:cubicBezTo>
                    <a:pt x="9346" y="37633"/>
                    <a:pt x="9396" y="37601"/>
                    <a:pt x="9425" y="37577"/>
                  </a:cubicBezTo>
                  <a:cubicBezTo>
                    <a:pt x="10487" y="36789"/>
                    <a:pt x="11555" y="35998"/>
                    <a:pt x="12630" y="35210"/>
                  </a:cubicBezTo>
                  <a:cubicBezTo>
                    <a:pt x="13519" y="35588"/>
                    <a:pt x="14414" y="35971"/>
                    <a:pt x="15313" y="36326"/>
                  </a:cubicBezTo>
                  <a:cubicBezTo>
                    <a:pt x="15381" y="36349"/>
                    <a:pt x="15397" y="36364"/>
                    <a:pt x="15406" y="36416"/>
                  </a:cubicBezTo>
                  <a:cubicBezTo>
                    <a:pt x="15491" y="37032"/>
                    <a:pt x="15574" y="37628"/>
                    <a:pt x="15667" y="38269"/>
                  </a:cubicBezTo>
                  <a:cubicBezTo>
                    <a:pt x="15761" y="38910"/>
                    <a:pt x="15853" y="39552"/>
                    <a:pt x="15941" y="40193"/>
                  </a:cubicBezTo>
                  <a:cubicBezTo>
                    <a:pt x="15988" y="40568"/>
                    <a:pt x="16200" y="40759"/>
                    <a:pt x="16560" y="40759"/>
                  </a:cubicBezTo>
                  <a:lnTo>
                    <a:pt x="16598" y="40757"/>
                  </a:lnTo>
                  <a:cubicBezTo>
                    <a:pt x="17440" y="40755"/>
                    <a:pt x="18282" y="40754"/>
                    <a:pt x="19124" y="40754"/>
                  </a:cubicBezTo>
                  <a:cubicBezTo>
                    <a:pt x="19966" y="40754"/>
                    <a:pt x="20807" y="40755"/>
                    <a:pt x="21647" y="40757"/>
                  </a:cubicBezTo>
                  <a:lnTo>
                    <a:pt x="24167" y="40757"/>
                  </a:lnTo>
                  <a:cubicBezTo>
                    <a:pt x="24263" y="40757"/>
                    <a:pt x="24355" y="40750"/>
                    <a:pt x="24450" y="40744"/>
                  </a:cubicBezTo>
                  <a:lnTo>
                    <a:pt x="24724" y="40721"/>
                  </a:lnTo>
                  <a:lnTo>
                    <a:pt x="24934" y="39336"/>
                  </a:lnTo>
                  <a:cubicBezTo>
                    <a:pt x="25077" y="38350"/>
                    <a:pt x="25221" y="37363"/>
                    <a:pt x="25377" y="36355"/>
                  </a:cubicBezTo>
                  <a:cubicBezTo>
                    <a:pt x="26333" y="36056"/>
                    <a:pt x="27261" y="35669"/>
                    <a:pt x="28150" y="35204"/>
                  </a:cubicBezTo>
                  <a:cubicBezTo>
                    <a:pt x="28375" y="35381"/>
                    <a:pt x="28607" y="35550"/>
                    <a:pt x="28836" y="35714"/>
                  </a:cubicBezTo>
                  <a:lnTo>
                    <a:pt x="29144" y="35944"/>
                  </a:lnTo>
                  <a:lnTo>
                    <a:pt x="31452" y="37667"/>
                  </a:lnTo>
                  <a:lnTo>
                    <a:pt x="31697" y="37849"/>
                  </a:lnTo>
                  <a:lnTo>
                    <a:pt x="37858" y="31686"/>
                  </a:lnTo>
                  <a:lnTo>
                    <a:pt x="37340" y="31000"/>
                  </a:lnTo>
                  <a:lnTo>
                    <a:pt x="35204" y="28141"/>
                  </a:lnTo>
                  <a:cubicBezTo>
                    <a:pt x="35674" y="27253"/>
                    <a:pt x="36063" y="26324"/>
                    <a:pt x="36362" y="25365"/>
                  </a:cubicBezTo>
                  <a:cubicBezTo>
                    <a:pt x="37093" y="25253"/>
                    <a:pt x="37828" y="25152"/>
                    <a:pt x="38562" y="25051"/>
                  </a:cubicBezTo>
                  <a:lnTo>
                    <a:pt x="39383" y="24927"/>
                  </a:lnTo>
                  <a:lnTo>
                    <a:pt x="40449" y="24769"/>
                  </a:lnTo>
                  <a:lnTo>
                    <a:pt x="40712" y="24709"/>
                  </a:lnTo>
                  <a:lnTo>
                    <a:pt x="40748" y="24448"/>
                  </a:lnTo>
                  <a:cubicBezTo>
                    <a:pt x="40757" y="24396"/>
                    <a:pt x="40762" y="24347"/>
                    <a:pt x="40764" y="24295"/>
                  </a:cubicBezTo>
                  <a:cubicBezTo>
                    <a:pt x="40759" y="21699"/>
                    <a:pt x="40762" y="19099"/>
                    <a:pt x="40771" y="16499"/>
                  </a:cubicBezTo>
                  <a:cubicBezTo>
                    <a:pt x="40771" y="16312"/>
                    <a:pt x="40705" y="15993"/>
                    <a:pt x="40260" y="15948"/>
                  </a:cubicBezTo>
                  <a:cubicBezTo>
                    <a:pt x="38962" y="15766"/>
                    <a:pt x="37653" y="15577"/>
                    <a:pt x="36348" y="15363"/>
                  </a:cubicBezTo>
                  <a:cubicBezTo>
                    <a:pt x="35984" y="14450"/>
                    <a:pt x="35595" y="13532"/>
                    <a:pt x="35195" y="12610"/>
                  </a:cubicBezTo>
                  <a:cubicBezTo>
                    <a:pt x="35813" y="11793"/>
                    <a:pt x="36427" y="10970"/>
                    <a:pt x="37043" y="10149"/>
                  </a:cubicBezTo>
                  <a:lnTo>
                    <a:pt x="37590" y="9418"/>
                  </a:lnTo>
                  <a:cubicBezTo>
                    <a:pt x="37628" y="9364"/>
                    <a:pt x="37662" y="9306"/>
                    <a:pt x="37694" y="9245"/>
                  </a:cubicBezTo>
                  <a:lnTo>
                    <a:pt x="37806" y="9020"/>
                  </a:lnTo>
                  <a:lnTo>
                    <a:pt x="31690" y="2902"/>
                  </a:lnTo>
                  <a:lnTo>
                    <a:pt x="30552" y="3748"/>
                  </a:lnTo>
                  <a:cubicBezTo>
                    <a:pt x="29754" y="4344"/>
                    <a:pt x="28953" y="4942"/>
                    <a:pt x="28148" y="5534"/>
                  </a:cubicBezTo>
                  <a:cubicBezTo>
                    <a:pt x="27257" y="5077"/>
                    <a:pt x="26333" y="4695"/>
                    <a:pt x="25381" y="4387"/>
                  </a:cubicBezTo>
                  <a:cubicBezTo>
                    <a:pt x="25309" y="3941"/>
                    <a:pt x="25242" y="3498"/>
                    <a:pt x="25179" y="3053"/>
                  </a:cubicBezTo>
                  <a:lnTo>
                    <a:pt x="25057" y="2227"/>
                  </a:lnTo>
                  <a:cubicBezTo>
                    <a:pt x="24969" y="1611"/>
                    <a:pt x="24875" y="1004"/>
                    <a:pt x="24783" y="394"/>
                  </a:cubicBezTo>
                  <a:lnTo>
                    <a:pt x="2472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35"/>
            <p:cNvSpPr/>
            <p:nvPr/>
          </p:nvSpPr>
          <p:spPr>
            <a:xfrm>
              <a:off x="7290975" y="2995265"/>
              <a:ext cx="504750" cy="497441"/>
            </a:xfrm>
            <a:custGeom>
              <a:avLst/>
              <a:gdLst/>
              <a:ahLst/>
              <a:cxnLst/>
              <a:rect l="l" t="t" r="r" b="b"/>
              <a:pathLst>
                <a:path w="28313" h="27903" extrusionOk="0">
                  <a:moveTo>
                    <a:pt x="10764" y="1"/>
                  </a:moveTo>
                  <a:cubicBezTo>
                    <a:pt x="10064" y="172"/>
                    <a:pt x="9380" y="399"/>
                    <a:pt x="8715" y="675"/>
                  </a:cubicBezTo>
                  <a:lnTo>
                    <a:pt x="8987" y="1323"/>
                  </a:lnTo>
                  <a:cubicBezTo>
                    <a:pt x="9619" y="1060"/>
                    <a:pt x="10269" y="844"/>
                    <a:pt x="10932" y="680"/>
                  </a:cubicBezTo>
                  <a:lnTo>
                    <a:pt x="10764" y="1"/>
                  </a:lnTo>
                  <a:close/>
                  <a:moveTo>
                    <a:pt x="19255" y="543"/>
                  </a:moveTo>
                  <a:lnTo>
                    <a:pt x="19003" y="1197"/>
                  </a:lnTo>
                  <a:cubicBezTo>
                    <a:pt x="19853" y="1526"/>
                    <a:pt x="20669" y="1942"/>
                    <a:pt x="21436" y="2437"/>
                  </a:cubicBezTo>
                  <a:lnTo>
                    <a:pt x="21816" y="1850"/>
                  </a:lnTo>
                  <a:cubicBezTo>
                    <a:pt x="21009" y="1328"/>
                    <a:pt x="20152" y="889"/>
                    <a:pt x="19255" y="543"/>
                  </a:cubicBezTo>
                  <a:close/>
                  <a:moveTo>
                    <a:pt x="6191" y="2050"/>
                  </a:moveTo>
                  <a:cubicBezTo>
                    <a:pt x="3789" y="3680"/>
                    <a:pt x="1949" y="6013"/>
                    <a:pt x="921" y="8728"/>
                  </a:cubicBezTo>
                  <a:lnTo>
                    <a:pt x="1575" y="8977"/>
                  </a:lnTo>
                  <a:cubicBezTo>
                    <a:pt x="2556" y="6398"/>
                    <a:pt x="4306" y="4182"/>
                    <a:pt x="6587" y="2628"/>
                  </a:cubicBezTo>
                  <a:lnTo>
                    <a:pt x="6191" y="2050"/>
                  </a:lnTo>
                  <a:close/>
                  <a:moveTo>
                    <a:pt x="23535" y="3154"/>
                  </a:moveTo>
                  <a:lnTo>
                    <a:pt x="23069" y="3680"/>
                  </a:lnTo>
                  <a:cubicBezTo>
                    <a:pt x="25150" y="5527"/>
                    <a:pt x="26594" y="7923"/>
                    <a:pt x="27237" y="10608"/>
                  </a:cubicBezTo>
                  <a:lnTo>
                    <a:pt x="27921" y="10444"/>
                  </a:lnTo>
                  <a:cubicBezTo>
                    <a:pt x="27242" y="7619"/>
                    <a:pt x="25728" y="5097"/>
                    <a:pt x="23535" y="3154"/>
                  </a:cubicBezTo>
                  <a:close/>
                  <a:moveTo>
                    <a:pt x="307" y="10802"/>
                  </a:moveTo>
                  <a:cubicBezTo>
                    <a:pt x="111" y="11742"/>
                    <a:pt x="8" y="12700"/>
                    <a:pt x="1" y="13660"/>
                  </a:cubicBezTo>
                  <a:lnTo>
                    <a:pt x="700" y="13660"/>
                  </a:lnTo>
                  <a:cubicBezTo>
                    <a:pt x="709" y="12749"/>
                    <a:pt x="808" y="11841"/>
                    <a:pt x="997" y="10948"/>
                  </a:cubicBezTo>
                  <a:lnTo>
                    <a:pt x="307" y="10802"/>
                  </a:lnTo>
                  <a:close/>
                  <a:moveTo>
                    <a:pt x="28306" y="13294"/>
                  </a:moveTo>
                  <a:lnTo>
                    <a:pt x="27604" y="13318"/>
                  </a:lnTo>
                  <a:cubicBezTo>
                    <a:pt x="27608" y="13458"/>
                    <a:pt x="27608" y="13604"/>
                    <a:pt x="27608" y="13748"/>
                  </a:cubicBezTo>
                  <a:cubicBezTo>
                    <a:pt x="27608" y="14288"/>
                    <a:pt x="27577" y="14828"/>
                    <a:pt x="27512" y="15365"/>
                  </a:cubicBezTo>
                  <a:lnTo>
                    <a:pt x="28209" y="15449"/>
                  </a:lnTo>
                  <a:cubicBezTo>
                    <a:pt x="28279" y="14886"/>
                    <a:pt x="28312" y="14319"/>
                    <a:pt x="28310" y="13750"/>
                  </a:cubicBezTo>
                  <a:cubicBezTo>
                    <a:pt x="28310" y="13597"/>
                    <a:pt x="28308" y="13444"/>
                    <a:pt x="28306" y="13294"/>
                  </a:cubicBezTo>
                  <a:close/>
                  <a:moveTo>
                    <a:pt x="3087" y="21384"/>
                  </a:moveTo>
                  <a:lnTo>
                    <a:pt x="2507" y="21787"/>
                  </a:lnTo>
                  <a:cubicBezTo>
                    <a:pt x="2918" y="22379"/>
                    <a:pt x="3373" y="22939"/>
                    <a:pt x="3867" y="23463"/>
                  </a:cubicBezTo>
                  <a:lnTo>
                    <a:pt x="4376" y="22979"/>
                  </a:lnTo>
                  <a:cubicBezTo>
                    <a:pt x="3906" y="22480"/>
                    <a:pt x="3476" y="21947"/>
                    <a:pt x="3087" y="21384"/>
                  </a:cubicBezTo>
                  <a:close/>
                  <a:moveTo>
                    <a:pt x="24167" y="22723"/>
                  </a:moveTo>
                  <a:cubicBezTo>
                    <a:pt x="23555" y="23402"/>
                    <a:pt x="22878" y="24018"/>
                    <a:pt x="22145" y="24565"/>
                  </a:cubicBezTo>
                  <a:lnTo>
                    <a:pt x="22561" y="25127"/>
                  </a:lnTo>
                  <a:cubicBezTo>
                    <a:pt x="23335" y="24556"/>
                    <a:pt x="24048" y="23906"/>
                    <a:pt x="24691" y="23193"/>
                  </a:cubicBezTo>
                  <a:lnTo>
                    <a:pt x="24167" y="22723"/>
                  </a:lnTo>
                  <a:close/>
                  <a:moveTo>
                    <a:pt x="6445" y="24767"/>
                  </a:moveTo>
                  <a:lnTo>
                    <a:pt x="6040" y="25341"/>
                  </a:lnTo>
                  <a:cubicBezTo>
                    <a:pt x="8409" y="27008"/>
                    <a:pt x="11235" y="27903"/>
                    <a:pt x="14131" y="27903"/>
                  </a:cubicBezTo>
                  <a:cubicBezTo>
                    <a:pt x="14139" y="27903"/>
                    <a:pt x="14146" y="27903"/>
                    <a:pt x="14153" y="27903"/>
                  </a:cubicBezTo>
                  <a:cubicBezTo>
                    <a:pt x="16445" y="27900"/>
                    <a:pt x="18706" y="27343"/>
                    <a:pt x="20737" y="26276"/>
                  </a:cubicBezTo>
                  <a:lnTo>
                    <a:pt x="20408" y="25656"/>
                  </a:lnTo>
                  <a:cubicBezTo>
                    <a:pt x="18444" y="26689"/>
                    <a:pt x="16297" y="27199"/>
                    <a:pt x="14157" y="27199"/>
                  </a:cubicBezTo>
                  <a:cubicBezTo>
                    <a:pt x="11447" y="27199"/>
                    <a:pt x="8748" y="26380"/>
                    <a:pt x="6445" y="2476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35"/>
            <p:cNvSpPr/>
            <p:nvPr/>
          </p:nvSpPr>
          <p:spPr>
            <a:xfrm>
              <a:off x="7353618" y="3050528"/>
              <a:ext cx="379458" cy="379547"/>
            </a:xfrm>
            <a:custGeom>
              <a:avLst/>
              <a:gdLst/>
              <a:ahLst/>
              <a:cxnLst/>
              <a:rect l="l" t="t" r="r" b="b"/>
              <a:pathLst>
                <a:path w="21285" h="21290" extrusionOk="0">
                  <a:moveTo>
                    <a:pt x="10639" y="704"/>
                  </a:moveTo>
                  <a:cubicBezTo>
                    <a:pt x="16123" y="704"/>
                    <a:pt x="20583" y="5167"/>
                    <a:pt x="20583" y="10648"/>
                  </a:cubicBezTo>
                  <a:cubicBezTo>
                    <a:pt x="20583" y="16132"/>
                    <a:pt x="16118" y="20588"/>
                    <a:pt x="10639" y="20588"/>
                  </a:cubicBezTo>
                  <a:cubicBezTo>
                    <a:pt x="5158" y="20588"/>
                    <a:pt x="700" y="16132"/>
                    <a:pt x="700" y="10648"/>
                  </a:cubicBezTo>
                  <a:cubicBezTo>
                    <a:pt x="700" y="5167"/>
                    <a:pt x="5158" y="704"/>
                    <a:pt x="10639" y="704"/>
                  </a:cubicBezTo>
                  <a:close/>
                  <a:moveTo>
                    <a:pt x="10639" y="0"/>
                  </a:moveTo>
                  <a:cubicBezTo>
                    <a:pt x="4771" y="0"/>
                    <a:pt x="0" y="4780"/>
                    <a:pt x="0" y="10648"/>
                  </a:cubicBezTo>
                  <a:cubicBezTo>
                    <a:pt x="0" y="16516"/>
                    <a:pt x="4771" y="21289"/>
                    <a:pt x="10639" y="21289"/>
                  </a:cubicBezTo>
                  <a:cubicBezTo>
                    <a:pt x="16510" y="21289"/>
                    <a:pt x="21285" y="16519"/>
                    <a:pt x="21285" y="10648"/>
                  </a:cubicBezTo>
                  <a:cubicBezTo>
                    <a:pt x="21285" y="4778"/>
                    <a:pt x="16505" y="0"/>
                    <a:pt x="106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35"/>
            <p:cNvSpPr/>
            <p:nvPr/>
          </p:nvSpPr>
          <p:spPr>
            <a:xfrm>
              <a:off x="7434604" y="3131604"/>
              <a:ext cx="217478" cy="217460"/>
            </a:xfrm>
            <a:custGeom>
              <a:avLst/>
              <a:gdLst/>
              <a:ahLst/>
              <a:cxnLst/>
              <a:rect l="l" t="t" r="r" b="b"/>
              <a:pathLst>
                <a:path w="12199" h="12198" extrusionOk="0">
                  <a:moveTo>
                    <a:pt x="6096" y="702"/>
                  </a:moveTo>
                  <a:cubicBezTo>
                    <a:pt x="9072" y="702"/>
                    <a:pt x="11497" y="3124"/>
                    <a:pt x="11497" y="6100"/>
                  </a:cubicBezTo>
                  <a:cubicBezTo>
                    <a:pt x="11497" y="9076"/>
                    <a:pt x="9070" y="11496"/>
                    <a:pt x="6096" y="11496"/>
                  </a:cubicBezTo>
                  <a:cubicBezTo>
                    <a:pt x="3120" y="11496"/>
                    <a:pt x="703" y="9078"/>
                    <a:pt x="703" y="6100"/>
                  </a:cubicBezTo>
                  <a:cubicBezTo>
                    <a:pt x="703" y="3122"/>
                    <a:pt x="3120" y="702"/>
                    <a:pt x="6096" y="702"/>
                  </a:cubicBezTo>
                  <a:close/>
                  <a:moveTo>
                    <a:pt x="6096" y="0"/>
                  </a:moveTo>
                  <a:cubicBezTo>
                    <a:pt x="2736" y="0"/>
                    <a:pt x="1" y="2737"/>
                    <a:pt x="1" y="6100"/>
                  </a:cubicBezTo>
                  <a:cubicBezTo>
                    <a:pt x="1" y="9463"/>
                    <a:pt x="2736" y="12198"/>
                    <a:pt x="6096" y="12198"/>
                  </a:cubicBezTo>
                  <a:cubicBezTo>
                    <a:pt x="9461" y="12198"/>
                    <a:pt x="12198" y="9463"/>
                    <a:pt x="12198" y="6100"/>
                  </a:cubicBezTo>
                  <a:cubicBezTo>
                    <a:pt x="12198" y="2737"/>
                    <a:pt x="9454" y="0"/>
                    <a:pt x="60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4" name="Google Shape;534;p35"/>
          <p:cNvGrpSpPr/>
          <p:nvPr/>
        </p:nvGrpSpPr>
        <p:grpSpPr>
          <a:xfrm>
            <a:off x="6595900" y="1211729"/>
            <a:ext cx="418657" cy="418590"/>
            <a:chOff x="7057500" y="2431620"/>
            <a:chExt cx="445759" cy="445688"/>
          </a:xfrm>
        </p:grpSpPr>
        <p:sp>
          <p:nvSpPr>
            <p:cNvPr id="535" name="Google Shape;535;p35"/>
            <p:cNvSpPr/>
            <p:nvPr/>
          </p:nvSpPr>
          <p:spPr>
            <a:xfrm>
              <a:off x="7218082" y="2592328"/>
              <a:ext cx="129267" cy="124329"/>
            </a:xfrm>
            <a:custGeom>
              <a:avLst/>
              <a:gdLst/>
              <a:ahLst/>
              <a:cxnLst/>
              <a:rect l="l" t="t" r="r" b="b"/>
              <a:pathLst>
                <a:path w="7251" h="6974" extrusionOk="0">
                  <a:moveTo>
                    <a:pt x="3492" y="1"/>
                  </a:moveTo>
                  <a:cubicBezTo>
                    <a:pt x="1569" y="1"/>
                    <a:pt x="3" y="1557"/>
                    <a:pt x="3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4" y="6886"/>
                    <a:pt x="3038" y="6973"/>
                    <a:pt x="3489" y="6973"/>
                  </a:cubicBezTo>
                  <a:cubicBezTo>
                    <a:pt x="4395" y="6973"/>
                    <a:pt x="5285" y="6620"/>
                    <a:pt x="5952" y="5955"/>
                  </a:cubicBezTo>
                  <a:cubicBezTo>
                    <a:pt x="6949" y="4958"/>
                    <a:pt x="7250" y="3458"/>
                    <a:pt x="6710" y="2156"/>
                  </a:cubicBezTo>
                  <a:cubicBezTo>
                    <a:pt x="6173" y="851"/>
                    <a:pt x="4902" y="1"/>
                    <a:pt x="349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35"/>
            <p:cNvSpPr/>
            <p:nvPr/>
          </p:nvSpPr>
          <p:spPr>
            <a:xfrm>
              <a:off x="7063668" y="2437913"/>
              <a:ext cx="433333" cy="433137"/>
            </a:xfrm>
            <a:custGeom>
              <a:avLst/>
              <a:gdLst/>
              <a:ahLst/>
              <a:cxnLst/>
              <a:rect l="l" t="t" r="r" b="b"/>
              <a:pathLst>
                <a:path w="24307" h="24296" extrusionOk="0">
                  <a:moveTo>
                    <a:pt x="12154" y="5907"/>
                  </a:moveTo>
                  <a:cubicBezTo>
                    <a:pt x="15604" y="5907"/>
                    <a:pt x="18398" y="8703"/>
                    <a:pt x="18398" y="12145"/>
                  </a:cubicBezTo>
                  <a:cubicBezTo>
                    <a:pt x="18398" y="15593"/>
                    <a:pt x="15602" y="18386"/>
                    <a:pt x="12154" y="18386"/>
                  </a:cubicBezTo>
                  <a:cubicBezTo>
                    <a:pt x="8708" y="18386"/>
                    <a:pt x="5910" y="15586"/>
                    <a:pt x="5910" y="12145"/>
                  </a:cubicBezTo>
                  <a:cubicBezTo>
                    <a:pt x="5910" y="8703"/>
                    <a:pt x="8703" y="5907"/>
                    <a:pt x="12154" y="5907"/>
                  </a:cubicBezTo>
                  <a:close/>
                  <a:moveTo>
                    <a:pt x="9697" y="1"/>
                  </a:moveTo>
                  <a:cubicBezTo>
                    <a:pt x="9688" y="35"/>
                    <a:pt x="9684" y="71"/>
                    <a:pt x="9682" y="107"/>
                  </a:cubicBezTo>
                  <a:cubicBezTo>
                    <a:pt x="9563" y="901"/>
                    <a:pt x="9434" y="1701"/>
                    <a:pt x="9322" y="2502"/>
                  </a:cubicBezTo>
                  <a:cubicBezTo>
                    <a:pt x="9308" y="2601"/>
                    <a:pt x="9266" y="2635"/>
                    <a:pt x="9182" y="2657"/>
                  </a:cubicBezTo>
                  <a:cubicBezTo>
                    <a:pt x="8607" y="2833"/>
                    <a:pt x="8049" y="3064"/>
                    <a:pt x="7518" y="3352"/>
                  </a:cubicBezTo>
                  <a:cubicBezTo>
                    <a:pt x="7485" y="3367"/>
                    <a:pt x="7458" y="3374"/>
                    <a:pt x="7432" y="3374"/>
                  </a:cubicBezTo>
                  <a:cubicBezTo>
                    <a:pt x="7397" y="3374"/>
                    <a:pt x="7365" y="3361"/>
                    <a:pt x="7329" y="3337"/>
                  </a:cubicBezTo>
                  <a:cubicBezTo>
                    <a:pt x="6908" y="3015"/>
                    <a:pt x="6486" y="2700"/>
                    <a:pt x="6058" y="2381"/>
                  </a:cubicBezTo>
                  <a:cubicBezTo>
                    <a:pt x="5806" y="2198"/>
                    <a:pt x="5552" y="2010"/>
                    <a:pt x="5320" y="1834"/>
                  </a:cubicBezTo>
                  <a:lnTo>
                    <a:pt x="1843" y="5311"/>
                  </a:lnTo>
                  <a:lnTo>
                    <a:pt x="1899" y="5401"/>
                  </a:lnTo>
                  <a:cubicBezTo>
                    <a:pt x="2378" y="6042"/>
                    <a:pt x="2846" y="6674"/>
                    <a:pt x="3325" y="7313"/>
                  </a:cubicBezTo>
                  <a:cubicBezTo>
                    <a:pt x="3382" y="7383"/>
                    <a:pt x="3395" y="7430"/>
                    <a:pt x="3352" y="7525"/>
                  </a:cubicBezTo>
                  <a:cubicBezTo>
                    <a:pt x="3067" y="8053"/>
                    <a:pt x="2833" y="8611"/>
                    <a:pt x="2660" y="9189"/>
                  </a:cubicBezTo>
                  <a:cubicBezTo>
                    <a:pt x="2630" y="9272"/>
                    <a:pt x="2594" y="9306"/>
                    <a:pt x="2509" y="9320"/>
                  </a:cubicBezTo>
                  <a:cubicBezTo>
                    <a:pt x="1962" y="9398"/>
                    <a:pt x="1416" y="9484"/>
                    <a:pt x="867" y="9558"/>
                  </a:cubicBezTo>
                  <a:cubicBezTo>
                    <a:pt x="579" y="9601"/>
                    <a:pt x="291" y="9643"/>
                    <a:pt x="1" y="9695"/>
                  </a:cubicBezTo>
                  <a:lnTo>
                    <a:pt x="1" y="14594"/>
                  </a:lnTo>
                  <a:cubicBezTo>
                    <a:pt x="840" y="14722"/>
                    <a:pt x="1661" y="14842"/>
                    <a:pt x="2491" y="14961"/>
                  </a:cubicBezTo>
                  <a:cubicBezTo>
                    <a:pt x="2581" y="14974"/>
                    <a:pt x="2621" y="15003"/>
                    <a:pt x="2660" y="15096"/>
                  </a:cubicBezTo>
                  <a:cubicBezTo>
                    <a:pt x="2884" y="15658"/>
                    <a:pt x="3114" y="16211"/>
                    <a:pt x="3348" y="16765"/>
                  </a:cubicBezTo>
                  <a:cubicBezTo>
                    <a:pt x="3391" y="16850"/>
                    <a:pt x="3382" y="16900"/>
                    <a:pt x="3334" y="16972"/>
                  </a:cubicBezTo>
                  <a:cubicBezTo>
                    <a:pt x="2988" y="17426"/>
                    <a:pt x="2651" y="17883"/>
                    <a:pt x="2313" y="18339"/>
                  </a:cubicBezTo>
                  <a:cubicBezTo>
                    <a:pt x="2153" y="18557"/>
                    <a:pt x="1985" y="18775"/>
                    <a:pt x="1834" y="18978"/>
                  </a:cubicBezTo>
                  <a:lnTo>
                    <a:pt x="5314" y="22455"/>
                  </a:lnTo>
                  <a:cubicBezTo>
                    <a:pt x="5327" y="22442"/>
                    <a:pt x="5354" y="22428"/>
                    <a:pt x="5377" y="22406"/>
                  </a:cubicBezTo>
                  <a:cubicBezTo>
                    <a:pt x="6022" y="21929"/>
                    <a:pt x="6668" y="21450"/>
                    <a:pt x="7315" y="20966"/>
                  </a:cubicBezTo>
                  <a:cubicBezTo>
                    <a:pt x="7357" y="20935"/>
                    <a:pt x="7392" y="20921"/>
                    <a:pt x="7432" y="20921"/>
                  </a:cubicBezTo>
                  <a:cubicBezTo>
                    <a:pt x="7464" y="20921"/>
                    <a:pt x="7498" y="20930"/>
                    <a:pt x="7540" y="20946"/>
                  </a:cubicBezTo>
                  <a:cubicBezTo>
                    <a:pt x="8073" y="21178"/>
                    <a:pt x="8613" y="21403"/>
                    <a:pt x="9153" y="21619"/>
                  </a:cubicBezTo>
                  <a:cubicBezTo>
                    <a:pt x="9275" y="21668"/>
                    <a:pt x="9322" y="21718"/>
                    <a:pt x="9344" y="21843"/>
                  </a:cubicBezTo>
                  <a:cubicBezTo>
                    <a:pt x="9448" y="22610"/>
                    <a:pt x="9569" y="23366"/>
                    <a:pt x="9668" y="24135"/>
                  </a:cubicBezTo>
                  <a:cubicBezTo>
                    <a:pt x="9688" y="24266"/>
                    <a:pt x="9729" y="24295"/>
                    <a:pt x="9857" y="24295"/>
                  </a:cubicBezTo>
                  <a:cubicBezTo>
                    <a:pt x="10368" y="24293"/>
                    <a:pt x="10878" y="24292"/>
                    <a:pt x="11388" y="24292"/>
                  </a:cubicBezTo>
                  <a:cubicBezTo>
                    <a:pt x="12409" y="24292"/>
                    <a:pt x="13429" y="24295"/>
                    <a:pt x="14450" y="24295"/>
                  </a:cubicBezTo>
                  <a:lnTo>
                    <a:pt x="14596" y="24288"/>
                  </a:lnTo>
                  <a:cubicBezTo>
                    <a:pt x="14605" y="24268"/>
                    <a:pt x="14610" y="24246"/>
                    <a:pt x="14610" y="24225"/>
                  </a:cubicBezTo>
                  <a:cubicBezTo>
                    <a:pt x="14731" y="23404"/>
                    <a:pt x="14851" y="22588"/>
                    <a:pt x="14976" y="21774"/>
                  </a:cubicBezTo>
                  <a:cubicBezTo>
                    <a:pt x="14985" y="21724"/>
                    <a:pt x="15033" y="21661"/>
                    <a:pt x="15075" y="21646"/>
                  </a:cubicBezTo>
                  <a:cubicBezTo>
                    <a:pt x="15669" y="21461"/>
                    <a:pt x="16245" y="21223"/>
                    <a:pt x="16796" y="20933"/>
                  </a:cubicBezTo>
                  <a:cubicBezTo>
                    <a:pt x="16823" y="20917"/>
                    <a:pt x="16847" y="20910"/>
                    <a:pt x="16870" y="20910"/>
                  </a:cubicBezTo>
                  <a:cubicBezTo>
                    <a:pt x="16902" y="20910"/>
                    <a:pt x="16932" y="20924"/>
                    <a:pt x="16965" y="20953"/>
                  </a:cubicBezTo>
                  <a:cubicBezTo>
                    <a:pt x="17140" y="21088"/>
                    <a:pt x="17316" y="21214"/>
                    <a:pt x="17493" y="21346"/>
                  </a:cubicBezTo>
                  <a:cubicBezTo>
                    <a:pt x="17999" y="21718"/>
                    <a:pt x="18497" y="22095"/>
                    <a:pt x="18994" y="22462"/>
                  </a:cubicBezTo>
                  <a:lnTo>
                    <a:pt x="22473" y="18987"/>
                  </a:lnTo>
                  <a:lnTo>
                    <a:pt x="22388" y="18879"/>
                  </a:lnTo>
                  <a:lnTo>
                    <a:pt x="20968" y="16976"/>
                  </a:lnTo>
                  <a:cubicBezTo>
                    <a:pt x="20926" y="16920"/>
                    <a:pt x="20883" y="16877"/>
                    <a:pt x="20935" y="16794"/>
                  </a:cubicBezTo>
                  <a:cubicBezTo>
                    <a:pt x="21227" y="16241"/>
                    <a:pt x="21470" y="15663"/>
                    <a:pt x="21657" y="15066"/>
                  </a:cubicBezTo>
                  <a:cubicBezTo>
                    <a:pt x="21666" y="15026"/>
                    <a:pt x="21726" y="14974"/>
                    <a:pt x="21769" y="14970"/>
                  </a:cubicBezTo>
                  <a:lnTo>
                    <a:pt x="23148" y="14763"/>
                  </a:lnTo>
                  <a:cubicBezTo>
                    <a:pt x="23526" y="14716"/>
                    <a:pt x="23904" y="14650"/>
                    <a:pt x="24291" y="14594"/>
                  </a:cubicBezTo>
                  <a:cubicBezTo>
                    <a:pt x="24295" y="14572"/>
                    <a:pt x="24297" y="14547"/>
                    <a:pt x="24297" y="14524"/>
                  </a:cubicBezTo>
                  <a:cubicBezTo>
                    <a:pt x="24306" y="12943"/>
                    <a:pt x="24297" y="11373"/>
                    <a:pt x="24306" y="9792"/>
                  </a:cubicBezTo>
                  <a:cubicBezTo>
                    <a:pt x="24306" y="9700"/>
                    <a:pt x="24264" y="9679"/>
                    <a:pt x="24178" y="9670"/>
                  </a:cubicBezTo>
                  <a:cubicBezTo>
                    <a:pt x="23386" y="9558"/>
                    <a:pt x="22599" y="9441"/>
                    <a:pt x="21803" y="9333"/>
                  </a:cubicBezTo>
                  <a:cubicBezTo>
                    <a:pt x="21713" y="9320"/>
                    <a:pt x="21670" y="9277"/>
                    <a:pt x="21637" y="9189"/>
                  </a:cubicBezTo>
                  <a:cubicBezTo>
                    <a:pt x="21418" y="8634"/>
                    <a:pt x="21187" y="8078"/>
                    <a:pt x="20948" y="7529"/>
                  </a:cubicBezTo>
                  <a:cubicBezTo>
                    <a:pt x="20912" y="7446"/>
                    <a:pt x="20905" y="7390"/>
                    <a:pt x="20968" y="7304"/>
                  </a:cubicBezTo>
                  <a:cubicBezTo>
                    <a:pt x="21454" y="6665"/>
                    <a:pt x="21929" y="6020"/>
                    <a:pt x="22417" y="5372"/>
                  </a:cubicBezTo>
                  <a:cubicBezTo>
                    <a:pt x="22433" y="5350"/>
                    <a:pt x="22446" y="5323"/>
                    <a:pt x="22457" y="5298"/>
                  </a:cubicBezTo>
                  <a:lnTo>
                    <a:pt x="18989" y="1827"/>
                  </a:lnTo>
                  <a:lnTo>
                    <a:pt x="18868" y="1917"/>
                  </a:lnTo>
                  <a:cubicBezTo>
                    <a:pt x="18236" y="2390"/>
                    <a:pt x="17610" y="2860"/>
                    <a:pt x="16978" y="3323"/>
                  </a:cubicBezTo>
                  <a:cubicBezTo>
                    <a:pt x="16947" y="3347"/>
                    <a:pt x="16896" y="3366"/>
                    <a:pt x="16853" y="3366"/>
                  </a:cubicBezTo>
                  <a:cubicBezTo>
                    <a:pt x="16837" y="3366"/>
                    <a:pt x="16822" y="3363"/>
                    <a:pt x="16810" y="3357"/>
                  </a:cubicBezTo>
                  <a:cubicBezTo>
                    <a:pt x="16254" y="3069"/>
                    <a:pt x="15674" y="2830"/>
                    <a:pt x="15075" y="2644"/>
                  </a:cubicBezTo>
                  <a:cubicBezTo>
                    <a:pt x="15028" y="2621"/>
                    <a:pt x="14990" y="2581"/>
                    <a:pt x="14976" y="2531"/>
                  </a:cubicBezTo>
                  <a:cubicBezTo>
                    <a:pt x="14907" y="2072"/>
                    <a:pt x="14844" y="1623"/>
                    <a:pt x="14774" y="1166"/>
                  </a:cubicBezTo>
                  <a:cubicBezTo>
                    <a:pt x="14718" y="781"/>
                    <a:pt x="14662" y="388"/>
                    <a:pt x="14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35"/>
            <p:cNvSpPr/>
            <p:nvPr/>
          </p:nvSpPr>
          <p:spPr>
            <a:xfrm>
              <a:off x="7057500" y="2431620"/>
              <a:ext cx="445759" cy="445688"/>
            </a:xfrm>
            <a:custGeom>
              <a:avLst/>
              <a:gdLst/>
              <a:ahLst/>
              <a:cxnLst/>
              <a:rect l="l" t="t" r="r" b="b"/>
              <a:pathLst>
                <a:path w="25004" h="25000" extrusionOk="0">
                  <a:moveTo>
                    <a:pt x="22349" y="15480"/>
                  </a:moveTo>
                  <a:cubicBezTo>
                    <a:pt x="22345" y="15507"/>
                    <a:pt x="22336" y="15534"/>
                    <a:pt x="22324" y="15559"/>
                  </a:cubicBezTo>
                  <a:lnTo>
                    <a:pt x="22349" y="15480"/>
                  </a:lnTo>
                  <a:close/>
                  <a:moveTo>
                    <a:pt x="15671" y="22174"/>
                  </a:moveTo>
                  <a:cubicBezTo>
                    <a:pt x="15671" y="22178"/>
                    <a:pt x="15671" y="22185"/>
                    <a:pt x="15669" y="22190"/>
                  </a:cubicBezTo>
                  <a:cubicBezTo>
                    <a:pt x="15669" y="22185"/>
                    <a:pt x="15671" y="22178"/>
                    <a:pt x="15671" y="22174"/>
                  </a:cubicBezTo>
                  <a:close/>
                  <a:moveTo>
                    <a:pt x="14648" y="705"/>
                  </a:moveTo>
                  <a:lnTo>
                    <a:pt x="14976" y="2938"/>
                  </a:lnTo>
                  <a:cubicBezTo>
                    <a:pt x="15012" y="3121"/>
                    <a:pt x="15140" y="3269"/>
                    <a:pt x="15313" y="3330"/>
                  </a:cubicBezTo>
                  <a:cubicBezTo>
                    <a:pt x="15894" y="3512"/>
                    <a:pt x="16458" y="3744"/>
                    <a:pt x="16998" y="4025"/>
                  </a:cubicBezTo>
                  <a:cubicBezTo>
                    <a:pt x="17062" y="4058"/>
                    <a:pt x="17132" y="4071"/>
                    <a:pt x="17201" y="4071"/>
                  </a:cubicBezTo>
                  <a:cubicBezTo>
                    <a:pt x="17331" y="4071"/>
                    <a:pt x="17456" y="4023"/>
                    <a:pt x="17531" y="3959"/>
                  </a:cubicBezTo>
                  <a:cubicBezTo>
                    <a:pt x="17965" y="3642"/>
                    <a:pt x="18395" y="3318"/>
                    <a:pt x="18829" y="2999"/>
                  </a:cubicBezTo>
                  <a:lnTo>
                    <a:pt x="19301" y="2644"/>
                  </a:lnTo>
                  <a:lnTo>
                    <a:pt x="22349" y="5691"/>
                  </a:lnTo>
                  <a:lnTo>
                    <a:pt x="21951" y="6222"/>
                  </a:lnTo>
                  <a:cubicBezTo>
                    <a:pt x="21647" y="6634"/>
                    <a:pt x="21341" y="7043"/>
                    <a:pt x="21033" y="7448"/>
                  </a:cubicBezTo>
                  <a:cubicBezTo>
                    <a:pt x="20838" y="7707"/>
                    <a:pt x="20937" y="7941"/>
                    <a:pt x="20970" y="8022"/>
                  </a:cubicBezTo>
                  <a:cubicBezTo>
                    <a:pt x="21209" y="8568"/>
                    <a:pt x="21438" y="9119"/>
                    <a:pt x="21654" y="9668"/>
                  </a:cubicBezTo>
                  <a:cubicBezTo>
                    <a:pt x="21735" y="9877"/>
                    <a:pt x="21884" y="10005"/>
                    <a:pt x="22104" y="10035"/>
                  </a:cubicBezTo>
                  <a:cubicBezTo>
                    <a:pt x="22621" y="10107"/>
                    <a:pt x="23132" y="10179"/>
                    <a:pt x="23647" y="10255"/>
                  </a:cubicBezTo>
                  <a:lnTo>
                    <a:pt x="24299" y="10347"/>
                  </a:lnTo>
                  <a:cubicBezTo>
                    <a:pt x="24297" y="11069"/>
                    <a:pt x="24297" y="11791"/>
                    <a:pt x="24297" y="12513"/>
                  </a:cubicBezTo>
                  <a:lnTo>
                    <a:pt x="24297" y="14643"/>
                  </a:lnTo>
                  <a:lnTo>
                    <a:pt x="24162" y="14664"/>
                  </a:lnTo>
                  <a:cubicBezTo>
                    <a:pt x="23924" y="14702"/>
                    <a:pt x="23685" y="14740"/>
                    <a:pt x="23440" y="14772"/>
                  </a:cubicBezTo>
                  <a:lnTo>
                    <a:pt x="22842" y="14857"/>
                  </a:lnTo>
                  <a:lnTo>
                    <a:pt x="22059" y="14976"/>
                  </a:lnTo>
                  <a:cubicBezTo>
                    <a:pt x="21890" y="15001"/>
                    <a:pt x="21695" y="15147"/>
                    <a:pt x="21668" y="15314"/>
                  </a:cubicBezTo>
                  <a:cubicBezTo>
                    <a:pt x="21488" y="15885"/>
                    <a:pt x="21256" y="16438"/>
                    <a:pt x="20977" y="16969"/>
                  </a:cubicBezTo>
                  <a:cubicBezTo>
                    <a:pt x="20867" y="17156"/>
                    <a:pt x="20885" y="17345"/>
                    <a:pt x="21033" y="17541"/>
                  </a:cubicBezTo>
                  <a:lnTo>
                    <a:pt x="22351" y="19308"/>
                  </a:lnTo>
                  <a:lnTo>
                    <a:pt x="19306" y="22352"/>
                  </a:lnTo>
                  <a:lnTo>
                    <a:pt x="18753" y="21938"/>
                  </a:lnTo>
                  <a:lnTo>
                    <a:pt x="17545" y="21038"/>
                  </a:lnTo>
                  <a:cubicBezTo>
                    <a:pt x="17445" y="20952"/>
                    <a:pt x="17331" y="20908"/>
                    <a:pt x="17215" y="20908"/>
                  </a:cubicBezTo>
                  <a:cubicBezTo>
                    <a:pt x="17135" y="20908"/>
                    <a:pt x="17055" y="20928"/>
                    <a:pt x="16978" y="20971"/>
                  </a:cubicBezTo>
                  <a:cubicBezTo>
                    <a:pt x="16476" y="21241"/>
                    <a:pt x="15930" y="21465"/>
                    <a:pt x="15311" y="21666"/>
                  </a:cubicBezTo>
                  <a:cubicBezTo>
                    <a:pt x="15136" y="21731"/>
                    <a:pt x="15008" y="21884"/>
                    <a:pt x="14976" y="22071"/>
                  </a:cubicBezTo>
                  <a:cubicBezTo>
                    <a:pt x="14861" y="22804"/>
                    <a:pt x="14756" y="23535"/>
                    <a:pt x="14643" y="24293"/>
                  </a:cubicBezTo>
                  <a:lnTo>
                    <a:pt x="11674" y="24293"/>
                  </a:lnTo>
                  <a:lnTo>
                    <a:pt x="10343" y="24295"/>
                  </a:lnTo>
                  <a:cubicBezTo>
                    <a:pt x="10291" y="23892"/>
                    <a:pt x="10230" y="23488"/>
                    <a:pt x="10172" y="23080"/>
                  </a:cubicBezTo>
                  <a:cubicBezTo>
                    <a:pt x="10127" y="22772"/>
                    <a:pt x="10091" y="22451"/>
                    <a:pt x="10037" y="22140"/>
                  </a:cubicBezTo>
                  <a:cubicBezTo>
                    <a:pt x="9983" y="21828"/>
                    <a:pt x="9794" y="21713"/>
                    <a:pt x="9632" y="21648"/>
                  </a:cubicBezTo>
                  <a:cubicBezTo>
                    <a:pt x="9094" y="21432"/>
                    <a:pt x="8559" y="21207"/>
                    <a:pt x="8012" y="20971"/>
                  </a:cubicBezTo>
                  <a:cubicBezTo>
                    <a:pt x="7949" y="20946"/>
                    <a:pt x="7871" y="20922"/>
                    <a:pt x="7782" y="20922"/>
                  </a:cubicBezTo>
                  <a:cubicBezTo>
                    <a:pt x="7683" y="20922"/>
                    <a:pt x="7571" y="20951"/>
                    <a:pt x="7450" y="21038"/>
                  </a:cubicBezTo>
                  <a:cubicBezTo>
                    <a:pt x="6865" y="21479"/>
                    <a:pt x="6278" y="21913"/>
                    <a:pt x="5693" y="22345"/>
                  </a:cubicBezTo>
                  <a:lnTo>
                    <a:pt x="2646" y="19297"/>
                  </a:lnTo>
                  <a:cubicBezTo>
                    <a:pt x="2679" y="19250"/>
                    <a:pt x="2715" y="19205"/>
                    <a:pt x="2751" y="19155"/>
                  </a:cubicBezTo>
                  <a:lnTo>
                    <a:pt x="2943" y="18901"/>
                  </a:lnTo>
                  <a:cubicBezTo>
                    <a:pt x="3278" y="18445"/>
                    <a:pt x="3615" y="17990"/>
                    <a:pt x="3966" y="17523"/>
                  </a:cubicBezTo>
                  <a:cubicBezTo>
                    <a:pt x="4090" y="17345"/>
                    <a:pt x="4105" y="17158"/>
                    <a:pt x="4018" y="16983"/>
                  </a:cubicBezTo>
                  <a:cubicBezTo>
                    <a:pt x="3786" y="16429"/>
                    <a:pt x="3554" y="15878"/>
                    <a:pt x="3332" y="15320"/>
                  </a:cubicBezTo>
                  <a:cubicBezTo>
                    <a:pt x="3253" y="15116"/>
                    <a:pt x="3109" y="15001"/>
                    <a:pt x="2886" y="14967"/>
                  </a:cubicBezTo>
                  <a:lnTo>
                    <a:pt x="700" y="14646"/>
                  </a:lnTo>
                  <a:lnTo>
                    <a:pt x="700" y="10345"/>
                  </a:lnTo>
                  <a:lnTo>
                    <a:pt x="1262" y="10260"/>
                  </a:lnTo>
                  <a:lnTo>
                    <a:pt x="2916" y="10021"/>
                  </a:lnTo>
                  <a:cubicBezTo>
                    <a:pt x="3127" y="9985"/>
                    <a:pt x="3269" y="9862"/>
                    <a:pt x="3341" y="9641"/>
                  </a:cubicBezTo>
                  <a:cubicBezTo>
                    <a:pt x="3512" y="9081"/>
                    <a:pt x="3739" y="8539"/>
                    <a:pt x="4018" y="8022"/>
                  </a:cubicBezTo>
                  <a:cubicBezTo>
                    <a:pt x="4112" y="7817"/>
                    <a:pt x="4087" y="7624"/>
                    <a:pt x="3952" y="7455"/>
                  </a:cubicBezTo>
                  <a:lnTo>
                    <a:pt x="2646" y="5705"/>
                  </a:lnTo>
                  <a:lnTo>
                    <a:pt x="5698" y="2653"/>
                  </a:lnTo>
                  <a:cubicBezTo>
                    <a:pt x="5862" y="2774"/>
                    <a:pt x="6029" y="2898"/>
                    <a:pt x="6197" y="3017"/>
                  </a:cubicBezTo>
                  <a:cubicBezTo>
                    <a:pt x="6620" y="3332"/>
                    <a:pt x="7043" y="3647"/>
                    <a:pt x="7479" y="3982"/>
                  </a:cubicBezTo>
                  <a:cubicBezTo>
                    <a:pt x="7573" y="4043"/>
                    <a:pt x="7669" y="4075"/>
                    <a:pt x="7771" y="4075"/>
                  </a:cubicBezTo>
                  <a:cubicBezTo>
                    <a:pt x="7853" y="4075"/>
                    <a:pt x="7940" y="4054"/>
                    <a:pt x="8033" y="4013"/>
                  </a:cubicBezTo>
                  <a:cubicBezTo>
                    <a:pt x="8536" y="3741"/>
                    <a:pt x="9067" y="3519"/>
                    <a:pt x="9616" y="3350"/>
                  </a:cubicBezTo>
                  <a:cubicBezTo>
                    <a:pt x="9904" y="3276"/>
                    <a:pt x="9994" y="3067"/>
                    <a:pt x="10016" y="2902"/>
                  </a:cubicBezTo>
                  <a:cubicBezTo>
                    <a:pt x="10095" y="2347"/>
                    <a:pt x="10181" y="1789"/>
                    <a:pt x="10264" y="1236"/>
                  </a:cubicBezTo>
                  <a:lnTo>
                    <a:pt x="10347" y="705"/>
                  </a:lnTo>
                  <a:close/>
                  <a:moveTo>
                    <a:pt x="10043" y="1"/>
                  </a:moveTo>
                  <a:lnTo>
                    <a:pt x="9744" y="30"/>
                  </a:lnTo>
                  <a:lnTo>
                    <a:pt x="9690" y="316"/>
                  </a:lnTo>
                  <a:cubicBezTo>
                    <a:pt x="9682" y="370"/>
                    <a:pt x="9681" y="406"/>
                    <a:pt x="9679" y="406"/>
                  </a:cubicBezTo>
                  <a:cubicBezTo>
                    <a:pt x="9679" y="406"/>
                    <a:pt x="9679" y="406"/>
                    <a:pt x="9679" y="406"/>
                  </a:cubicBezTo>
                  <a:lnTo>
                    <a:pt x="9569" y="1130"/>
                  </a:lnTo>
                  <a:cubicBezTo>
                    <a:pt x="9490" y="1652"/>
                    <a:pt x="9409" y="2178"/>
                    <a:pt x="9337" y="2700"/>
                  </a:cubicBezTo>
                  <a:cubicBezTo>
                    <a:pt x="8806" y="2869"/>
                    <a:pt x="8291" y="3082"/>
                    <a:pt x="7799" y="3341"/>
                  </a:cubicBezTo>
                  <a:cubicBezTo>
                    <a:pt x="7405" y="3042"/>
                    <a:pt x="7011" y="2747"/>
                    <a:pt x="6609" y="2450"/>
                  </a:cubicBezTo>
                  <a:cubicBezTo>
                    <a:pt x="6359" y="2270"/>
                    <a:pt x="6110" y="2081"/>
                    <a:pt x="5878" y="1908"/>
                  </a:cubicBezTo>
                  <a:lnTo>
                    <a:pt x="5633" y="1721"/>
                  </a:lnTo>
                  <a:lnTo>
                    <a:pt x="1735" y="5622"/>
                  </a:lnTo>
                  <a:lnTo>
                    <a:pt x="3341" y="7806"/>
                  </a:lnTo>
                  <a:cubicBezTo>
                    <a:pt x="3080" y="8298"/>
                    <a:pt x="2864" y="8811"/>
                    <a:pt x="2700" y="9342"/>
                  </a:cubicBezTo>
                  <a:lnTo>
                    <a:pt x="1163" y="9567"/>
                  </a:lnTo>
                  <a:cubicBezTo>
                    <a:pt x="871" y="9610"/>
                    <a:pt x="581" y="9650"/>
                    <a:pt x="293" y="9697"/>
                  </a:cubicBezTo>
                  <a:lnTo>
                    <a:pt x="1" y="9749"/>
                  </a:lnTo>
                  <a:lnTo>
                    <a:pt x="1" y="15251"/>
                  </a:lnTo>
                  <a:lnTo>
                    <a:pt x="297" y="15296"/>
                  </a:lnTo>
                  <a:cubicBezTo>
                    <a:pt x="1107" y="15417"/>
                    <a:pt x="1903" y="15536"/>
                    <a:pt x="2706" y="15651"/>
                  </a:cubicBezTo>
                  <a:cubicBezTo>
                    <a:pt x="2913" y="16159"/>
                    <a:pt x="3122" y="16666"/>
                    <a:pt x="3343" y="17185"/>
                  </a:cubicBezTo>
                  <a:cubicBezTo>
                    <a:pt x="3019" y="17619"/>
                    <a:pt x="2697" y="18051"/>
                    <a:pt x="2378" y="18485"/>
                  </a:cubicBezTo>
                  <a:lnTo>
                    <a:pt x="2189" y="18733"/>
                  </a:lnTo>
                  <a:lnTo>
                    <a:pt x="1897" y="19126"/>
                  </a:lnTo>
                  <a:lnTo>
                    <a:pt x="1723" y="19367"/>
                  </a:lnTo>
                  <a:lnTo>
                    <a:pt x="5412" y="23056"/>
                  </a:lnTo>
                  <a:lnTo>
                    <a:pt x="5684" y="23285"/>
                  </a:lnTo>
                  <a:lnTo>
                    <a:pt x="5932" y="23042"/>
                  </a:lnTo>
                  <a:lnTo>
                    <a:pt x="6092" y="22921"/>
                  </a:lnTo>
                  <a:cubicBezTo>
                    <a:pt x="6665" y="22496"/>
                    <a:pt x="7239" y="22075"/>
                    <a:pt x="7808" y="21648"/>
                  </a:cubicBezTo>
                  <a:cubicBezTo>
                    <a:pt x="8309" y="21864"/>
                    <a:pt x="8820" y="22075"/>
                    <a:pt x="9348" y="22291"/>
                  </a:cubicBezTo>
                  <a:cubicBezTo>
                    <a:pt x="9391" y="22590"/>
                    <a:pt x="9434" y="22887"/>
                    <a:pt x="9477" y="23186"/>
                  </a:cubicBezTo>
                  <a:cubicBezTo>
                    <a:pt x="9542" y="23632"/>
                    <a:pt x="9607" y="24079"/>
                    <a:pt x="9666" y="24540"/>
                  </a:cubicBezTo>
                  <a:cubicBezTo>
                    <a:pt x="9699" y="24752"/>
                    <a:pt x="9821" y="24999"/>
                    <a:pt x="10205" y="24999"/>
                  </a:cubicBezTo>
                  <a:lnTo>
                    <a:pt x="14796" y="24999"/>
                  </a:lnTo>
                  <a:lnTo>
                    <a:pt x="15221" y="24968"/>
                  </a:lnTo>
                  <a:lnTo>
                    <a:pt x="15307" y="24628"/>
                  </a:lnTo>
                  <a:cubicBezTo>
                    <a:pt x="15419" y="23847"/>
                    <a:pt x="15534" y="23074"/>
                    <a:pt x="15655" y="22295"/>
                  </a:cubicBezTo>
                  <a:cubicBezTo>
                    <a:pt x="16182" y="22120"/>
                    <a:pt x="16697" y="21906"/>
                    <a:pt x="17192" y="21654"/>
                  </a:cubicBezTo>
                  <a:lnTo>
                    <a:pt x="18332" y="22502"/>
                  </a:lnTo>
                  <a:cubicBezTo>
                    <a:pt x="18602" y="22703"/>
                    <a:pt x="18865" y="22905"/>
                    <a:pt x="19133" y="23098"/>
                  </a:cubicBezTo>
                  <a:lnTo>
                    <a:pt x="19378" y="23276"/>
                  </a:lnTo>
                  <a:lnTo>
                    <a:pt x="23067" y="19587"/>
                  </a:lnTo>
                  <a:lnTo>
                    <a:pt x="23213" y="19270"/>
                  </a:lnTo>
                  <a:lnTo>
                    <a:pt x="21652" y="17194"/>
                  </a:lnTo>
                  <a:cubicBezTo>
                    <a:pt x="21904" y="16697"/>
                    <a:pt x="22120" y="16180"/>
                    <a:pt x="22295" y="15651"/>
                  </a:cubicBezTo>
                  <a:lnTo>
                    <a:pt x="22943" y="15554"/>
                  </a:lnTo>
                  <a:lnTo>
                    <a:pt x="23539" y="15464"/>
                  </a:lnTo>
                  <a:cubicBezTo>
                    <a:pt x="23780" y="15433"/>
                    <a:pt x="24025" y="15397"/>
                    <a:pt x="24270" y="15361"/>
                  </a:cubicBezTo>
                  <a:lnTo>
                    <a:pt x="24918" y="15262"/>
                  </a:lnTo>
                  <a:lnTo>
                    <a:pt x="24979" y="15035"/>
                  </a:lnTo>
                  <a:cubicBezTo>
                    <a:pt x="24990" y="14983"/>
                    <a:pt x="24994" y="14931"/>
                    <a:pt x="24994" y="14880"/>
                  </a:cubicBezTo>
                  <a:cubicBezTo>
                    <a:pt x="24997" y="14090"/>
                    <a:pt x="24997" y="13303"/>
                    <a:pt x="24997" y="12513"/>
                  </a:cubicBezTo>
                  <a:cubicBezTo>
                    <a:pt x="24997" y="11724"/>
                    <a:pt x="24997" y="10937"/>
                    <a:pt x="25003" y="10145"/>
                  </a:cubicBezTo>
                  <a:cubicBezTo>
                    <a:pt x="25003" y="9936"/>
                    <a:pt x="24884" y="9702"/>
                    <a:pt x="24574" y="9679"/>
                  </a:cubicBezTo>
                  <a:lnTo>
                    <a:pt x="23748" y="9558"/>
                  </a:lnTo>
                  <a:cubicBezTo>
                    <a:pt x="23260" y="9488"/>
                    <a:pt x="22770" y="9418"/>
                    <a:pt x="22284" y="9353"/>
                  </a:cubicBezTo>
                  <a:cubicBezTo>
                    <a:pt x="22081" y="8838"/>
                    <a:pt x="21868" y="8321"/>
                    <a:pt x="21643" y="7806"/>
                  </a:cubicBezTo>
                  <a:cubicBezTo>
                    <a:pt x="21933" y="7421"/>
                    <a:pt x="22223" y="7034"/>
                    <a:pt x="22516" y="6643"/>
                  </a:cubicBezTo>
                  <a:lnTo>
                    <a:pt x="23044" y="5937"/>
                  </a:lnTo>
                  <a:cubicBezTo>
                    <a:pt x="23082" y="5883"/>
                    <a:pt x="23114" y="5824"/>
                    <a:pt x="23136" y="5763"/>
                  </a:cubicBezTo>
                  <a:lnTo>
                    <a:pt x="23206" y="5556"/>
                  </a:lnTo>
                  <a:lnTo>
                    <a:pt x="19583" y="1931"/>
                  </a:lnTo>
                  <a:lnTo>
                    <a:pt x="19324" y="1751"/>
                  </a:lnTo>
                  <a:lnTo>
                    <a:pt x="19079" y="1931"/>
                  </a:lnTo>
                  <a:lnTo>
                    <a:pt x="19007" y="1989"/>
                  </a:lnTo>
                  <a:lnTo>
                    <a:pt x="18406" y="2437"/>
                  </a:lnTo>
                  <a:cubicBezTo>
                    <a:pt x="18008" y="2734"/>
                    <a:pt x="17608" y="3033"/>
                    <a:pt x="17196" y="3336"/>
                  </a:cubicBezTo>
                  <a:cubicBezTo>
                    <a:pt x="16697" y="3087"/>
                    <a:pt x="16182" y="2875"/>
                    <a:pt x="15651" y="2700"/>
                  </a:cubicBezTo>
                  <a:lnTo>
                    <a:pt x="152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35"/>
            <p:cNvSpPr/>
            <p:nvPr/>
          </p:nvSpPr>
          <p:spPr>
            <a:xfrm>
              <a:off x="7162748" y="2536958"/>
              <a:ext cx="235163" cy="235038"/>
            </a:xfrm>
            <a:custGeom>
              <a:avLst/>
              <a:gdLst/>
              <a:ahLst/>
              <a:cxnLst/>
              <a:rect l="l" t="t" r="r" b="b"/>
              <a:pathLst>
                <a:path w="13191" h="13184" extrusionOk="0">
                  <a:moveTo>
                    <a:pt x="6596" y="702"/>
                  </a:moveTo>
                  <a:cubicBezTo>
                    <a:pt x="9846" y="702"/>
                    <a:pt x="12489" y="3343"/>
                    <a:pt x="12489" y="6591"/>
                  </a:cubicBezTo>
                  <a:cubicBezTo>
                    <a:pt x="12489" y="9837"/>
                    <a:pt x="9846" y="12479"/>
                    <a:pt x="6596" y="12479"/>
                  </a:cubicBezTo>
                  <a:cubicBezTo>
                    <a:pt x="3345" y="12479"/>
                    <a:pt x="703" y="9837"/>
                    <a:pt x="703" y="6591"/>
                  </a:cubicBezTo>
                  <a:cubicBezTo>
                    <a:pt x="703" y="3343"/>
                    <a:pt x="3345" y="702"/>
                    <a:pt x="6596" y="702"/>
                  </a:cubicBezTo>
                  <a:close/>
                  <a:moveTo>
                    <a:pt x="6596" y="1"/>
                  </a:moveTo>
                  <a:cubicBezTo>
                    <a:pt x="2961" y="1"/>
                    <a:pt x="1" y="2954"/>
                    <a:pt x="1" y="6591"/>
                  </a:cubicBezTo>
                  <a:cubicBezTo>
                    <a:pt x="1" y="10226"/>
                    <a:pt x="2961" y="13183"/>
                    <a:pt x="6596" y="13183"/>
                  </a:cubicBezTo>
                  <a:cubicBezTo>
                    <a:pt x="10230" y="13183"/>
                    <a:pt x="13190" y="10223"/>
                    <a:pt x="13190" y="6591"/>
                  </a:cubicBezTo>
                  <a:cubicBezTo>
                    <a:pt x="13190" y="2958"/>
                    <a:pt x="10230" y="1"/>
                    <a:pt x="65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35"/>
            <p:cNvSpPr/>
            <p:nvPr/>
          </p:nvSpPr>
          <p:spPr>
            <a:xfrm>
              <a:off x="7211879" y="2586070"/>
              <a:ext cx="136826" cy="136844"/>
            </a:xfrm>
            <a:custGeom>
              <a:avLst/>
              <a:gdLst/>
              <a:ahLst/>
              <a:cxnLst/>
              <a:rect l="l" t="t" r="r" b="b"/>
              <a:pathLst>
                <a:path w="7675" h="7676" extrusionOk="0">
                  <a:moveTo>
                    <a:pt x="3840" y="700"/>
                  </a:moveTo>
                  <a:cubicBezTo>
                    <a:pt x="5569" y="700"/>
                    <a:pt x="6973" y="2104"/>
                    <a:pt x="6973" y="3836"/>
                  </a:cubicBezTo>
                  <a:cubicBezTo>
                    <a:pt x="6973" y="5563"/>
                    <a:pt x="5572" y="6974"/>
                    <a:pt x="3840" y="6974"/>
                  </a:cubicBezTo>
                  <a:cubicBezTo>
                    <a:pt x="2108" y="6974"/>
                    <a:pt x="700" y="5563"/>
                    <a:pt x="700" y="3836"/>
                  </a:cubicBezTo>
                  <a:cubicBezTo>
                    <a:pt x="700" y="2106"/>
                    <a:pt x="2108" y="700"/>
                    <a:pt x="3840" y="700"/>
                  </a:cubicBezTo>
                  <a:close/>
                  <a:moveTo>
                    <a:pt x="3840" y="1"/>
                  </a:moveTo>
                  <a:cubicBezTo>
                    <a:pt x="1723" y="1"/>
                    <a:pt x="0" y="1717"/>
                    <a:pt x="0" y="3836"/>
                  </a:cubicBezTo>
                  <a:cubicBezTo>
                    <a:pt x="0" y="5952"/>
                    <a:pt x="1723" y="7675"/>
                    <a:pt x="3840" y="7675"/>
                  </a:cubicBezTo>
                  <a:cubicBezTo>
                    <a:pt x="5954" y="7675"/>
                    <a:pt x="7675" y="5952"/>
                    <a:pt x="7675" y="3836"/>
                  </a:cubicBezTo>
                  <a:cubicBezTo>
                    <a:pt x="7672" y="1717"/>
                    <a:pt x="5956" y="1"/>
                    <a:pt x="38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0" name="Google Shape;540;p35"/>
          <p:cNvGrpSpPr/>
          <p:nvPr/>
        </p:nvGrpSpPr>
        <p:grpSpPr>
          <a:xfrm>
            <a:off x="6811315" y="400851"/>
            <a:ext cx="232185" cy="232108"/>
            <a:chOff x="2909075" y="5346425"/>
            <a:chExt cx="129200" cy="129150"/>
          </a:xfrm>
        </p:grpSpPr>
        <p:sp>
          <p:nvSpPr>
            <p:cNvPr id="541" name="Google Shape;541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" name="Google Shape;543;p35"/>
          <p:cNvGrpSpPr/>
          <p:nvPr/>
        </p:nvGrpSpPr>
        <p:grpSpPr>
          <a:xfrm>
            <a:off x="8531090" y="1304964"/>
            <a:ext cx="232185" cy="232108"/>
            <a:chOff x="2909075" y="5346425"/>
            <a:chExt cx="129200" cy="129150"/>
          </a:xfrm>
        </p:grpSpPr>
        <p:sp>
          <p:nvSpPr>
            <p:cNvPr id="544" name="Google Shape;544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6" name="Google Shape;546;p35"/>
          <p:cNvGrpSpPr/>
          <p:nvPr/>
        </p:nvGrpSpPr>
        <p:grpSpPr>
          <a:xfrm>
            <a:off x="7556445" y="1663611"/>
            <a:ext cx="135487" cy="135551"/>
            <a:chOff x="3440975" y="957025"/>
            <a:chExt cx="158150" cy="158225"/>
          </a:xfrm>
        </p:grpSpPr>
        <p:sp>
          <p:nvSpPr>
            <p:cNvPr id="547" name="Google Shape;547;p35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35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9" name="Google Shape;549;p35"/>
          <p:cNvGrpSpPr/>
          <p:nvPr/>
        </p:nvGrpSpPr>
        <p:grpSpPr>
          <a:xfrm>
            <a:off x="8465257" y="2298469"/>
            <a:ext cx="151208" cy="151143"/>
            <a:chOff x="4917425" y="1708800"/>
            <a:chExt cx="176500" cy="176425"/>
          </a:xfrm>
        </p:grpSpPr>
        <p:sp>
          <p:nvSpPr>
            <p:cNvPr id="550" name="Google Shape;550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5" name="Google Shape;555;p35"/>
          <p:cNvGrpSpPr/>
          <p:nvPr/>
        </p:nvGrpSpPr>
        <p:grpSpPr>
          <a:xfrm>
            <a:off x="6052507" y="833369"/>
            <a:ext cx="151208" cy="151143"/>
            <a:chOff x="4917425" y="1708800"/>
            <a:chExt cx="176500" cy="176425"/>
          </a:xfrm>
        </p:grpSpPr>
        <p:sp>
          <p:nvSpPr>
            <p:cNvPr id="556" name="Google Shape;556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Google Shape;500;p35"/>
          <p:cNvSpPr txBox="1">
            <a:spLocks noGrp="1"/>
          </p:cNvSpPr>
          <p:nvPr>
            <p:ph type="title"/>
          </p:nvPr>
        </p:nvSpPr>
        <p:spPr>
          <a:xfrm>
            <a:off x="713225" y="911763"/>
            <a:ext cx="4313100" cy="10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actice Problem 2</a:t>
            </a:r>
            <a:endParaRPr dirty="0"/>
          </a:p>
        </p:txBody>
      </p:sp>
      <p:sp>
        <p:nvSpPr>
          <p:cNvPr id="501" name="Google Shape;501;p35"/>
          <p:cNvSpPr txBox="1">
            <a:spLocks noGrp="1"/>
          </p:cNvSpPr>
          <p:nvPr>
            <p:ph type="subTitle" idx="1"/>
          </p:nvPr>
        </p:nvSpPr>
        <p:spPr>
          <a:xfrm>
            <a:off x="713225" y="1722151"/>
            <a:ext cx="6800260" cy="246547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Find the pI of Arginine:</a:t>
            </a:r>
          </a:p>
        </p:txBody>
      </p:sp>
      <p:grpSp>
        <p:nvGrpSpPr>
          <p:cNvPr id="527" name="Google Shape;527;p35"/>
          <p:cNvGrpSpPr/>
          <p:nvPr/>
        </p:nvGrpSpPr>
        <p:grpSpPr>
          <a:xfrm>
            <a:off x="7513485" y="521899"/>
            <a:ext cx="682653" cy="682469"/>
            <a:chOff x="7179915" y="2877020"/>
            <a:chExt cx="726845" cy="726649"/>
          </a:xfrm>
        </p:grpSpPr>
        <p:sp>
          <p:nvSpPr>
            <p:cNvPr id="528" name="Google Shape;528;p35"/>
            <p:cNvSpPr/>
            <p:nvPr/>
          </p:nvSpPr>
          <p:spPr>
            <a:xfrm>
              <a:off x="7359822" y="3056821"/>
              <a:ext cx="367015" cy="366997"/>
            </a:xfrm>
            <a:custGeom>
              <a:avLst/>
              <a:gdLst/>
              <a:ahLst/>
              <a:cxnLst/>
              <a:rect l="l" t="t" r="r" b="b"/>
              <a:pathLst>
                <a:path w="20587" h="20586" extrusionOk="0">
                  <a:moveTo>
                    <a:pt x="10291" y="4546"/>
                  </a:moveTo>
                  <a:cubicBezTo>
                    <a:pt x="13465" y="4546"/>
                    <a:pt x="16043" y="7115"/>
                    <a:pt x="16043" y="10295"/>
                  </a:cubicBezTo>
                  <a:cubicBezTo>
                    <a:pt x="16043" y="13473"/>
                    <a:pt x="13465" y="16042"/>
                    <a:pt x="10291" y="16042"/>
                  </a:cubicBezTo>
                  <a:cubicBezTo>
                    <a:pt x="7115" y="16042"/>
                    <a:pt x="4547" y="13476"/>
                    <a:pt x="4547" y="10295"/>
                  </a:cubicBezTo>
                  <a:cubicBezTo>
                    <a:pt x="4547" y="7115"/>
                    <a:pt x="7115" y="4546"/>
                    <a:pt x="10291" y="4546"/>
                  </a:cubicBezTo>
                  <a:close/>
                  <a:moveTo>
                    <a:pt x="10291" y="0"/>
                  </a:moveTo>
                  <a:cubicBezTo>
                    <a:pt x="4607" y="0"/>
                    <a:pt x="1" y="4613"/>
                    <a:pt x="1" y="10295"/>
                  </a:cubicBezTo>
                  <a:cubicBezTo>
                    <a:pt x="1" y="15977"/>
                    <a:pt x="4601" y="20585"/>
                    <a:pt x="10291" y="20585"/>
                  </a:cubicBezTo>
                  <a:cubicBezTo>
                    <a:pt x="15982" y="20585"/>
                    <a:pt x="20586" y="15983"/>
                    <a:pt x="20586" y="10295"/>
                  </a:cubicBezTo>
                  <a:cubicBezTo>
                    <a:pt x="20586" y="4607"/>
                    <a:pt x="15982" y="0"/>
                    <a:pt x="1029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35"/>
            <p:cNvSpPr/>
            <p:nvPr/>
          </p:nvSpPr>
          <p:spPr>
            <a:xfrm>
              <a:off x="7186173" y="2883278"/>
              <a:ext cx="714330" cy="714098"/>
            </a:xfrm>
            <a:custGeom>
              <a:avLst/>
              <a:gdLst/>
              <a:ahLst/>
              <a:cxnLst/>
              <a:rect l="l" t="t" r="r" b="b"/>
              <a:pathLst>
                <a:path w="40069" h="40056" extrusionOk="0">
                  <a:moveTo>
                    <a:pt x="20032" y="6222"/>
                  </a:moveTo>
                  <a:cubicBezTo>
                    <a:pt x="27646" y="6222"/>
                    <a:pt x="33838" y="12419"/>
                    <a:pt x="33838" y="20030"/>
                  </a:cubicBezTo>
                  <a:cubicBezTo>
                    <a:pt x="33838" y="27639"/>
                    <a:pt x="27646" y="33832"/>
                    <a:pt x="20032" y="33832"/>
                  </a:cubicBezTo>
                  <a:cubicBezTo>
                    <a:pt x="12419" y="33832"/>
                    <a:pt x="6229" y="27642"/>
                    <a:pt x="6229" y="20030"/>
                  </a:cubicBezTo>
                  <a:cubicBezTo>
                    <a:pt x="6229" y="12419"/>
                    <a:pt x="12419" y="6222"/>
                    <a:pt x="20032" y="6222"/>
                  </a:cubicBezTo>
                  <a:close/>
                  <a:moveTo>
                    <a:pt x="15986" y="0"/>
                  </a:moveTo>
                  <a:cubicBezTo>
                    <a:pt x="15970" y="57"/>
                    <a:pt x="15959" y="113"/>
                    <a:pt x="15952" y="169"/>
                  </a:cubicBezTo>
                  <a:cubicBezTo>
                    <a:pt x="15754" y="1483"/>
                    <a:pt x="15558" y="2803"/>
                    <a:pt x="15374" y="4123"/>
                  </a:cubicBezTo>
                  <a:cubicBezTo>
                    <a:pt x="15347" y="4276"/>
                    <a:pt x="15277" y="4333"/>
                    <a:pt x="15142" y="4375"/>
                  </a:cubicBezTo>
                  <a:cubicBezTo>
                    <a:pt x="14191" y="4672"/>
                    <a:pt x="13271" y="5055"/>
                    <a:pt x="12389" y="5520"/>
                  </a:cubicBezTo>
                  <a:cubicBezTo>
                    <a:pt x="12335" y="5548"/>
                    <a:pt x="12290" y="5561"/>
                    <a:pt x="12248" y="5561"/>
                  </a:cubicBezTo>
                  <a:cubicBezTo>
                    <a:pt x="12192" y="5561"/>
                    <a:pt x="12141" y="5538"/>
                    <a:pt x="12079" y="5495"/>
                  </a:cubicBezTo>
                  <a:cubicBezTo>
                    <a:pt x="11386" y="4974"/>
                    <a:pt x="10682" y="4454"/>
                    <a:pt x="9980" y="3925"/>
                  </a:cubicBezTo>
                  <a:lnTo>
                    <a:pt x="8766" y="3028"/>
                  </a:lnTo>
                  <a:lnTo>
                    <a:pt x="3035" y="8759"/>
                  </a:lnTo>
                  <a:cubicBezTo>
                    <a:pt x="3064" y="8809"/>
                    <a:pt x="3095" y="8856"/>
                    <a:pt x="3134" y="8899"/>
                  </a:cubicBezTo>
                  <a:cubicBezTo>
                    <a:pt x="3910" y="9953"/>
                    <a:pt x="4690" y="11006"/>
                    <a:pt x="5477" y="12054"/>
                  </a:cubicBezTo>
                  <a:cubicBezTo>
                    <a:pt x="5572" y="12171"/>
                    <a:pt x="5599" y="12257"/>
                    <a:pt x="5520" y="12396"/>
                  </a:cubicBezTo>
                  <a:cubicBezTo>
                    <a:pt x="5043" y="13273"/>
                    <a:pt x="4672" y="14196"/>
                    <a:pt x="4375" y="15149"/>
                  </a:cubicBezTo>
                  <a:cubicBezTo>
                    <a:pt x="4335" y="15291"/>
                    <a:pt x="4269" y="15347"/>
                    <a:pt x="4128" y="15370"/>
                  </a:cubicBezTo>
                  <a:cubicBezTo>
                    <a:pt x="3233" y="15496"/>
                    <a:pt x="2324" y="15628"/>
                    <a:pt x="1426" y="15763"/>
                  </a:cubicBezTo>
                  <a:cubicBezTo>
                    <a:pt x="950" y="15833"/>
                    <a:pt x="477" y="15903"/>
                    <a:pt x="0" y="15979"/>
                  </a:cubicBezTo>
                  <a:lnTo>
                    <a:pt x="0" y="24070"/>
                  </a:lnTo>
                  <a:cubicBezTo>
                    <a:pt x="1377" y="24272"/>
                    <a:pt x="2740" y="24479"/>
                    <a:pt x="4101" y="24666"/>
                  </a:cubicBezTo>
                  <a:cubicBezTo>
                    <a:pt x="4249" y="24688"/>
                    <a:pt x="4319" y="24738"/>
                    <a:pt x="4375" y="24886"/>
                  </a:cubicBezTo>
                  <a:cubicBezTo>
                    <a:pt x="4746" y="25808"/>
                    <a:pt x="5126" y="26726"/>
                    <a:pt x="5516" y="27639"/>
                  </a:cubicBezTo>
                  <a:cubicBezTo>
                    <a:pt x="5576" y="27779"/>
                    <a:pt x="5576" y="27864"/>
                    <a:pt x="5486" y="27981"/>
                  </a:cubicBezTo>
                  <a:cubicBezTo>
                    <a:pt x="4915" y="28726"/>
                    <a:pt x="4362" y="29486"/>
                    <a:pt x="3808" y="30230"/>
                  </a:cubicBezTo>
                  <a:cubicBezTo>
                    <a:pt x="3541" y="30597"/>
                    <a:pt x="3273" y="30952"/>
                    <a:pt x="3021" y="31290"/>
                  </a:cubicBezTo>
                  <a:lnTo>
                    <a:pt x="8750" y="37021"/>
                  </a:lnTo>
                  <a:cubicBezTo>
                    <a:pt x="8790" y="36999"/>
                    <a:pt x="8829" y="36972"/>
                    <a:pt x="8862" y="36945"/>
                  </a:cubicBezTo>
                  <a:cubicBezTo>
                    <a:pt x="9924" y="36157"/>
                    <a:pt x="10993" y="35366"/>
                    <a:pt x="12052" y="34569"/>
                  </a:cubicBezTo>
                  <a:cubicBezTo>
                    <a:pt x="12123" y="34518"/>
                    <a:pt x="12184" y="34494"/>
                    <a:pt x="12249" y="34494"/>
                  </a:cubicBezTo>
                  <a:cubicBezTo>
                    <a:pt x="12300" y="34494"/>
                    <a:pt x="12353" y="34508"/>
                    <a:pt x="12416" y="34536"/>
                  </a:cubicBezTo>
                  <a:cubicBezTo>
                    <a:pt x="13302" y="34916"/>
                    <a:pt x="14193" y="35294"/>
                    <a:pt x="15086" y="35647"/>
                  </a:cubicBezTo>
                  <a:cubicBezTo>
                    <a:pt x="15291" y="35721"/>
                    <a:pt x="15374" y="35815"/>
                    <a:pt x="15403" y="36018"/>
                  </a:cubicBezTo>
                  <a:cubicBezTo>
                    <a:pt x="15572" y="37273"/>
                    <a:pt x="15768" y="38530"/>
                    <a:pt x="15936" y="39797"/>
                  </a:cubicBezTo>
                  <a:cubicBezTo>
                    <a:pt x="15964" y="40000"/>
                    <a:pt x="16034" y="40056"/>
                    <a:pt x="16213" y="40056"/>
                  </a:cubicBezTo>
                  <a:cubicBezTo>
                    <a:pt x="16224" y="40056"/>
                    <a:pt x="16235" y="40056"/>
                    <a:pt x="16247" y="40055"/>
                  </a:cubicBezTo>
                  <a:cubicBezTo>
                    <a:pt x="17089" y="40053"/>
                    <a:pt x="17931" y="40052"/>
                    <a:pt x="18773" y="40052"/>
                  </a:cubicBezTo>
                  <a:cubicBezTo>
                    <a:pt x="20456" y="40052"/>
                    <a:pt x="22137" y="40055"/>
                    <a:pt x="23818" y="40055"/>
                  </a:cubicBezTo>
                  <a:cubicBezTo>
                    <a:pt x="23901" y="40053"/>
                    <a:pt x="23986" y="40049"/>
                    <a:pt x="24067" y="40040"/>
                  </a:cubicBezTo>
                  <a:cubicBezTo>
                    <a:pt x="24076" y="39999"/>
                    <a:pt x="24083" y="39965"/>
                    <a:pt x="24090" y="39936"/>
                  </a:cubicBezTo>
                  <a:cubicBezTo>
                    <a:pt x="24288" y="38586"/>
                    <a:pt x="24477" y="37239"/>
                    <a:pt x="24686" y="35899"/>
                  </a:cubicBezTo>
                  <a:cubicBezTo>
                    <a:pt x="24695" y="35820"/>
                    <a:pt x="24780" y="35716"/>
                    <a:pt x="24850" y="35694"/>
                  </a:cubicBezTo>
                  <a:cubicBezTo>
                    <a:pt x="25829" y="35388"/>
                    <a:pt x="26780" y="34994"/>
                    <a:pt x="27686" y="34515"/>
                  </a:cubicBezTo>
                  <a:cubicBezTo>
                    <a:pt x="27735" y="34487"/>
                    <a:pt x="27776" y="34474"/>
                    <a:pt x="27816" y="34474"/>
                  </a:cubicBezTo>
                  <a:cubicBezTo>
                    <a:pt x="27869" y="34474"/>
                    <a:pt x="27918" y="34498"/>
                    <a:pt x="27974" y="34540"/>
                  </a:cubicBezTo>
                  <a:cubicBezTo>
                    <a:pt x="28256" y="34765"/>
                    <a:pt x="28550" y="34976"/>
                    <a:pt x="28840" y="35188"/>
                  </a:cubicBezTo>
                  <a:lnTo>
                    <a:pt x="31310" y="37034"/>
                  </a:lnTo>
                  <a:lnTo>
                    <a:pt x="37041" y="31306"/>
                  </a:lnTo>
                  <a:lnTo>
                    <a:pt x="36908" y="31128"/>
                  </a:lnTo>
                  <a:cubicBezTo>
                    <a:pt x="36128" y="30080"/>
                    <a:pt x="35347" y="29036"/>
                    <a:pt x="34569" y="27995"/>
                  </a:cubicBezTo>
                  <a:cubicBezTo>
                    <a:pt x="34499" y="27905"/>
                    <a:pt x="34439" y="27826"/>
                    <a:pt x="34508" y="27693"/>
                  </a:cubicBezTo>
                  <a:cubicBezTo>
                    <a:pt x="34994" y="26780"/>
                    <a:pt x="35395" y="25824"/>
                    <a:pt x="35701" y="24835"/>
                  </a:cubicBezTo>
                  <a:cubicBezTo>
                    <a:pt x="35723" y="24774"/>
                    <a:pt x="35813" y="24688"/>
                    <a:pt x="35883" y="24682"/>
                  </a:cubicBezTo>
                  <a:cubicBezTo>
                    <a:pt x="36643" y="24562"/>
                    <a:pt x="37401" y="24457"/>
                    <a:pt x="38161" y="24351"/>
                  </a:cubicBezTo>
                  <a:cubicBezTo>
                    <a:pt x="38784" y="24259"/>
                    <a:pt x="39410" y="24160"/>
                    <a:pt x="40051" y="24070"/>
                  </a:cubicBezTo>
                  <a:cubicBezTo>
                    <a:pt x="40055" y="24020"/>
                    <a:pt x="40064" y="23978"/>
                    <a:pt x="40064" y="23944"/>
                  </a:cubicBezTo>
                  <a:cubicBezTo>
                    <a:pt x="40062" y="21344"/>
                    <a:pt x="40064" y="18746"/>
                    <a:pt x="40069" y="16148"/>
                  </a:cubicBezTo>
                  <a:cubicBezTo>
                    <a:pt x="40069" y="15988"/>
                    <a:pt x="39992" y="15959"/>
                    <a:pt x="39857" y="15945"/>
                  </a:cubicBezTo>
                  <a:cubicBezTo>
                    <a:pt x="38559" y="15763"/>
                    <a:pt x="37253" y="15572"/>
                    <a:pt x="35948" y="15383"/>
                  </a:cubicBezTo>
                  <a:cubicBezTo>
                    <a:pt x="35797" y="15361"/>
                    <a:pt x="35728" y="15298"/>
                    <a:pt x="35671" y="15145"/>
                  </a:cubicBezTo>
                  <a:cubicBezTo>
                    <a:pt x="35307" y="14229"/>
                    <a:pt x="34920" y="13316"/>
                    <a:pt x="34535" y="12412"/>
                  </a:cubicBezTo>
                  <a:cubicBezTo>
                    <a:pt x="34479" y="12270"/>
                    <a:pt x="34466" y="12180"/>
                    <a:pt x="34565" y="12045"/>
                  </a:cubicBezTo>
                  <a:cubicBezTo>
                    <a:pt x="35363" y="10990"/>
                    <a:pt x="36157" y="9926"/>
                    <a:pt x="36951" y="8865"/>
                  </a:cubicBezTo>
                  <a:cubicBezTo>
                    <a:pt x="36978" y="8824"/>
                    <a:pt x="37005" y="8782"/>
                    <a:pt x="37028" y="8739"/>
                  </a:cubicBezTo>
                  <a:lnTo>
                    <a:pt x="31303" y="3014"/>
                  </a:lnTo>
                  <a:lnTo>
                    <a:pt x="31101" y="3161"/>
                  </a:lnTo>
                  <a:cubicBezTo>
                    <a:pt x="30068" y="3934"/>
                    <a:pt x="29027" y="4713"/>
                    <a:pt x="27988" y="5486"/>
                  </a:cubicBezTo>
                  <a:cubicBezTo>
                    <a:pt x="27938" y="5520"/>
                    <a:pt x="27851" y="5548"/>
                    <a:pt x="27784" y="5548"/>
                  </a:cubicBezTo>
                  <a:cubicBezTo>
                    <a:pt x="27757" y="5548"/>
                    <a:pt x="27733" y="5544"/>
                    <a:pt x="27716" y="5534"/>
                  </a:cubicBezTo>
                  <a:cubicBezTo>
                    <a:pt x="26796" y="5059"/>
                    <a:pt x="25838" y="4663"/>
                    <a:pt x="24850" y="4348"/>
                  </a:cubicBezTo>
                  <a:cubicBezTo>
                    <a:pt x="24785" y="4328"/>
                    <a:pt x="24702" y="4236"/>
                    <a:pt x="24695" y="4173"/>
                  </a:cubicBezTo>
                  <a:cubicBezTo>
                    <a:pt x="24574" y="3422"/>
                    <a:pt x="24470" y="2668"/>
                    <a:pt x="24358" y="1924"/>
                  </a:cubicBezTo>
                  <a:cubicBezTo>
                    <a:pt x="24265" y="1280"/>
                    <a:pt x="24166" y="639"/>
                    <a:pt x="240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35"/>
            <p:cNvSpPr/>
            <p:nvPr/>
          </p:nvSpPr>
          <p:spPr>
            <a:xfrm>
              <a:off x="7179915" y="2877020"/>
              <a:ext cx="726845" cy="726649"/>
            </a:xfrm>
            <a:custGeom>
              <a:avLst/>
              <a:gdLst/>
              <a:ahLst/>
              <a:cxnLst/>
              <a:rect l="l" t="t" r="r" b="b"/>
              <a:pathLst>
                <a:path w="40771" h="40760" extrusionOk="0">
                  <a:moveTo>
                    <a:pt x="25390" y="36281"/>
                  </a:moveTo>
                  <a:lnTo>
                    <a:pt x="25390" y="36281"/>
                  </a:lnTo>
                  <a:cubicBezTo>
                    <a:pt x="25388" y="36297"/>
                    <a:pt x="25386" y="36310"/>
                    <a:pt x="25381" y="36326"/>
                  </a:cubicBezTo>
                  <a:lnTo>
                    <a:pt x="25390" y="36281"/>
                  </a:lnTo>
                  <a:close/>
                  <a:moveTo>
                    <a:pt x="24119" y="702"/>
                  </a:moveTo>
                  <a:cubicBezTo>
                    <a:pt x="24202" y="1240"/>
                    <a:pt x="24286" y="1780"/>
                    <a:pt x="24360" y="2329"/>
                  </a:cubicBezTo>
                  <a:lnTo>
                    <a:pt x="24484" y="3154"/>
                  </a:lnTo>
                  <a:cubicBezTo>
                    <a:pt x="24556" y="3631"/>
                    <a:pt x="24625" y="4103"/>
                    <a:pt x="24697" y="4564"/>
                  </a:cubicBezTo>
                  <a:cubicBezTo>
                    <a:pt x="24724" y="4785"/>
                    <a:pt x="24918" y="4976"/>
                    <a:pt x="25095" y="5032"/>
                  </a:cubicBezTo>
                  <a:cubicBezTo>
                    <a:pt x="26058" y="5340"/>
                    <a:pt x="26996" y="5729"/>
                    <a:pt x="27896" y="6195"/>
                  </a:cubicBezTo>
                  <a:cubicBezTo>
                    <a:pt x="27971" y="6236"/>
                    <a:pt x="28052" y="6253"/>
                    <a:pt x="28133" y="6253"/>
                  </a:cubicBezTo>
                  <a:cubicBezTo>
                    <a:pt x="28295" y="6253"/>
                    <a:pt x="28454" y="6186"/>
                    <a:pt x="28550" y="6119"/>
                  </a:cubicBezTo>
                  <a:cubicBezTo>
                    <a:pt x="29360" y="5520"/>
                    <a:pt x="30168" y="4913"/>
                    <a:pt x="30973" y="4308"/>
                  </a:cubicBezTo>
                  <a:lnTo>
                    <a:pt x="31621" y="3827"/>
                  </a:lnTo>
                  <a:lnTo>
                    <a:pt x="36927" y="9130"/>
                  </a:lnTo>
                  <a:lnTo>
                    <a:pt x="36481" y="9726"/>
                  </a:lnTo>
                  <a:cubicBezTo>
                    <a:pt x="35867" y="10547"/>
                    <a:pt x="35251" y="11366"/>
                    <a:pt x="34630" y="12185"/>
                  </a:cubicBezTo>
                  <a:cubicBezTo>
                    <a:pt x="34428" y="12461"/>
                    <a:pt x="34482" y="12695"/>
                    <a:pt x="34563" y="12898"/>
                  </a:cubicBezTo>
                  <a:cubicBezTo>
                    <a:pt x="34949" y="13800"/>
                    <a:pt x="35334" y="14711"/>
                    <a:pt x="35694" y="15610"/>
                  </a:cubicBezTo>
                  <a:cubicBezTo>
                    <a:pt x="35759" y="15788"/>
                    <a:pt x="35885" y="16027"/>
                    <a:pt x="36247" y="16076"/>
                  </a:cubicBezTo>
                  <a:cubicBezTo>
                    <a:pt x="37509" y="16263"/>
                    <a:pt x="38769" y="16445"/>
                    <a:pt x="40069" y="16627"/>
                  </a:cubicBezTo>
                  <a:cubicBezTo>
                    <a:pt x="40064" y="19124"/>
                    <a:pt x="40062" y="21618"/>
                    <a:pt x="40062" y="24113"/>
                  </a:cubicBezTo>
                  <a:lnTo>
                    <a:pt x="39275" y="24230"/>
                  </a:lnTo>
                  <a:lnTo>
                    <a:pt x="38463" y="24351"/>
                  </a:lnTo>
                  <a:cubicBezTo>
                    <a:pt x="37700" y="24455"/>
                    <a:pt x="36940" y="24562"/>
                    <a:pt x="36200" y="24679"/>
                  </a:cubicBezTo>
                  <a:cubicBezTo>
                    <a:pt x="35973" y="24702"/>
                    <a:pt x="35775" y="24898"/>
                    <a:pt x="35716" y="25080"/>
                  </a:cubicBezTo>
                  <a:cubicBezTo>
                    <a:pt x="35417" y="26047"/>
                    <a:pt x="35026" y="26985"/>
                    <a:pt x="34547" y="27880"/>
                  </a:cubicBezTo>
                  <a:cubicBezTo>
                    <a:pt x="34371" y="28209"/>
                    <a:pt x="34558" y="28447"/>
                    <a:pt x="34639" y="28555"/>
                  </a:cubicBezTo>
                  <a:cubicBezTo>
                    <a:pt x="35352" y="29506"/>
                    <a:pt x="36065" y="30460"/>
                    <a:pt x="36778" y="31416"/>
                  </a:cubicBezTo>
                  <a:lnTo>
                    <a:pt x="36929" y="31618"/>
                  </a:lnTo>
                  <a:lnTo>
                    <a:pt x="31627" y="36920"/>
                  </a:lnTo>
                  <a:lnTo>
                    <a:pt x="29565" y="35379"/>
                  </a:lnTo>
                  <a:lnTo>
                    <a:pt x="29250" y="35145"/>
                  </a:lnTo>
                  <a:cubicBezTo>
                    <a:pt x="29014" y="34974"/>
                    <a:pt x="28762" y="34783"/>
                    <a:pt x="28544" y="34614"/>
                  </a:cubicBezTo>
                  <a:cubicBezTo>
                    <a:pt x="28420" y="34518"/>
                    <a:pt x="28293" y="34470"/>
                    <a:pt x="28165" y="34470"/>
                  </a:cubicBezTo>
                  <a:cubicBezTo>
                    <a:pt x="28068" y="34470"/>
                    <a:pt x="27971" y="34497"/>
                    <a:pt x="27873" y="34551"/>
                  </a:cubicBezTo>
                  <a:cubicBezTo>
                    <a:pt x="26987" y="35022"/>
                    <a:pt x="26058" y="35408"/>
                    <a:pt x="25100" y="35708"/>
                  </a:cubicBezTo>
                  <a:cubicBezTo>
                    <a:pt x="24893" y="35768"/>
                    <a:pt x="24709" y="35998"/>
                    <a:pt x="24693" y="36191"/>
                  </a:cubicBezTo>
                  <a:cubicBezTo>
                    <a:pt x="24538" y="37203"/>
                    <a:pt x="24387" y="38218"/>
                    <a:pt x="24241" y="39232"/>
                  </a:cubicBezTo>
                  <a:lnTo>
                    <a:pt x="24122" y="40051"/>
                  </a:lnTo>
                  <a:lnTo>
                    <a:pt x="18989" y="40051"/>
                  </a:lnTo>
                  <a:lnTo>
                    <a:pt x="16629" y="40053"/>
                  </a:lnTo>
                  <a:cubicBezTo>
                    <a:pt x="16544" y="39423"/>
                    <a:pt x="16449" y="38782"/>
                    <a:pt x="16362" y="38166"/>
                  </a:cubicBezTo>
                  <a:cubicBezTo>
                    <a:pt x="16274" y="37552"/>
                    <a:pt x="16184" y="36936"/>
                    <a:pt x="16101" y="36319"/>
                  </a:cubicBezTo>
                  <a:cubicBezTo>
                    <a:pt x="16056" y="35991"/>
                    <a:pt x="15889" y="35791"/>
                    <a:pt x="15565" y="35672"/>
                  </a:cubicBezTo>
                  <a:cubicBezTo>
                    <a:pt x="14677" y="35318"/>
                    <a:pt x="13788" y="34943"/>
                    <a:pt x="12907" y="34563"/>
                  </a:cubicBezTo>
                  <a:cubicBezTo>
                    <a:pt x="12798" y="34516"/>
                    <a:pt x="12697" y="34493"/>
                    <a:pt x="12600" y="34493"/>
                  </a:cubicBezTo>
                  <a:cubicBezTo>
                    <a:pt x="12461" y="34493"/>
                    <a:pt x="12329" y="34541"/>
                    <a:pt x="12191" y="34639"/>
                  </a:cubicBezTo>
                  <a:cubicBezTo>
                    <a:pt x="11177" y="35399"/>
                    <a:pt x="10156" y="36160"/>
                    <a:pt x="9141" y="36913"/>
                  </a:cubicBezTo>
                  <a:lnTo>
                    <a:pt x="3835" y="31607"/>
                  </a:lnTo>
                  <a:cubicBezTo>
                    <a:pt x="4033" y="31344"/>
                    <a:pt x="4238" y="31067"/>
                    <a:pt x="4441" y="30791"/>
                  </a:cubicBezTo>
                  <a:lnTo>
                    <a:pt x="4926" y="30138"/>
                  </a:lnTo>
                  <a:cubicBezTo>
                    <a:pt x="5318" y="29605"/>
                    <a:pt x="5714" y="29072"/>
                    <a:pt x="6116" y="28546"/>
                  </a:cubicBezTo>
                  <a:cubicBezTo>
                    <a:pt x="6332" y="28262"/>
                    <a:pt x="6260" y="28008"/>
                    <a:pt x="6190" y="27851"/>
                  </a:cubicBezTo>
                  <a:cubicBezTo>
                    <a:pt x="5801" y="26940"/>
                    <a:pt x="5423" y="26024"/>
                    <a:pt x="5057" y="25111"/>
                  </a:cubicBezTo>
                  <a:cubicBezTo>
                    <a:pt x="4956" y="24848"/>
                    <a:pt x="4780" y="24709"/>
                    <a:pt x="4504" y="24673"/>
                  </a:cubicBezTo>
                  <a:cubicBezTo>
                    <a:pt x="3318" y="24506"/>
                    <a:pt x="2137" y="24331"/>
                    <a:pt x="945" y="24155"/>
                  </a:cubicBezTo>
                  <a:lnTo>
                    <a:pt x="705" y="24117"/>
                  </a:lnTo>
                  <a:lnTo>
                    <a:pt x="705" y="16632"/>
                  </a:lnTo>
                  <a:lnTo>
                    <a:pt x="1829" y="16458"/>
                  </a:lnTo>
                  <a:cubicBezTo>
                    <a:pt x="2727" y="16328"/>
                    <a:pt x="3631" y="16193"/>
                    <a:pt x="4533" y="16065"/>
                  </a:cubicBezTo>
                  <a:cubicBezTo>
                    <a:pt x="4809" y="16027"/>
                    <a:pt x="4983" y="15871"/>
                    <a:pt x="5061" y="15604"/>
                  </a:cubicBezTo>
                  <a:cubicBezTo>
                    <a:pt x="5369" y="14618"/>
                    <a:pt x="5734" y="13737"/>
                    <a:pt x="6179" y="12916"/>
                  </a:cubicBezTo>
                  <a:cubicBezTo>
                    <a:pt x="6361" y="12587"/>
                    <a:pt x="6226" y="12347"/>
                    <a:pt x="6112" y="12194"/>
                  </a:cubicBezTo>
                  <a:cubicBezTo>
                    <a:pt x="5354" y="11188"/>
                    <a:pt x="4607" y="10176"/>
                    <a:pt x="3844" y="9148"/>
                  </a:cubicBezTo>
                  <a:lnTo>
                    <a:pt x="9153" y="3840"/>
                  </a:lnTo>
                  <a:lnTo>
                    <a:pt x="12223" y="6128"/>
                  </a:lnTo>
                  <a:cubicBezTo>
                    <a:pt x="12345" y="6218"/>
                    <a:pt x="12469" y="6262"/>
                    <a:pt x="12598" y="6262"/>
                  </a:cubicBezTo>
                  <a:cubicBezTo>
                    <a:pt x="12698" y="6262"/>
                    <a:pt x="12800" y="6236"/>
                    <a:pt x="12907" y="6184"/>
                  </a:cubicBezTo>
                  <a:cubicBezTo>
                    <a:pt x="13768" y="5727"/>
                    <a:pt x="14668" y="5352"/>
                    <a:pt x="15599" y="5064"/>
                  </a:cubicBezTo>
                  <a:cubicBezTo>
                    <a:pt x="15772" y="5007"/>
                    <a:pt x="16008" y="4895"/>
                    <a:pt x="16071" y="4524"/>
                  </a:cubicBezTo>
                  <a:cubicBezTo>
                    <a:pt x="16249" y="3251"/>
                    <a:pt x="16438" y="1978"/>
                    <a:pt x="16629" y="702"/>
                  </a:cubicBezTo>
                  <a:close/>
                  <a:moveTo>
                    <a:pt x="16337" y="1"/>
                  </a:moveTo>
                  <a:lnTo>
                    <a:pt x="16047" y="48"/>
                  </a:lnTo>
                  <a:lnTo>
                    <a:pt x="15984" y="320"/>
                  </a:lnTo>
                  <a:cubicBezTo>
                    <a:pt x="15970" y="369"/>
                    <a:pt x="15961" y="419"/>
                    <a:pt x="15954" y="468"/>
                  </a:cubicBezTo>
                  <a:cubicBezTo>
                    <a:pt x="15757" y="1782"/>
                    <a:pt x="15561" y="3105"/>
                    <a:pt x="15392" y="4391"/>
                  </a:cubicBezTo>
                  <a:cubicBezTo>
                    <a:pt x="14432" y="4690"/>
                    <a:pt x="13503" y="5075"/>
                    <a:pt x="12614" y="5540"/>
                  </a:cubicBezTo>
                  <a:lnTo>
                    <a:pt x="9083" y="2916"/>
                  </a:lnTo>
                  <a:lnTo>
                    <a:pt x="2943" y="9056"/>
                  </a:lnTo>
                  <a:lnTo>
                    <a:pt x="3084" y="9292"/>
                  </a:lnTo>
                  <a:cubicBezTo>
                    <a:pt x="3120" y="9351"/>
                    <a:pt x="3158" y="9407"/>
                    <a:pt x="3201" y="9461"/>
                  </a:cubicBezTo>
                  <a:cubicBezTo>
                    <a:pt x="3970" y="10500"/>
                    <a:pt x="4742" y="11542"/>
                    <a:pt x="5545" y="12612"/>
                  </a:cubicBezTo>
                  <a:cubicBezTo>
                    <a:pt x="5091" y="13453"/>
                    <a:pt x="4719" y="14351"/>
                    <a:pt x="4398" y="15376"/>
                  </a:cubicBezTo>
                  <a:cubicBezTo>
                    <a:pt x="3509" y="15500"/>
                    <a:pt x="2612" y="15633"/>
                    <a:pt x="1723" y="15766"/>
                  </a:cubicBezTo>
                  <a:cubicBezTo>
                    <a:pt x="1247" y="15835"/>
                    <a:pt x="774" y="15905"/>
                    <a:pt x="297" y="15984"/>
                  </a:cubicBezTo>
                  <a:lnTo>
                    <a:pt x="1" y="16031"/>
                  </a:lnTo>
                  <a:lnTo>
                    <a:pt x="1" y="24724"/>
                  </a:lnTo>
                  <a:lnTo>
                    <a:pt x="844" y="24848"/>
                  </a:lnTo>
                  <a:cubicBezTo>
                    <a:pt x="2034" y="25028"/>
                    <a:pt x="3221" y="25201"/>
                    <a:pt x="4402" y="25365"/>
                  </a:cubicBezTo>
                  <a:cubicBezTo>
                    <a:pt x="4776" y="26288"/>
                    <a:pt x="5156" y="27210"/>
                    <a:pt x="5556" y="28119"/>
                  </a:cubicBezTo>
                  <a:cubicBezTo>
                    <a:pt x="5154" y="28652"/>
                    <a:pt x="4755" y="29185"/>
                    <a:pt x="4362" y="29718"/>
                  </a:cubicBezTo>
                  <a:lnTo>
                    <a:pt x="3876" y="30375"/>
                  </a:lnTo>
                  <a:lnTo>
                    <a:pt x="3091" y="31432"/>
                  </a:lnTo>
                  <a:lnTo>
                    <a:pt x="2909" y="31675"/>
                  </a:lnTo>
                  <a:lnTo>
                    <a:pt x="8854" y="37622"/>
                  </a:lnTo>
                  <a:lnTo>
                    <a:pt x="9076" y="37804"/>
                  </a:lnTo>
                  <a:lnTo>
                    <a:pt x="9312" y="37655"/>
                  </a:lnTo>
                  <a:cubicBezTo>
                    <a:pt x="9346" y="37633"/>
                    <a:pt x="9396" y="37601"/>
                    <a:pt x="9425" y="37577"/>
                  </a:cubicBezTo>
                  <a:cubicBezTo>
                    <a:pt x="10487" y="36789"/>
                    <a:pt x="11555" y="35998"/>
                    <a:pt x="12630" y="35210"/>
                  </a:cubicBezTo>
                  <a:cubicBezTo>
                    <a:pt x="13519" y="35588"/>
                    <a:pt x="14414" y="35971"/>
                    <a:pt x="15313" y="36326"/>
                  </a:cubicBezTo>
                  <a:cubicBezTo>
                    <a:pt x="15381" y="36349"/>
                    <a:pt x="15397" y="36364"/>
                    <a:pt x="15406" y="36416"/>
                  </a:cubicBezTo>
                  <a:cubicBezTo>
                    <a:pt x="15491" y="37032"/>
                    <a:pt x="15574" y="37628"/>
                    <a:pt x="15667" y="38269"/>
                  </a:cubicBezTo>
                  <a:cubicBezTo>
                    <a:pt x="15761" y="38910"/>
                    <a:pt x="15853" y="39552"/>
                    <a:pt x="15941" y="40193"/>
                  </a:cubicBezTo>
                  <a:cubicBezTo>
                    <a:pt x="15988" y="40568"/>
                    <a:pt x="16200" y="40759"/>
                    <a:pt x="16560" y="40759"/>
                  </a:cubicBezTo>
                  <a:lnTo>
                    <a:pt x="16598" y="40757"/>
                  </a:lnTo>
                  <a:cubicBezTo>
                    <a:pt x="17440" y="40755"/>
                    <a:pt x="18282" y="40754"/>
                    <a:pt x="19124" y="40754"/>
                  </a:cubicBezTo>
                  <a:cubicBezTo>
                    <a:pt x="19966" y="40754"/>
                    <a:pt x="20807" y="40755"/>
                    <a:pt x="21647" y="40757"/>
                  </a:cubicBezTo>
                  <a:lnTo>
                    <a:pt x="24167" y="40757"/>
                  </a:lnTo>
                  <a:cubicBezTo>
                    <a:pt x="24263" y="40757"/>
                    <a:pt x="24355" y="40750"/>
                    <a:pt x="24450" y="40744"/>
                  </a:cubicBezTo>
                  <a:lnTo>
                    <a:pt x="24724" y="40721"/>
                  </a:lnTo>
                  <a:lnTo>
                    <a:pt x="24934" y="39336"/>
                  </a:lnTo>
                  <a:cubicBezTo>
                    <a:pt x="25077" y="38350"/>
                    <a:pt x="25221" y="37363"/>
                    <a:pt x="25377" y="36355"/>
                  </a:cubicBezTo>
                  <a:cubicBezTo>
                    <a:pt x="26333" y="36056"/>
                    <a:pt x="27261" y="35669"/>
                    <a:pt x="28150" y="35204"/>
                  </a:cubicBezTo>
                  <a:cubicBezTo>
                    <a:pt x="28375" y="35381"/>
                    <a:pt x="28607" y="35550"/>
                    <a:pt x="28836" y="35714"/>
                  </a:cubicBezTo>
                  <a:lnTo>
                    <a:pt x="29144" y="35944"/>
                  </a:lnTo>
                  <a:lnTo>
                    <a:pt x="31452" y="37667"/>
                  </a:lnTo>
                  <a:lnTo>
                    <a:pt x="31697" y="37849"/>
                  </a:lnTo>
                  <a:lnTo>
                    <a:pt x="37858" y="31686"/>
                  </a:lnTo>
                  <a:lnTo>
                    <a:pt x="37340" y="31000"/>
                  </a:lnTo>
                  <a:lnTo>
                    <a:pt x="35204" y="28141"/>
                  </a:lnTo>
                  <a:cubicBezTo>
                    <a:pt x="35674" y="27253"/>
                    <a:pt x="36063" y="26324"/>
                    <a:pt x="36362" y="25365"/>
                  </a:cubicBezTo>
                  <a:cubicBezTo>
                    <a:pt x="37093" y="25253"/>
                    <a:pt x="37828" y="25152"/>
                    <a:pt x="38562" y="25051"/>
                  </a:cubicBezTo>
                  <a:lnTo>
                    <a:pt x="39383" y="24927"/>
                  </a:lnTo>
                  <a:lnTo>
                    <a:pt x="40449" y="24769"/>
                  </a:lnTo>
                  <a:lnTo>
                    <a:pt x="40712" y="24709"/>
                  </a:lnTo>
                  <a:lnTo>
                    <a:pt x="40748" y="24448"/>
                  </a:lnTo>
                  <a:cubicBezTo>
                    <a:pt x="40757" y="24396"/>
                    <a:pt x="40762" y="24347"/>
                    <a:pt x="40764" y="24295"/>
                  </a:cubicBezTo>
                  <a:cubicBezTo>
                    <a:pt x="40759" y="21699"/>
                    <a:pt x="40762" y="19099"/>
                    <a:pt x="40771" y="16499"/>
                  </a:cubicBezTo>
                  <a:cubicBezTo>
                    <a:pt x="40771" y="16312"/>
                    <a:pt x="40705" y="15993"/>
                    <a:pt x="40260" y="15948"/>
                  </a:cubicBezTo>
                  <a:cubicBezTo>
                    <a:pt x="38962" y="15766"/>
                    <a:pt x="37653" y="15577"/>
                    <a:pt x="36348" y="15363"/>
                  </a:cubicBezTo>
                  <a:cubicBezTo>
                    <a:pt x="35984" y="14450"/>
                    <a:pt x="35595" y="13532"/>
                    <a:pt x="35195" y="12610"/>
                  </a:cubicBezTo>
                  <a:cubicBezTo>
                    <a:pt x="35813" y="11793"/>
                    <a:pt x="36427" y="10970"/>
                    <a:pt x="37043" y="10149"/>
                  </a:cubicBezTo>
                  <a:lnTo>
                    <a:pt x="37590" y="9418"/>
                  </a:lnTo>
                  <a:cubicBezTo>
                    <a:pt x="37628" y="9364"/>
                    <a:pt x="37662" y="9306"/>
                    <a:pt x="37694" y="9245"/>
                  </a:cubicBezTo>
                  <a:lnTo>
                    <a:pt x="37806" y="9020"/>
                  </a:lnTo>
                  <a:lnTo>
                    <a:pt x="31690" y="2902"/>
                  </a:lnTo>
                  <a:lnTo>
                    <a:pt x="30552" y="3748"/>
                  </a:lnTo>
                  <a:cubicBezTo>
                    <a:pt x="29754" y="4344"/>
                    <a:pt x="28953" y="4942"/>
                    <a:pt x="28148" y="5534"/>
                  </a:cubicBezTo>
                  <a:cubicBezTo>
                    <a:pt x="27257" y="5077"/>
                    <a:pt x="26333" y="4695"/>
                    <a:pt x="25381" y="4387"/>
                  </a:cubicBezTo>
                  <a:cubicBezTo>
                    <a:pt x="25309" y="3941"/>
                    <a:pt x="25242" y="3498"/>
                    <a:pt x="25179" y="3053"/>
                  </a:cubicBezTo>
                  <a:lnTo>
                    <a:pt x="25057" y="2227"/>
                  </a:lnTo>
                  <a:cubicBezTo>
                    <a:pt x="24969" y="1611"/>
                    <a:pt x="24875" y="1004"/>
                    <a:pt x="24783" y="394"/>
                  </a:cubicBezTo>
                  <a:lnTo>
                    <a:pt x="2472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35"/>
            <p:cNvSpPr/>
            <p:nvPr/>
          </p:nvSpPr>
          <p:spPr>
            <a:xfrm>
              <a:off x="7290975" y="2995265"/>
              <a:ext cx="504750" cy="497441"/>
            </a:xfrm>
            <a:custGeom>
              <a:avLst/>
              <a:gdLst/>
              <a:ahLst/>
              <a:cxnLst/>
              <a:rect l="l" t="t" r="r" b="b"/>
              <a:pathLst>
                <a:path w="28313" h="27903" extrusionOk="0">
                  <a:moveTo>
                    <a:pt x="10764" y="1"/>
                  </a:moveTo>
                  <a:cubicBezTo>
                    <a:pt x="10064" y="172"/>
                    <a:pt x="9380" y="399"/>
                    <a:pt x="8715" y="675"/>
                  </a:cubicBezTo>
                  <a:lnTo>
                    <a:pt x="8987" y="1323"/>
                  </a:lnTo>
                  <a:cubicBezTo>
                    <a:pt x="9619" y="1060"/>
                    <a:pt x="10269" y="844"/>
                    <a:pt x="10932" y="680"/>
                  </a:cubicBezTo>
                  <a:lnTo>
                    <a:pt x="10764" y="1"/>
                  </a:lnTo>
                  <a:close/>
                  <a:moveTo>
                    <a:pt x="19255" y="543"/>
                  </a:moveTo>
                  <a:lnTo>
                    <a:pt x="19003" y="1197"/>
                  </a:lnTo>
                  <a:cubicBezTo>
                    <a:pt x="19853" y="1526"/>
                    <a:pt x="20669" y="1942"/>
                    <a:pt x="21436" y="2437"/>
                  </a:cubicBezTo>
                  <a:lnTo>
                    <a:pt x="21816" y="1850"/>
                  </a:lnTo>
                  <a:cubicBezTo>
                    <a:pt x="21009" y="1328"/>
                    <a:pt x="20152" y="889"/>
                    <a:pt x="19255" y="543"/>
                  </a:cubicBezTo>
                  <a:close/>
                  <a:moveTo>
                    <a:pt x="6191" y="2050"/>
                  </a:moveTo>
                  <a:cubicBezTo>
                    <a:pt x="3789" y="3680"/>
                    <a:pt x="1949" y="6013"/>
                    <a:pt x="921" y="8728"/>
                  </a:cubicBezTo>
                  <a:lnTo>
                    <a:pt x="1575" y="8977"/>
                  </a:lnTo>
                  <a:cubicBezTo>
                    <a:pt x="2556" y="6398"/>
                    <a:pt x="4306" y="4182"/>
                    <a:pt x="6587" y="2628"/>
                  </a:cubicBezTo>
                  <a:lnTo>
                    <a:pt x="6191" y="2050"/>
                  </a:lnTo>
                  <a:close/>
                  <a:moveTo>
                    <a:pt x="23535" y="3154"/>
                  </a:moveTo>
                  <a:lnTo>
                    <a:pt x="23069" y="3680"/>
                  </a:lnTo>
                  <a:cubicBezTo>
                    <a:pt x="25150" y="5527"/>
                    <a:pt x="26594" y="7923"/>
                    <a:pt x="27237" y="10608"/>
                  </a:cubicBezTo>
                  <a:lnTo>
                    <a:pt x="27921" y="10444"/>
                  </a:lnTo>
                  <a:cubicBezTo>
                    <a:pt x="27242" y="7619"/>
                    <a:pt x="25728" y="5097"/>
                    <a:pt x="23535" y="3154"/>
                  </a:cubicBezTo>
                  <a:close/>
                  <a:moveTo>
                    <a:pt x="307" y="10802"/>
                  </a:moveTo>
                  <a:cubicBezTo>
                    <a:pt x="111" y="11742"/>
                    <a:pt x="8" y="12700"/>
                    <a:pt x="1" y="13660"/>
                  </a:cubicBezTo>
                  <a:lnTo>
                    <a:pt x="700" y="13660"/>
                  </a:lnTo>
                  <a:cubicBezTo>
                    <a:pt x="709" y="12749"/>
                    <a:pt x="808" y="11841"/>
                    <a:pt x="997" y="10948"/>
                  </a:cubicBezTo>
                  <a:lnTo>
                    <a:pt x="307" y="10802"/>
                  </a:lnTo>
                  <a:close/>
                  <a:moveTo>
                    <a:pt x="28306" y="13294"/>
                  </a:moveTo>
                  <a:lnTo>
                    <a:pt x="27604" y="13318"/>
                  </a:lnTo>
                  <a:cubicBezTo>
                    <a:pt x="27608" y="13458"/>
                    <a:pt x="27608" y="13604"/>
                    <a:pt x="27608" y="13748"/>
                  </a:cubicBezTo>
                  <a:cubicBezTo>
                    <a:pt x="27608" y="14288"/>
                    <a:pt x="27577" y="14828"/>
                    <a:pt x="27512" y="15365"/>
                  </a:cubicBezTo>
                  <a:lnTo>
                    <a:pt x="28209" y="15449"/>
                  </a:lnTo>
                  <a:cubicBezTo>
                    <a:pt x="28279" y="14886"/>
                    <a:pt x="28312" y="14319"/>
                    <a:pt x="28310" y="13750"/>
                  </a:cubicBezTo>
                  <a:cubicBezTo>
                    <a:pt x="28310" y="13597"/>
                    <a:pt x="28308" y="13444"/>
                    <a:pt x="28306" y="13294"/>
                  </a:cubicBezTo>
                  <a:close/>
                  <a:moveTo>
                    <a:pt x="3087" y="21384"/>
                  </a:moveTo>
                  <a:lnTo>
                    <a:pt x="2507" y="21787"/>
                  </a:lnTo>
                  <a:cubicBezTo>
                    <a:pt x="2918" y="22379"/>
                    <a:pt x="3373" y="22939"/>
                    <a:pt x="3867" y="23463"/>
                  </a:cubicBezTo>
                  <a:lnTo>
                    <a:pt x="4376" y="22979"/>
                  </a:lnTo>
                  <a:cubicBezTo>
                    <a:pt x="3906" y="22480"/>
                    <a:pt x="3476" y="21947"/>
                    <a:pt x="3087" y="21384"/>
                  </a:cubicBezTo>
                  <a:close/>
                  <a:moveTo>
                    <a:pt x="24167" y="22723"/>
                  </a:moveTo>
                  <a:cubicBezTo>
                    <a:pt x="23555" y="23402"/>
                    <a:pt x="22878" y="24018"/>
                    <a:pt x="22145" y="24565"/>
                  </a:cubicBezTo>
                  <a:lnTo>
                    <a:pt x="22561" y="25127"/>
                  </a:lnTo>
                  <a:cubicBezTo>
                    <a:pt x="23335" y="24556"/>
                    <a:pt x="24048" y="23906"/>
                    <a:pt x="24691" y="23193"/>
                  </a:cubicBezTo>
                  <a:lnTo>
                    <a:pt x="24167" y="22723"/>
                  </a:lnTo>
                  <a:close/>
                  <a:moveTo>
                    <a:pt x="6445" y="24767"/>
                  </a:moveTo>
                  <a:lnTo>
                    <a:pt x="6040" y="25341"/>
                  </a:lnTo>
                  <a:cubicBezTo>
                    <a:pt x="8409" y="27008"/>
                    <a:pt x="11235" y="27903"/>
                    <a:pt x="14131" y="27903"/>
                  </a:cubicBezTo>
                  <a:cubicBezTo>
                    <a:pt x="14139" y="27903"/>
                    <a:pt x="14146" y="27903"/>
                    <a:pt x="14153" y="27903"/>
                  </a:cubicBezTo>
                  <a:cubicBezTo>
                    <a:pt x="16445" y="27900"/>
                    <a:pt x="18706" y="27343"/>
                    <a:pt x="20737" y="26276"/>
                  </a:cubicBezTo>
                  <a:lnTo>
                    <a:pt x="20408" y="25656"/>
                  </a:lnTo>
                  <a:cubicBezTo>
                    <a:pt x="18444" y="26689"/>
                    <a:pt x="16297" y="27199"/>
                    <a:pt x="14157" y="27199"/>
                  </a:cubicBezTo>
                  <a:cubicBezTo>
                    <a:pt x="11447" y="27199"/>
                    <a:pt x="8748" y="26380"/>
                    <a:pt x="6445" y="2476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35"/>
            <p:cNvSpPr/>
            <p:nvPr/>
          </p:nvSpPr>
          <p:spPr>
            <a:xfrm>
              <a:off x="7353618" y="3050528"/>
              <a:ext cx="379458" cy="379547"/>
            </a:xfrm>
            <a:custGeom>
              <a:avLst/>
              <a:gdLst/>
              <a:ahLst/>
              <a:cxnLst/>
              <a:rect l="l" t="t" r="r" b="b"/>
              <a:pathLst>
                <a:path w="21285" h="21290" extrusionOk="0">
                  <a:moveTo>
                    <a:pt x="10639" y="704"/>
                  </a:moveTo>
                  <a:cubicBezTo>
                    <a:pt x="16123" y="704"/>
                    <a:pt x="20583" y="5167"/>
                    <a:pt x="20583" y="10648"/>
                  </a:cubicBezTo>
                  <a:cubicBezTo>
                    <a:pt x="20583" y="16132"/>
                    <a:pt x="16118" y="20588"/>
                    <a:pt x="10639" y="20588"/>
                  </a:cubicBezTo>
                  <a:cubicBezTo>
                    <a:pt x="5158" y="20588"/>
                    <a:pt x="700" y="16132"/>
                    <a:pt x="700" y="10648"/>
                  </a:cubicBezTo>
                  <a:cubicBezTo>
                    <a:pt x="700" y="5167"/>
                    <a:pt x="5158" y="704"/>
                    <a:pt x="10639" y="704"/>
                  </a:cubicBezTo>
                  <a:close/>
                  <a:moveTo>
                    <a:pt x="10639" y="0"/>
                  </a:moveTo>
                  <a:cubicBezTo>
                    <a:pt x="4771" y="0"/>
                    <a:pt x="0" y="4780"/>
                    <a:pt x="0" y="10648"/>
                  </a:cubicBezTo>
                  <a:cubicBezTo>
                    <a:pt x="0" y="16516"/>
                    <a:pt x="4771" y="21289"/>
                    <a:pt x="10639" y="21289"/>
                  </a:cubicBezTo>
                  <a:cubicBezTo>
                    <a:pt x="16510" y="21289"/>
                    <a:pt x="21285" y="16519"/>
                    <a:pt x="21285" y="10648"/>
                  </a:cubicBezTo>
                  <a:cubicBezTo>
                    <a:pt x="21285" y="4778"/>
                    <a:pt x="16505" y="0"/>
                    <a:pt x="106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35"/>
            <p:cNvSpPr/>
            <p:nvPr/>
          </p:nvSpPr>
          <p:spPr>
            <a:xfrm>
              <a:off x="7434604" y="3131604"/>
              <a:ext cx="217478" cy="217460"/>
            </a:xfrm>
            <a:custGeom>
              <a:avLst/>
              <a:gdLst/>
              <a:ahLst/>
              <a:cxnLst/>
              <a:rect l="l" t="t" r="r" b="b"/>
              <a:pathLst>
                <a:path w="12199" h="12198" extrusionOk="0">
                  <a:moveTo>
                    <a:pt x="6096" y="702"/>
                  </a:moveTo>
                  <a:cubicBezTo>
                    <a:pt x="9072" y="702"/>
                    <a:pt x="11497" y="3124"/>
                    <a:pt x="11497" y="6100"/>
                  </a:cubicBezTo>
                  <a:cubicBezTo>
                    <a:pt x="11497" y="9076"/>
                    <a:pt x="9070" y="11496"/>
                    <a:pt x="6096" y="11496"/>
                  </a:cubicBezTo>
                  <a:cubicBezTo>
                    <a:pt x="3120" y="11496"/>
                    <a:pt x="703" y="9078"/>
                    <a:pt x="703" y="6100"/>
                  </a:cubicBezTo>
                  <a:cubicBezTo>
                    <a:pt x="703" y="3122"/>
                    <a:pt x="3120" y="702"/>
                    <a:pt x="6096" y="702"/>
                  </a:cubicBezTo>
                  <a:close/>
                  <a:moveTo>
                    <a:pt x="6096" y="0"/>
                  </a:moveTo>
                  <a:cubicBezTo>
                    <a:pt x="2736" y="0"/>
                    <a:pt x="1" y="2737"/>
                    <a:pt x="1" y="6100"/>
                  </a:cubicBezTo>
                  <a:cubicBezTo>
                    <a:pt x="1" y="9463"/>
                    <a:pt x="2736" y="12198"/>
                    <a:pt x="6096" y="12198"/>
                  </a:cubicBezTo>
                  <a:cubicBezTo>
                    <a:pt x="9461" y="12198"/>
                    <a:pt x="12198" y="9463"/>
                    <a:pt x="12198" y="6100"/>
                  </a:cubicBezTo>
                  <a:cubicBezTo>
                    <a:pt x="12198" y="2737"/>
                    <a:pt x="9454" y="0"/>
                    <a:pt x="60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4" name="Google Shape;534;p35"/>
          <p:cNvGrpSpPr/>
          <p:nvPr/>
        </p:nvGrpSpPr>
        <p:grpSpPr>
          <a:xfrm>
            <a:off x="6595900" y="1211729"/>
            <a:ext cx="418657" cy="418590"/>
            <a:chOff x="7057500" y="2431620"/>
            <a:chExt cx="445759" cy="445688"/>
          </a:xfrm>
        </p:grpSpPr>
        <p:sp>
          <p:nvSpPr>
            <p:cNvPr id="535" name="Google Shape;535;p35"/>
            <p:cNvSpPr/>
            <p:nvPr/>
          </p:nvSpPr>
          <p:spPr>
            <a:xfrm>
              <a:off x="7218082" y="2592328"/>
              <a:ext cx="129267" cy="124329"/>
            </a:xfrm>
            <a:custGeom>
              <a:avLst/>
              <a:gdLst/>
              <a:ahLst/>
              <a:cxnLst/>
              <a:rect l="l" t="t" r="r" b="b"/>
              <a:pathLst>
                <a:path w="7251" h="6974" extrusionOk="0">
                  <a:moveTo>
                    <a:pt x="3492" y="1"/>
                  </a:moveTo>
                  <a:cubicBezTo>
                    <a:pt x="1569" y="1"/>
                    <a:pt x="3" y="1557"/>
                    <a:pt x="3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4" y="6886"/>
                    <a:pt x="3038" y="6973"/>
                    <a:pt x="3489" y="6973"/>
                  </a:cubicBezTo>
                  <a:cubicBezTo>
                    <a:pt x="4395" y="6973"/>
                    <a:pt x="5285" y="6620"/>
                    <a:pt x="5952" y="5955"/>
                  </a:cubicBezTo>
                  <a:cubicBezTo>
                    <a:pt x="6949" y="4958"/>
                    <a:pt x="7250" y="3458"/>
                    <a:pt x="6710" y="2156"/>
                  </a:cubicBezTo>
                  <a:cubicBezTo>
                    <a:pt x="6173" y="851"/>
                    <a:pt x="4902" y="1"/>
                    <a:pt x="349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35"/>
            <p:cNvSpPr/>
            <p:nvPr/>
          </p:nvSpPr>
          <p:spPr>
            <a:xfrm>
              <a:off x="7063668" y="2437913"/>
              <a:ext cx="433333" cy="433137"/>
            </a:xfrm>
            <a:custGeom>
              <a:avLst/>
              <a:gdLst/>
              <a:ahLst/>
              <a:cxnLst/>
              <a:rect l="l" t="t" r="r" b="b"/>
              <a:pathLst>
                <a:path w="24307" h="24296" extrusionOk="0">
                  <a:moveTo>
                    <a:pt x="12154" y="5907"/>
                  </a:moveTo>
                  <a:cubicBezTo>
                    <a:pt x="15604" y="5907"/>
                    <a:pt x="18398" y="8703"/>
                    <a:pt x="18398" y="12145"/>
                  </a:cubicBezTo>
                  <a:cubicBezTo>
                    <a:pt x="18398" y="15593"/>
                    <a:pt x="15602" y="18386"/>
                    <a:pt x="12154" y="18386"/>
                  </a:cubicBezTo>
                  <a:cubicBezTo>
                    <a:pt x="8708" y="18386"/>
                    <a:pt x="5910" y="15586"/>
                    <a:pt x="5910" y="12145"/>
                  </a:cubicBezTo>
                  <a:cubicBezTo>
                    <a:pt x="5910" y="8703"/>
                    <a:pt x="8703" y="5907"/>
                    <a:pt x="12154" y="5907"/>
                  </a:cubicBezTo>
                  <a:close/>
                  <a:moveTo>
                    <a:pt x="9697" y="1"/>
                  </a:moveTo>
                  <a:cubicBezTo>
                    <a:pt x="9688" y="35"/>
                    <a:pt x="9684" y="71"/>
                    <a:pt x="9682" y="107"/>
                  </a:cubicBezTo>
                  <a:cubicBezTo>
                    <a:pt x="9563" y="901"/>
                    <a:pt x="9434" y="1701"/>
                    <a:pt x="9322" y="2502"/>
                  </a:cubicBezTo>
                  <a:cubicBezTo>
                    <a:pt x="9308" y="2601"/>
                    <a:pt x="9266" y="2635"/>
                    <a:pt x="9182" y="2657"/>
                  </a:cubicBezTo>
                  <a:cubicBezTo>
                    <a:pt x="8607" y="2833"/>
                    <a:pt x="8049" y="3064"/>
                    <a:pt x="7518" y="3352"/>
                  </a:cubicBezTo>
                  <a:cubicBezTo>
                    <a:pt x="7485" y="3367"/>
                    <a:pt x="7458" y="3374"/>
                    <a:pt x="7432" y="3374"/>
                  </a:cubicBezTo>
                  <a:cubicBezTo>
                    <a:pt x="7397" y="3374"/>
                    <a:pt x="7365" y="3361"/>
                    <a:pt x="7329" y="3337"/>
                  </a:cubicBezTo>
                  <a:cubicBezTo>
                    <a:pt x="6908" y="3015"/>
                    <a:pt x="6486" y="2700"/>
                    <a:pt x="6058" y="2381"/>
                  </a:cubicBezTo>
                  <a:cubicBezTo>
                    <a:pt x="5806" y="2198"/>
                    <a:pt x="5552" y="2010"/>
                    <a:pt x="5320" y="1834"/>
                  </a:cubicBezTo>
                  <a:lnTo>
                    <a:pt x="1843" y="5311"/>
                  </a:lnTo>
                  <a:lnTo>
                    <a:pt x="1899" y="5401"/>
                  </a:lnTo>
                  <a:cubicBezTo>
                    <a:pt x="2378" y="6042"/>
                    <a:pt x="2846" y="6674"/>
                    <a:pt x="3325" y="7313"/>
                  </a:cubicBezTo>
                  <a:cubicBezTo>
                    <a:pt x="3382" y="7383"/>
                    <a:pt x="3395" y="7430"/>
                    <a:pt x="3352" y="7525"/>
                  </a:cubicBezTo>
                  <a:cubicBezTo>
                    <a:pt x="3067" y="8053"/>
                    <a:pt x="2833" y="8611"/>
                    <a:pt x="2660" y="9189"/>
                  </a:cubicBezTo>
                  <a:cubicBezTo>
                    <a:pt x="2630" y="9272"/>
                    <a:pt x="2594" y="9306"/>
                    <a:pt x="2509" y="9320"/>
                  </a:cubicBezTo>
                  <a:cubicBezTo>
                    <a:pt x="1962" y="9398"/>
                    <a:pt x="1416" y="9484"/>
                    <a:pt x="867" y="9558"/>
                  </a:cubicBezTo>
                  <a:cubicBezTo>
                    <a:pt x="579" y="9601"/>
                    <a:pt x="291" y="9643"/>
                    <a:pt x="1" y="9695"/>
                  </a:cubicBezTo>
                  <a:lnTo>
                    <a:pt x="1" y="14594"/>
                  </a:lnTo>
                  <a:cubicBezTo>
                    <a:pt x="840" y="14722"/>
                    <a:pt x="1661" y="14842"/>
                    <a:pt x="2491" y="14961"/>
                  </a:cubicBezTo>
                  <a:cubicBezTo>
                    <a:pt x="2581" y="14974"/>
                    <a:pt x="2621" y="15003"/>
                    <a:pt x="2660" y="15096"/>
                  </a:cubicBezTo>
                  <a:cubicBezTo>
                    <a:pt x="2884" y="15658"/>
                    <a:pt x="3114" y="16211"/>
                    <a:pt x="3348" y="16765"/>
                  </a:cubicBezTo>
                  <a:cubicBezTo>
                    <a:pt x="3391" y="16850"/>
                    <a:pt x="3382" y="16900"/>
                    <a:pt x="3334" y="16972"/>
                  </a:cubicBezTo>
                  <a:cubicBezTo>
                    <a:pt x="2988" y="17426"/>
                    <a:pt x="2651" y="17883"/>
                    <a:pt x="2313" y="18339"/>
                  </a:cubicBezTo>
                  <a:cubicBezTo>
                    <a:pt x="2153" y="18557"/>
                    <a:pt x="1985" y="18775"/>
                    <a:pt x="1834" y="18978"/>
                  </a:cubicBezTo>
                  <a:lnTo>
                    <a:pt x="5314" y="22455"/>
                  </a:lnTo>
                  <a:cubicBezTo>
                    <a:pt x="5327" y="22442"/>
                    <a:pt x="5354" y="22428"/>
                    <a:pt x="5377" y="22406"/>
                  </a:cubicBezTo>
                  <a:cubicBezTo>
                    <a:pt x="6022" y="21929"/>
                    <a:pt x="6668" y="21450"/>
                    <a:pt x="7315" y="20966"/>
                  </a:cubicBezTo>
                  <a:cubicBezTo>
                    <a:pt x="7357" y="20935"/>
                    <a:pt x="7392" y="20921"/>
                    <a:pt x="7432" y="20921"/>
                  </a:cubicBezTo>
                  <a:cubicBezTo>
                    <a:pt x="7464" y="20921"/>
                    <a:pt x="7498" y="20930"/>
                    <a:pt x="7540" y="20946"/>
                  </a:cubicBezTo>
                  <a:cubicBezTo>
                    <a:pt x="8073" y="21178"/>
                    <a:pt x="8613" y="21403"/>
                    <a:pt x="9153" y="21619"/>
                  </a:cubicBezTo>
                  <a:cubicBezTo>
                    <a:pt x="9275" y="21668"/>
                    <a:pt x="9322" y="21718"/>
                    <a:pt x="9344" y="21843"/>
                  </a:cubicBezTo>
                  <a:cubicBezTo>
                    <a:pt x="9448" y="22610"/>
                    <a:pt x="9569" y="23366"/>
                    <a:pt x="9668" y="24135"/>
                  </a:cubicBezTo>
                  <a:cubicBezTo>
                    <a:pt x="9688" y="24266"/>
                    <a:pt x="9729" y="24295"/>
                    <a:pt x="9857" y="24295"/>
                  </a:cubicBezTo>
                  <a:cubicBezTo>
                    <a:pt x="10368" y="24293"/>
                    <a:pt x="10878" y="24292"/>
                    <a:pt x="11388" y="24292"/>
                  </a:cubicBezTo>
                  <a:cubicBezTo>
                    <a:pt x="12409" y="24292"/>
                    <a:pt x="13429" y="24295"/>
                    <a:pt x="14450" y="24295"/>
                  </a:cubicBezTo>
                  <a:lnTo>
                    <a:pt x="14596" y="24288"/>
                  </a:lnTo>
                  <a:cubicBezTo>
                    <a:pt x="14605" y="24268"/>
                    <a:pt x="14610" y="24246"/>
                    <a:pt x="14610" y="24225"/>
                  </a:cubicBezTo>
                  <a:cubicBezTo>
                    <a:pt x="14731" y="23404"/>
                    <a:pt x="14851" y="22588"/>
                    <a:pt x="14976" y="21774"/>
                  </a:cubicBezTo>
                  <a:cubicBezTo>
                    <a:pt x="14985" y="21724"/>
                    <a:pt x="15033" y="21661"/>
                    <a:pt x="15075" y="21646"/>
                  </a:cubicBezTo>
                  <a:cubicBezTo>
                    <a:pt x="15669" y="21461"/>
                    <a:pt x="16245" y="21223"/>
                    <a:pt x="16796" y="20933"/>
                  </a:cubicBezTo>
                  <a:cubicBezTo>
                    <a:pt x="16823" y="20917"/>
                    <a:pt x="16847" y="20910"/>
                    <a:pt x="16870" y="20910"/>
                  </a:cubicBezTo>
                  <a:cubicBezTo>
                    <a:pt x="16902" y="20910"/>
                    <a:pt x="16932" y="20924"/>
                    <a:pt x="16965" y="20953"/>
                  </a:cubicBezTo>
                  <a:cubicBezTo>
                    <a:pt x="17140" y="21088"/>
                    <a:pt x="17316" y="21214"/>
                    <a:pt x="17493" y="21346"/>
                  </a:cubicBezTo>
                  <a:cubicBezTo>
                    <a:pt x="17999" y="21718"/>
                    <a:pt x="18497" y="22095"/>
                    <a:pt x="18994" y="22462"/>
                  </a:cubicBezTo>
                  <a:lnTo>
                    <a:pt x="22473" y="18987"/>
                  </a:lnTo>
                  <a:lnTo>
                    <a:pt x="22388" y="18879"/>
                  </a:lnTo>
                  <a:lnTo>
                    <a:pt x="20968" y="16976"/>
                  </a:lnTo>
                  <a:cubicBezTo>
                    <a:pt x="20926" y="16920"/>
                    <a:pt x="20883" y="16877"/>
                    <a:pt x="20935" y="16794"/>
                  </a:cubicBezTo>
                  <a:cubicBezTo>
                    <a:pt x="21227" y="16241"/>
                    <a:pt x="21470" y="15663"/>
                    <a:pt x="21657" y="15066"/>
                  </a:cubicBezTo>
                  <a:cubicBezTo>
                    <a:pt x="21666" y="15026"/>
                    <a:pt x="21726" y="14974"/>
                    <a:pt x="21769" y="14970"/>
                  </a:cubicBezTo>
                  <a:lnTo>
                    <a:pt x="23148" y="14763"/>
                  </a:lnTo>
                  <a:cubicBezTo>
                    <a:pt x="23526" y="14716"/>
                    <a:pt x="23904" y="14650"/>
                    <a:pt x="24291" y="14594"/>
                  </a:cubicBezTo>
                  <a:cubicBezTo>
                    <a:pt x="24295" y="14572"/>
                    <a:pt x="24297" y="14547"/>
                    <a:pt x="24297" y="14524"/>
                  </a:cubicBezTo>
                  <a:cubicBezTo>
                    <a:pt x="24306" y="12943"/>
                    <a:pt x="24297" y="11373"/>
                    <a:pt x="24306" y="9792"/>
                  </a:cubicBezTo>
                  <a:cubicBezTo>
                    <a:pt x="24306" y="9700"/>
                    <a:pt x="24264" y="9679"/>
                    <a:pt x="24178" y="9670"/>
                  </a:cubicBezTo>
                  <a:cubicBezTo>
                    <a:pt x="23386" y="9558"/>
                    <a:pt x="22599" y="9441"/>
                    <a:pt x="21803" y="9333"/>
                  </a:cubicBezTo>
                  <a:cubicBezTo>
                    <a:pt x="21713" y="9320"/>
                    <a:pt x="21670" y="9277"/>
                    <a:pt x="21637" y="9189"/>
                  </a:cubicBezTo>
                  <a:cubicBezTo>
                    <a:pt x="21418" y="8634"/>
                    <a:pt x="21187" y="8078"/>
                    <a:pt x="20948" y="7529"/>
                  </a:cubicBezTo>
                  <a:cubicBezTo>
                    <a:pt x="20912" y="7446"/>
                    <a:pt x="20905" y="7390"/>
                    <a:pt x="20968" y="7304"/>
                  </a:cubicBezTo>
                  <a:cubicBezTo>
                    <a:pt x="21454" y="6665"/>
                    <a:pt x="21929" y="6020"/>
                    <a:pt x="22417" y="5372"/>
                  </a:cubicBezTo>
                  <a:cubicBezTo>
                    <a:pt x="22433" y="5350"/>
                    <a:pt x="22446" y="5323"/>
                    <a:pt x="22457" y="5298"/>
                  </a:cubicBezTo>
                  <a:lnTo>
                    <a:pt x="18989" y="1827"/>
                  </a:lnTo>
                  <a:lnTo>
                    <a:pt x="18868" y="1917"/>
                  </a:lnTo>
                  <a:cubicBezTo>
                    <a:pt x="18236" y="2390"/>
                    <a:pt x="17610" y="2860"/>
                    <a:pt x="16978" y="3323"/>
                  </a:cubicBezTo>
                  <a:cubicBezTo>
                    <a:pt x="16947" y="3347"/>
                    <a:pt x="16896" y="3366"/>
                    <a:pt x="16853" y="3366"/>
                  </a:cubicBezTo>
                  <a:cubicBezTo>
                    <a:pt x="16837" y="3366"/>
                    <a:pt x="16822" y="3363"/>
                    <a:pt x="16810" y="3357"/>
                  </a:cubicBezTo>
                  <a:cubicBezTo>
                    <a:pt x="16254" y="3069"/>
                    <a:pt x="15674" y="2830"/>
                    <a:pt x="15075" y="2644"/>
                  </a:cubicBezTo>
                  <a:cubicBezTo>
                    <a:pt x="15028" y="2621"/>
                    <a:pt x="14990" y="2581"/>
                    <a:pt x="14976" y="2531"/>
                  </a:cubicBezTo>
                  <a:cubicBezTo>
                    <a:pt x="14907" y="2072"/>
                    <a:pt x="14844" y="1623"/>
                    <a:pt x="14774" y="1166"/>
                  </a:cubicBezTo>
                  <a:cubicBezTo>
                    <a:pt x="14718" y="781"/>
                    <a:pt x="14662" y="388"/>
                    <a:pt x="14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35"/>
            <p:cNvSpPr/>
            <p:nvPr/>
          </p:nvSpPr>
          <p:spPr>
            <a:xfrm>
              <a:off x="7057500" y="2431620"/>
              <a:ext cx="445759" cy="445688"/>
            </a:xfrm>
            <a:custGeom>
              <a:avLst/>
              <a:gdLst/>
              <a:ahLst/>
              <a:cxnLst/>
              <a:rect l="l" t="t" r="r" b="b"/>
              <a:pathLst>
                <a:path w="25004" h="25000" extrusionOk="0">
                  <a:moveTo>
                    <a:pt x="22349" y="15480"/>
                  </a:moveTo>
                  <a:cubicBezTo>
                    <a:pt x="22345" y="15507"/>
                    <a:pt x="22336" y="15534"/>
                    <a:pt x="22324" y="15559"/>
                  </a:cubicBezTo>
                  <a:lnTo>
                    <a:pt x="22349" y="15480"/>
                  </a:lnTo>
                  <a:close/>
                  <a:moveTo>
                    <a:pt x="15671" y="22174"/>
                  </a:moveTo>
                  <a:cubicBezTo>
                    <a:pt x="15671" y="22178"/>
                    <a:pt x="15671" y="22185"/>
                    <a:pt x="15669" y="22190"/>
                  </a:cubicBezTo>
                  <a:cubicBezTo>
                    <a:pt x="15669" y="22185"/>
                    <a:pt x="15671" y="22178"/>
                    <a:pt x="15671" y="22174"/>
                  </a:cubicBezTo>
                  <a:close/>
                  <a:moveTo>
                    <a:pt x="14648" y="705"/>
                  </a:moveTo>
                  <a:lnTo>
                    <a:pt x="14976" y="2938"/>
                  </a:lnTo>
                  <a:cubicBezTo>
                    <a:pt x="15012" y="3121"/>
                    <a:pt x="15140" y="3269"/>
                    <a:pt x="15313" y="3330"/>
                  </a:cubicBezTo>
                  <a:cubicBezTo>
                    <a:pt x="15894" y="3512"/>
                    <a:pt x="16458" y="3744"/>
                    <a:pt x="16998" y="4025"/>
                  </a:cubicBezTo>
                  <a:cubicBezTo>
                    <a:pt x="17062" y="4058"/>
                    <a:pt x="17132" y="4071"/>
                    <a:pt x="17201" y="4071"/>
                  </a:cubicBezTo>
                  <a:cubicBezTo>
                    <a:pt x="17331" y="4071"/>
                    <a:pt x="17456" y="4023"/>
                    <a:pt x="17531" y="3959"/>
                  </a:cubicBezTo>
                  <a:cubicBezTo>
                    <a:pt x="17965" y="3642"/>
                    <a:pt x="18395" y="3318"/>
                    <a:pt x="18829" y="2999"/>
                  </a:cubicBezTo>
                  <a:lnTo>
                    <a:pt x="19301" y="2644"/>
                  </a:lnTo>
                  <a:lnTo>
                    <a:pt x="22349" y="5691"/>
                  </a:lnTo>
                  <a:lnTo>
                    <a:pt x="21951" y="6222"/>
                  </a:lnTo>
                  <a:cubicBezTo>
                    <a:pt x="21647" y="6634"/>
                    <a:pt x="21341" y="7043"/>
                    <a:pt x="21033" y="7448"/>
                  </a:cubicBezTo>
                  <a:cubicBezTo>
                    <a:pt x="20838" y="7707"/>
                    <a:pt x="20937" y="7941"/>
                    <a:pt x="20970" y="8022"/>
                  </a:cubicBezTo>
                  <a:cubicBezTo>
                    <a:pt x="21209" y="8568"/>
                    <a:pt x="21438" y="9119"/>
                    <a:pt x="21654" y="9668"/>
                  </a:cubicBezTo>
                  <a:cubicBezTo>
                    <a:pt x="21735" y="9877"/>
                    <a:pt x="21884" y="10005"/>
                    <a:pt x="22104" y="10035"/>
                  </a:cubicBezTo>
                  <a:cubicBezTo>
                    <a:pt x="22621" y="10107"/>
                    <a:pt x="23132" y="10179"/>
                    <a:pt x="23647" y="10255"/>
                  </a:cubicBezTo>
                  <a:lnTo>
                    <a:pt x="24299" y="10347"/>
                  </a:lnTo>
                  <a:cubicBezTo>
                    <a:pt x="24297" y="11069"/>
                    <a:pt x="24297" y="11791"/>
                    <a:pt x="24297" y="12513"/>
                  </a:cubicBezTo>
                  <a:lnTo>
                    <a:pt x="24297" y="14643"/>
                  </a:lnTo>
                  <a:lnTo>
                    <a:pt x="24162" y="14664"/>
                  </a:lnTo>
                  <a:cubicBezTo>
                    <a:pt x="23924" y="14702"/>
                    <a:pt x="23685" y="14740"/>
                    <a:pt x="23440" y="14772"/>
                  </a:cubicBezTo>
                  <a:lnTo>
                    <a:pt x="22842" y="14857"/>
                  </a:lnTo>
                  <a:lnTo>
                    <a:pt x="22059" y="14976"/>
                  </a:lnTo>
                  <a:cubicBezTo>
                    <a:pt x="21890" y="15001"/>
                    <a:pt x="21695" y="15147"/>
                    <a:pt x="21668" y="15314"/>
                  </a:cubicBezTo>
                  <a:cubicBezTo>
                    <a:pt x="21488" y="15885"/>
                    <a:pt x="21256" y="16438"/>
                    <a:pt x="20977" y="16969"/>
                  </a:cubicBezTo>
                  <a:cubicBezTo>
                    <a:pt x="20867" y="17156"/>
                    <a:pt x="20885" y="17345"/>
                    <a:pt x="21033" y="17541"/>
                  </a:cubicBezTo>
                  <a:lnTo>
                    <a:pt x="22351" y="19308"/>
                  </a:lnTo>
                  <a:lnTo>
                    <a:pt x="19306" y="22352"/>
                  </a:lnTo>
                  <a:lnTo>
                    <a:pt x="18753" y="21938"/>
                  </a:lnTo>
                  <a:lnTo>
                    <a:pt x="17545" y="21038"/>
                  </a:lnTo>
                  <a:cubicBezTo>
                    <a:pt x="17445" y="20952"/>
                    <a:pt x="17331" y="20908"/>
                    <a:pt x="17215" y="20908"/>
                  </a:cubicBezTo>
                  <a:cubicBezTo>
                    <a:pt x="17135" y="20908"/>
                    <a:pt x="17055" y="20928"/>
                    <a:pt x="16978" y="20971"/>
                  </a:cubicBezTo>
                  <a:cubicBezTo>
                    <a:pt x="16476" y="21241"/>
                    <a:pt x="15930" y="21465"/>
                    <a:pt x="15311" y="21666"/>
                  </a:cubicBezTo>
                  <a:cubicBezTo>
                    <a:pt x="15136" y="21731"/>
                    <a:pt x="15008" y="21884"/>
                    <a:pt x="14976" y="22071"/>
                  </a:cubicBezTo>
                  <a:cubicBezTo>
                    <a:pt x="14861" y="22804"/>
                    <a:pt x="14756" y="23535"/>
                    <a:pt x="14643" y="24293"/>
                  </a:cubicBezTo>
                  <a:lnTo>
                    <a:pt x="11674" y="24293"/>
                  </a:lnTo>
                  <a:lnTo>
                    <a:pt x="10343" y="24295"/>
                  </a:lnTo>
                  <a:cubicBezTo>
                    <a:pt x="10291" y="23892"/>
                    <a:pt x="10230" y="23488"/>
                    <a:pt x="10172" y="23080"/>
                  </a:cubicBezTo>
                  <a:cubicBezTo>
                    <a:pt x="10127" y="22772"/>
                    <a:pt x="10091" y="22451"/>
                    <a:pt x="10037" y="22140"/>
                  </a:cubicBezTo>
                  <a:cubicBezTo>
                    <a:pt x="9983" y="21828"/>
                    <a:pt x="9794" y="21713"/>
                    <a:pt x="9632" y="21648"/>
                  </a:cubicBezTo>
                  <a:cubicBezTo>
                    <a:pt x="9094" y="21432"/>
                    <a:pt x="8559" y="21207"/>
                    <a:pt x="8012" y="20971"/>
                  </a:cubicBezTo>
                  <a:cubicBezTo>
                    <a:pt x="7949" y="20946"/>
                    <a:pt x="7871" y="20922"/>
                    <a:pt x="7782" y="20922"/>
                  </a:cubicBezTo>
                  <a:cubicBezTo>
                    <a:pt x="7683" y="20922"/>
                    <a:pt x="7571" y="20951"/>
                    <a:pt x="7450" y="21038"/>
                  </a:cubicBezTo>
                  <a:cubicBezTo>
                    <a:pt x="6865" y="21479"/>
                    <a:pt x="6278" y="21913"/>
                    <a:pt x="5693" y="22345"/>
                  </a:cubicBezTo>
                  <a:lnTo>
                    <a:pt x="2646" y="19297"/>
                  </a:lnTo>
                  <a:cubicBezTo>
                    <a:pt x="2679" y="19250"/>
                    <a:pt x="2715" y="19205"/>
                    <a:pt x="2751" y="19155"/>
                  </a:cubicBezTo>
                  <a:lnTo>
                    <a:pt x="2943" y="18901"/>
                  </a:lnTo>
                  <a:cubicBezTo>
                    <a:pt x="3278" y="18445"/>
                    <a:pt x="3615" y="17990"/>
                    <a:pt x="3966" y="17523"/>
                  </a:cubicBezTo>
                  <a:cubicBezTo>
                    <a:pt x="4090" y="17345"/>
                    <a:pt x="4105" y="17158"/>
                    <a:pt x="4018" y="16983"/>
                  </a:cubicBezTo>
                  <a:cubicBezTo>
                    <a:pt x="3786" y="16429"/>
                    <a:pt x="3554" y="15878"/>
                    <a:pt x="3332" y="15320"/>
                  </a:cubicBezTo>
                  <a:cubicBezTo>
                    <a:pt x="3253" y="15116"/>
                    <a:pt x="3109" y="15001"/>
                    <a:pt x="2886" y="14967"/>
                  </a:cubicBezTo>
                  <a:lnTo>
                    <a:pt x="700" y="14646"/>
                  </a:lnTo>
                  <a:lnTo>
                    <a:pt x="700" y="10345"/>
                  </a:lnTo>
                  <a:lnTo>
                    <a:pt x="1262" y="10260"/>
                  </a:lnTo>
                  <a:lnTo>
                    <a:pt x="2916" y="10021"/>
                  </a:lnTo>
                  <a:cubicBezTo>
                    <a:pt x="3127" y="9985"/>
                    <a:pt x="3269" y="9862"/>
                    <a:pt x="3341" y="9641"/>
                  </a:cubicBezTo>
                  <a:cubicBezTo>
                    <a:pt x="3512" y="9081"/>
                    <a:pt x="3739" y="8539"/>
                    <a:pt x="4018" y="8022"/>
                  </a:cubicBezTo>
                  <a:cubicBezTo>
                    <a:pt x="4112" y="7817"/>
                    <a:pt x="4087" y="7624"/>
                    <a:pt x="3952" y="7455"/>
                  </a:cubicBezTo>
                  <a:lnTo>
                    <a:pt x="2646" y="5705"/>
                  </a:lnTo>
                  <a:lnTo>
                    <a:pt x="5698" y="2653"/>
                  </a:lnTo>
                  <a:cubicBezTo>
                    <a:pt x="5862" y="2774"/>
                    <a:pt x="6029" y="2898"/>
                    <a:pt x="6197" y="3017"/>
                  </a:cubicBezTo>
                  <a:cubicBezTo>
                    <a:pt x="6620" y="3332"/>
                    <a:pt x="7043" y="3647"/>
                    <a:pt x="7479" y="3982"/>
                  </a:cubicBezTo>
                  <a:cubicBezTo>
                    <a:pt x="7573" y="4043"/>
                    <a:pt x="7669" y="4075"/>
                    <a:pt x="7771" y="4075"/>
                  </a:cubicBezTo>
                  <a:cubicBezTo>
                    <a:pt x="7853" y="4075"/>
                    <a:pt x="7940" y="4054"/>
                    <a:pt x="8033" y="4013"/>
                  </a:cubicBezTo>
                  <a:cubicBezTo>
                    <a:pt x="8536" y="3741"/>
                    <a:pt x="9067" y="3519"/>
                    <a:pt x="9616" y="3350"/>
                  </a:cubicBezTo>
                  <a:cubicBezTo>
                    <a:pt x="9904" y="3276"/>
                    <a:pt x="9994" y="3067"/>
                    <a:pt x="10016" y="2902"/>
                  </a:cubicBezTo>
                  <a:cubicBezTo>
                    <a:pt x="10095" y="2347"/>
                    <a:pt x="10181" y="1789"/>
                    <a:pt x="10264" y="1236"/>
                  </a:cubicBezTo>
                  <a:lnTo>
                    <a:pt x="10347" y="705"/>
                  </a:lnTo>
                  <a:close/>
                  <a:moveTo>
                    <a:pt x="10043" y="1"/>
                  </a:moveTo>
                  <a:lnTo>
                    <a:pt x="9744" y="30"/>
                  </a:lnTo>
                  <a:lnTo>
                    <a:pt x="9690" y="316"/>
                  </a:lnTo>
                  <a:cubicBezTo>
                    <a:pt x="9682" y="370"/>
                    <a:pt x="9681" y="406"/>
                    <a:pt x="9679" y="406"/>
                  </a:cubicBezTo>
                  <a:cubicBezTo>
                    <a:pt x="9679" y="406"/>
                    <a:pt x="9679" y="406"/>
                    <a:pt x="9679" y="406"/>
                  </a:cubicBezTo>
                  <a:lnTo>
                    <a:pt x="9569" y="1130"/>
                  </a:lnTo>
                  <a:cubicBezTo>
                    <a:pt x="9490" y="1652"/>
                    <a:pt x="9409" y="2178"/>
                    <a:pt x="9337" y="2700"/>
                  </a:cubicBezTo>
                  <a:cubicBezTo>
                    <a:pt x="8806" y="2869"/>
                    <a:pt x="8291" y="3082"/>
                    <a:pt x="7799" y="3341"/>
                  </a:cubicBezTo>
                  <a:cubicBezTo>
                    <a:pt x="7405" y="3042"/>
                    <a:pt x="7011" y="2747"/>
                    <a:pt x="6609" y="2450"/>
                  </a:cubicBezTo>
                  <a:cubicBezTo>
                    <a:pt x="6359" y="2270"/>
                    <a:pt x="6110" y="2081"/>
                    <a:pt x="5878" y="1908"/>
                  </a:cubicBezTo>
                  <a:lnTo>
                    <a:pt x="5633" y="1721"/>
                  </a:lnTo>
                  <a:lnTo>
                    <a:pt x="1735" y="5622"/>
                  </a:lnTo>
                  <a:lnTo>
                    <a:pt x="3341" y="7806"/>
                  </a:lnTo>
                  <a:cubicBezTo>
                    <a:pt x="3080" y="8298"/>
                    <a:pt x="2864" y="8811"/>
                    <a:pt x="2700" y="9342"/>
                  </a:cubicBezTo>
                  <a:lnTo>
                    <a:pt x="1163" y="9567"/>
                  </a:lnTo>
                  <a:cubicBezTo>
                    <a:pt x="871" y="9610"/>
                    <a:pt x="581" y="9650"/>
                    <a:pt x="293" y="9697"/>
                  </a:cubicBezTo>
                  <a:lnTo>
                    <a:pt x="1" y="9749"/>
                  </a:lnTo>
                  <a:lnTo>
                    <a:pt x="1" y="15251"/>
                  </a:lnTo>
                  <a:lnTo>
                    <a:pt x="297" y="15296"/>
                  </a:lnTo>
                  <a:cubicBezTo>
                    <a:pt x="1107" y="15417"/>
                    <a:pt x="1903" y="15536"/>
                    <a:pt x="2706" y="15651"/>
                  </a:cubicBezTo>
                  <a:cubicBezTo>
                    <a:pt x="2913" y="16159"/>
                    <a:pt x="3122" y="16666"/>
                    <a:pt x="3343" y="17185"/>
                  </a:cubicBezTo>
                  <a:cubicBezTo>
                    <a:pt x="3019" y="17619"/>
                    <a:pt x="2697" y="18051"/>
                    <a:pt x="2378" y="18485"/>
                  </a:cubicBezTo>
                  <a:lnTo>
                    <a:pt x="2189" y="18733"/>
                  </a:lnTo>
                  <a:lnTo>
                    <a:pt x="1897" y="19126"/>
                  </a:lnTo>
                  <a:lnTo>
                    <a:pt x="1723" y="19367"/>
                  </a:lnTo>
                  <a:lnTo>
                    <a:pt x="5412" y="23056"/>
                  </a:lnTo>
                  <a:lnTo>
                    <a:pt x="5684" y="23285"/>
                  </a:lnTo>
                  <a:lnTo>
                    <a:pt x="5932" y="23042"/>
                  </a:lnTo>
                  <a:lnTo>
                    <a:pt x="6092" y="22921"/>
                  </a:lnTo>
                  <a:cubicBezTo>
                    <a:pt x="6665" y="22496"/>
                    <a:pt x="7239" y="22075"/>
                    <a:pt x="7808" y="21648"/>
                  </a:cubicBezTo>
                  <a:cubicBezTo>
                    <a:pt x="8309" y="21864"/>
                    <a:pt x="8820" y="22075"/>
                    <a:pt x="9348" y="22291"/>
                  </a:cubicBezTo>
                  <a:cubicBezTo>
                    <a:pt x="9391" y="22590"/>
                    <a:pt x="9434" y="22887"/>
                    <a:pt x="9477" y="23186"/>
                  </a:cubicBezTo>
                  <a:cubicBezTo>
                    <a:pt x="9542" y="23632"/>
                    <a:pt x="9607" y="24079"/>
                    <a:pt x="9666" y="24540"/>
                  </a:cubicBezTo>
                  <a:cubicBezTo>
                    <a:pt x="9699" y="24752"/>
                    <a:pt x="9821" y="24999"/>
                    <a:pt x="10205" y="24999"/>
                  </a:cubicBezTo>
                  <a:lnTo>
                    <a:pt x="14796" y="24999"/>
                  </a:lnTo>
                  <a:lnTo>
                    <a:pt x="15221" y="24968"/>
                  </a:lnTo>
                  <a:lnTo>
                    <a:pt x="15307" y="24628"/>
                  </a:lnTo>
                  <a:cubicBezTo>
                    <a:pt x="15419" y="23847"/>
                    <a:pt x="15534" y="23074"/>
                    <a:pt x="15655" y="22295"/>
                  </a:cubicBezTo>
                  <a:cubicBezTo>
                    <a:pt x="16182" y="22120"/>
                    <a:pt x="16697" y="21906"/>
                    <a:pt x="17192" y="21654"/>
                  </a:cubicBezTo>
                  <a:lnTo>
                    <a:pt x="18332" y="22502"/>
                  </a:lnTo>
                  <a:cubicBezTo>
                    <a:pt x="18602" y="22703"/>
                    <a:pt x="18865" y="22905"/>
                    <a:pt x="19133" y="23098"/>
                  </a:cubicBezTo>
                  <a:lnTo>
                    <a:pt x="19378" y="23276"/>
                  </a:lnTo>
                  <a:lnTo>
                    <a:pt x="23067" y="19587"/>
                  </a:lnTo>
                  <a:lnTo>
                    <a:pt x="23213" y="19270"/>
                  </a:lnTo>
                  <a:lnTo>
                    <a:pt x="21652" y="17194"/>
                  </a:lnTo>
                  <a:cubicBezTo>
                    <a:pt x="21904" y="16697"/>
                    <a:pt x="22120" y="16180"/>
                    <a:pt x="22295" y="15651"/>
                  </a:cubicBezTo>
                  <a:lnTo>
                    <a:pt x="22943" y="15554"/>
                  </a:lnTo>
                  <a:lnTo>
                    <a:pt x="23539" y="15464"/>
                  </a:lnTo>
                  <a:cubicBezTo>
                    <a:pt x="23780" y="15433"/>
                    <a:pt x="24025" y="15397"/>
                    <a:pt x="24270" y="15361"/>
                  </a:cubicBezTo>
                  <a:lnTo>
                    <a:pt x="24918" y="15262"/>
                  </a:lnTo>
                  <a:lnTo>
                    <a:pt x="24979" y="15035"/>
                  </a:lnTo>
                  <a:cubicBezTo>
                    <a:pt x="24990" y="14983"/>
                    <a:pt x="24994" y="14931"/>
                    <a:pt x="24994" y="14880"/>
                  </a:cubicBezTo>
                  <a:cubicBezTo>
                    <a:pt x="24997" y="14090"/>
                    <a:pt x="24997" y="13303"/>
                    <a:pt x="24997" y="12513"/>
                  </a:cubicBezTo>
                  <a:cubicBezTo>
                    <a:pt x="24997" y="11724"/>
                    <a:pt x="24997" y="10937"/>
                    <a:pt x="25003" y="10145"/>
                  </a:cubicBezTo>
                  <a:cubicBezTo>
                    <a:pt x="25003" y="9936"/>
                    <a:pt x="24884" y="9702"/>
                    <a:pt x="24574" y="9679"/>
                  </a:cubicBezTo>
                  <a:lnTo>
                    <a:pt x="23748" y="9558"/>
                  </a:lnTo>
                  <a:cubicBezTo>
                    <a:pt x="23260" y="9488"/>
                    <a:pt x="22770" y="9418"/>
                    <a:pt x="22284" y="9353"/>
                  </a:cubicBezTo>
                  <a:cubicBezTo>
                    <a:pt x="22081" y="8838"/>
                    <a:pt x="21868" y="8321"/>
                    <a:pt x="21643" y="7806"/>
                  </a:cubicBezTo>
                  <a:cubicBezTo>
                    <a:pt x="21933" y="7421"/>
                    <a:pt x="22223" y="7034"/>
                    <a:pt x="22516" y="6643"/>
                  </a:cubicBezTo>
                  <a:lnTo>
                    <a:pt x="23044" y="5937"/>
                  </a:lnTo>
                  <a:cubicBezTo>
                    <a:pt x="23082" y="5883"/>
                    <a:pt x="23114" y="5824"/>
                    <a:pt x="23136" y="5763"/>
                  </a:cubicBezTo>
                  <a:lnTo>
                    <a:pt x="23206" y="5556"/>
                  </a:lnTo>
                  <a:lnTo>
                    <a:pt x="19583" y="1931"/>
                  </a:lnTo>
                  <a:lnTo>
                    <a:pt x="19324" y="1751"/>
                  </a:lnTo>
                  <a:lnTo>
                    <a:pt x="19079" y="1931"/>
                  </a:lnTo>
                  <a:lnTo>
                    <a:pt x="19007" y="1989"/>
                  </a:lnTo>
                  <a:lnTo>
                    <a:pt x="18406" y="2437"/>
                  </a:lnTo>
                  <a:cubicBezTo>
                    <a:pt x="18008" y="2734"/>
                    <a:pt x="17608" y="3033"/>
                    <a:pt x="17196" y="3336"/>
                  </a:cubicBezTo>
                  <a:cubicBezTo>
                    <a:pt x="16697" y="3087"/>
                    <a:pt x="16182" y="2875"/>
                    <a:pt x="15651" y="2700"/>
                  </a:cubicBezTo>
                  <a:lnTo>
                    <a:pt x="152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35"/>
            <p:cNvSpPr/>
            <p:nvPr/>
          </p:nvSpPr>
          <p:spPr>
            <a:xfrm>
              <a:off x="7162748" y="2536958"/>
              <a:ext cx="235163" cy="235038"/>
            </a:xfrm>
            <a:custGeom>
              <a:avLst/>
              <a:gdLst/>
              <a:ahLst/>
              <a:cxnLst/>
              <a:rect l="l" t="t" r="r" b="b"/>
              <a:pathLst>
                <a:path w="13191" h="13184" extrusionOk="0">
                  <a:moveTo>
                    <a:pt x="6596" y="702"/>
                  </a:moveTo>
                  <a:cubicBezTo>
                    <a:pt x="9846" y="702"/>
                    <a:pt x="12489" y="3343"/>
                    <a:pt x="12489" y="6591"/>
                  </a:cubicBezTo>
                  <a:cubicBezTo>
                    <a:pt x="12489" y="9837"/>
                    <a:pt x="9846" y="12479"/>
                    <a:pt x="6596" y="12479"/>
                  </a:cubicBezTo>
                  <a:cubicBezTo>
                    <a:pt x="3345" y="12479"/>
                    <a:pt x="703" y="9837"/>
                    <a:pt x="703" y="6591"/>
                  </a:cubicBezTo>
                  <a:cubicBezTo>
                    <a:pt x="703" y="3343"/>
                    <a:pt x="3345" y="702"/>
                    <a:pt x="6596" y="702"/>
                  </a:cubicBezTo>
                  <a:close/>
                  <a:moveTo>
                    <a:pt x="6596" y="1"/>
                  </a:moveTo>
                  <a:cubicBezTo>
                    <a:pt x="2961" y="1"/>
                    <a:pt x="1" y="2954"/>
                    <a:pt x="1" y="6591"/>
                  </a:cubicBezTo>
                  <a:cubicBezTo>
                    <a:pt x="1" y="10226"/>
                    <a:pt x="2961" y="13183"/>
                    <a:pt x="6596" y="13183"/>
                  </a:cubicBezTo>
                  <a:cubicBezTo>
                    <a:pt x="10230" y="13183"/>
                    <a:pt x="13190" y="10223"/>
                    <a:pt x="13190" y="6591"/>
                  </a:cubicBezTo>
                  <a:cubicBezTo>
                    <a:pt x="13190" y="2958"/>
                    <a:pt x="10230" y="1"/>
                    <a:pt x="65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35"/>
            <p:cNvSpPr/>
            <p:nvPr/>
          </p:nvSpPr>
          <p:spPr>
            <a:xfrm>
              <a:off x="7211879" y="2586070"/>
              <a:ext cx="136826" cy="136844"/>
            </a:xfrm>
            <a:custGeom>
              <a:avLst/>
              <a:gdLst/>
              <a:ahLst/>
              <a:cxnLst/>
              <a:rect l="l" t="t" r="r" b="b"/>
              <a:pathLst>
                <a:path w="7675" h="7676" extrusionOk="0">
                  <a:moveTo>
                    <a:pt x="3840" y="700"/>
                  </a:moveTo>
                  <a:cubicBezTo>
                    <a:pt x="5569" y="700"/>
                    <a:pt x="6973" y="2104"/>
                    <a:pt x="6973" y="3836"/>
                  </a:cubicBezTo>
                  <a:cubicBezTo>
                    <a:pt x="6973" y="5563"/>
                    <a:pt x="5572" y="6974"/>
                    <a:pt x="3840" y="6974"/>
                  </a:cubicBezTo>
                  <a:cubicBezTo>
                    <a:pt x="2108" y="6974"/>
                    <a:pt x="700" y="5563"/>
                    <a:pt x="700" y="3836"/>
                  </a:cubicBezTo>
                  <a:cubicBezTo>
                    <a:pt x="700" y="2106"/>
                    <a:pt x="2108" y="700"/>
                    <a:pt x="3840" y="700"/>
                  </a:cubicBezTo>
                  <a:close/>
                  <a:moveTo>
                    <a:pt x="3840" y="1"/>
                  </a:moveTo>
                  <a:cubicBezTo>
                    <a:pt x="1723" y="1"/>
                    <a:pt x="0" y="1717"/>
                    <a:pt x="0" y="3836"/>
                  </a:cubicBezTo>
                  <a:cubicBezTo>
                    <a:pt x="0" y="5952"/>
                    <a:pt x="1723" y="7675"/>
                    <a:pt x="3840" y="7675"/>
                  </a:cubicBezTo>
                  <a:cubicBezTo>
                    <a:pt x="5954" y="7675"/>
                    <a:pt x="7675" y="5952"/>
                    <a:pt x="7675" y="3836"/>
                  </a:cubicBezTo>
                  <a:cubicBezTo>
                    <a:pt x="7672" y="1717"/>
                    <a:pt x="5956" y="1"/>
                    <a:pt x="38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0" name="Google Shape;540;p35"/>
          <p:cNvGrpSpPr/>
          <p:nvPr/>
        </p:nvGrpSpPr>
        <p:grpSpPr>
          <a:xfrm>
            <a:off x="6811315" y="400851"/>
            <a:ext cx="232185" cy="232108"/>
            <a:chOff x="2909075" y="5346425"/>
            <a:chExt cx="129200" cy="129150"/>
          </a:xfrm>
        </p:grpSpPr>
        <p:sp>
          <p:nvSpPr>
            <p:cNvPr id="541" name="Google Shape;541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" name="Google Shape;543;p35"/>
          <p:cNvGrpSpPr/>
          <p:nvPr/>
        </p:nvGrpSpPr>
        <p:grpSpPr>
          <a:xfrm>
            <a:off x="8531090" y="1304964"/>
            <a:ext cx="232185" cy="232108"/>
            <a:chOff x="2909075" y="5346425"/>
            <a:chExt cx="129200" cy="129150"/>
          </a:xfrm>
        </p:grpSpPr>
        <p:sp>
          <p:nvSpPr>
            <p:cNvPr id="544" name="Google Shape;544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6" name="Google Shape;546;p35"/>
          <p:cNvGrpSpPr/>
          <p:nvPr/>
        </p:nvGrpSpPr>
        <p:grpSpPr>
          <a:xfrm>
            <a:off x="7556445" y="1663611"/>
            <a:ext cx="135487" cy="135551"/>
            <a:chOff x="3440975" y="957025"/>
            <a:chExt cx="158150" cy="158225"/>
          </a:xfrm>
        </p:grpSpPr>
        <p:sp>
          <p:nvSpPr>
            <p:cNvPr id="547" name="Google Shape;547;p35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35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9" name="Google Shape;549;p35"/>
          <p:cNvGrpSpPr/>
          <p:nvPr/>
        </p:nvGrpSpPr>
        <p:grpSpPr>
          <a:xfrm>
            <a:off x="8465257" y="2298469"/>
            <a:ext cx="151208" cy="151143"/>
            <a:chOff x="4917425" y="1708800"/>
            <a:chExt cx="176500" cy="176425"/>
          </a:xfrm>
        </p:grpSpPr>
        <p:sp>
          <p:nvSpPr>
            <p:cNvPr id="550" name="Google Shape;550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5" name="Google Shape;555;p35"/>
          <p:cNvGrpSpPr/>
          <p:nvPr/>
        </p:nvGrpSpPr>
        <p:grpSpPr>
          <a:xfrm>
            <a:off x="6052507" y="833369"/>
            <a:ext cx="151208" cy="151143"/>
            <a:chOff x="4917425" y="1708800"/>
            <a:chExt cx="176500" cy="176425"/>
          </a:xfrm>
        </p:grpSpPr>
        <p:sp>
          <p:nvSpPr>
            <p:cNvPr id="556" name="Google Shape;556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D2957548-5382-9736-5F8D-A1B14DCC35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8189" y="2269049"/>
            <a:ext cx="4579218" cy="1106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6485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Google Shape;500;p35"/>
          <p:cNvSpPr txBox="1">
            <a:spLocks noGrp="1"/>
          </p:cNvSpPr>
          <p:nvPr>
            <p:ph type="title"/>
          </p:nvPr>
        </p:nvSpPr>
        <p:spPr>
          <a:xfrm>
            <a:off x="713224" y="911763"/>
            <a:ext cx="4625880" cy="10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ractice Problem 3</a:t>
            </a:r>
            <a:endParaRPr dirty="0"/>
          </a:p>
        </p:txBody>
      </p:sp>
      <p:grpSp>
        <p:nvGrpSpPr>
          <p:cNvPr id="527" name="Google Shape;527;p35"/>
          <p:cNvGrpSpPr/>
          <p:nvPr/>
        </p:nvGrpSpPr>
        <p:grpSpPr>
          <a:xfrm>
            <a:off x="7513485" y="521899"/>
            <a:ext cx="682653" cy="682469"/>
            <a:chOff x="7179915" y="2877020"/>
            <a:chExt cx="726845" cy="726649"/>
          </a:xfrm>
        </p:grpSpPr>
        <p:sp>
          <p:nvSpPr>
            <p:cNvPr id="528" name="Google Shape;528;p35"/>
            <p:cNvSpPr/>
            <p:nvPr/>
          </p:nvSpPr>
          <p:spPr>
            <a:xfrm>
              <a:off x="7359822" y="3056821"/>
              <a:ext cx="367015" cy="366997"/>
            </a:xfrm>
            <a:custGeom>
              <a:avLst/>
              <a:gdLst/>
              <a:ahLst/>
              <a:cxnLst/>
              <a:rect l="l" t="t" r="r" b="b"/>
              <a:pathLst>
                <a:path w="20587" h="20586" extrusionOk="0">
                  <a:moveTo>
                    <a:pt x="10291" y="4546"/>
                  </a:moveTo>
                  <a:cubicBezTo>
                    <a:pt x="13465" y="4546"/>
                    <a:pt x="16043" y="7115"/>
                    <a:pt x="16043" y="10295"/>
                  </a:cubicBezTo>
                  <a:cubicBezTo>
                    <a:pt x="16043" y="13473"/>
                    <a:pt x="13465" y="16042"/>
                    <a:pt x="10291" y="16042"/>
                  </a:cubicBezTo>
                  <a:cubicBezTo>
                    <a:pt x="7115" y="16042"/>
                    <a:pt x="4547" y="13476"/>
                    <a:pt x="4547" y="10295"/>
                  </a:cubicBezTo>
                  <a:cubicBezTo>
                    <a:pt x="4547" y="7115"/>
                    <a:pt x="7115" y="4546"/>
                    <a:pt x="10291" y="4546"/>
                  </a:cubicBezTo>
                  <a:close/>
                  <a:moveTo>
                    <a:pt x="10291" y="0"/>
                  </a:moveTo>
                  <a:cubicBezTo>
                    <a:pt x="4607" y="0"/>
                    <a:pt x="1" y="4613"/>
                    <a:pt x="1" y="10295"/>
                  </a:cubicBezTo>
                  <a:cubicBezTo>
                    <a:pt x="1" y="15977"/>
                    <a:pt x="4601" y="20585"/>
                    <a:pt x="10291" y="20585"/>
                  </a:cubicBezTo>
                  <a:cubicBezTo>
                    <a:pt x="15982" y="20585"/>
                    <a:pt x="20586" y="15983"/>
                    <a:pt x="20586" y="10295"/>
                  </a:cubicBezTo>
                  <a:cubicBezTo>
                    <a:pt x="20586" y="4607"/>
                    <a:pt x="15982" y="0"/>
                    <a:pt x="1029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35"/>
            <p:cNvSpPr/>
            <p:nvPr/>
          </p:nvSpPr>
          <p:spPr>
            <a:xfrm>
              <a:off x="7186173" y="2883278"/>
              <a:ext cx="714330" cy="714098"/>
            </a:xfrm>
            <a:custGeom>
              <a:avLst/>
              <a:gdLst/>
              <a:ahLst/>
              <a:cxnLst/>
              <a:rect l="l" t="t" r="r" b="b"/>
              <a:pathLst>
                <a:path w="40069" h="40056" extrusionOk="0">
                  <a:moveTo>
                    <a:pt x="20032" y="6222"/>
                  </a:moveTo>
                  <a:cubicBezTo>
                    <a:pt x="27646" y="6222"/>
                    <a:pt x="33838" y="12419"/>
                    <a:pt x="33838" y="20030"/>
                  </a:cubicBezTo>
                  <a:cubicBezTo>
                    <a:pt x="33838" y="27639"/>
                    <a:pt x="27646" y="33832"/>
                    <a:pt x="20032" y="33832"/>
                  </a:cubicBezTo>
                  <a:cubicBezTo>
                    <a:pt x="12419" y="33832"/>
                    <a:pt x="6229" y="27642"/>
                    <a:pt x="6229" y="20030"/>
                  </a:cubicBezTo>
                  <a:cubicBezTo>
                    <a:pt x="6229" y="12419"/>
                    <a:pt x="12419" y="6222"/>
                    <a:pt x="20032" y="6222"/>
                  </a:cubicBezTo>
                  <a:close/>
                  <a:moveTo>
                    <a:pt x="15986" y="0"/>
                  </a:moveTo>
                  <a:cubicBezTo>
                    <a:pt x="15970" y="57"/>
                    <a:pt x="15959" y="113"/>
                    <a:pt x="15952" y="169"/>
                  </a:cubicBezTo>
                  <a:cubicBezTo>
                    <a:pt x="15754" y="1483"/>
                    <a:pt x="15558" y="2803"/>
                    <a:pt x="15374" y="4123"/>
                  </a:cubicBezTo>
                  <a:cubicBezTo>
                    <a:pt x="15347" y="4276"/>
                    <a:pt x="15277" y="4333"/>
                    <a:pt x="15142" y="4375"/>
                  </a:cubicBezTo>
                  <a:cubicBezTo>
                    <a:pt x="14191" y="4672"/>
                    <a:pt x="13271" y="5055"/>
                    <a:pt x="12389" y="5520"/>
                  </a:cubicBezTo>
                  <a:cubicBezTo>
                    <a:pt x="12335" y="5548"/>
                    <a:pt x="12290" y="5561"/>
                    <a:pt x="12248" y="5561"/>
                  </a:cubicBezTo>
                  <a:cubicBezTo>
                    <a:pt x="12192" y="5561"/>
                    <a:pt x="12141" y="5538"/>
                    <a:pt x="12079" y="5495"/>
                  </a:cubicBezTo>
                  <a:cubicBezTo>
                    <a:pt x="11386" y="4974"/>
                    <a:pt x="10682" y="4454"/>
                    <a:pt x="9980" y="3925"/>
                  </a:cubicBezTo>
                  <a:lnTo>
                    <a:pt x="8766" y="3028"/>
                  </a:lnTo>
                  <a:lnTo>
                    <a:pt x="3035" y="8759"/>
                  </a:lnTo>
                  <a:cubicBezTo>
                    <a:pt x="3064" y="8809"/>
                    <a:pt x="3095" y="8856"/>
                    <a:pt x="3134" y="8899"/>
                  </a:cubicBezTo>
                  <a:cubicBezTo>
                    <a:pt x="3910" y="9953"/>
                    <a:pt x="4690" y="11006"/>
                    <a:pt x="5477" y="12054"/>
                  </a:cubicBezTo>
                  <a:cubicBezTo>
                    <a:pt x="5572" y="12171"/>
                    <a:pt x="5599" y="12257"/>
                    <a:pt x="5520" y="12396"/>
                  </a:cubicBezTo>
                  <a:cubicBezTo>
                    <a:pt x="5043" y="13273"/>
                    <a:pt x="4672" y="14196"/>
                    <a:pt x="4375" y="15149"/>
                  </a:cubicBezTo>
                  <a:cubicBezTo>
                    <a:pt x="4335" y="15291"/>
                    <a:pt x="4269" y="15347"/>
                    <a:pt x="4128" y="15370"/>
                  </a:cubicBezTo>
                  <a:cubicBezTo>
                    <a:pt x="3233" y="15496"/>
                    <a:pt x="2324" y="15628"/>
                    <a:pt x="1426" y="15763"/>
                  </a:cubicBezTo>
                  <a:cubicBezTo>
                    <a:pt x="950" y="15833"/>
                    <a:pt x="477" y="15903"/>
                    <a:pt x="0" y="15979"/>
                  </a:cubicBezTo>
                  <a:lnTo>
                    <a:pt x="0" y="24070"/>
                  </a:lnTo>
                  <a:cubicBezTo>
                    <a:pt x="1377" y="24272"/>
                    <a:pt x="2740" y="24479"/>
                    <a:pt x="4101" y="24666"/>
                  </a:cubicBezTo>
                  <a:cubicBezTo>
                    <a:pt x="4249" y="24688"/>
                    <a:pt x="4319" y="24738"/>
                    <a:pt x="4375" y="24886"/>
                  </a:cubicBezTo>
                  <a:cubicBezTo>
                    <a:pt x="4746" y="25808"/>
                    <a:pt x="5126" y="26726"/>
                    <a:pt x="5516" y="27639"/>
                  </a:cubicBezTo>
                  <a:cubicBezTo>
                    <a:pt x="5576" y="27779"/>
                    <a:pt x="5576" y="27864"/>
                    <a:pt x="5486" y="27981"/>
                  </a:cubicBezTo>
                  <a:cubicBezTo>
                    <a:pt x="4915" y="28726"/>
                    <a:pt x="4362" y="29486"/>
                    <a:pt x="3808" y="30230"/>
                  </a:cubicBezTo>
                  <a:cubicBezTo>
                    <a:pt x="3541" y="30597"/>
                    <a:pt x="3273" y="30952"/>
                    <a:pt x="3021" y="31290"/>
                  </a:cubicBezTo>
                  <a:lnTo>
                    <a:pt x="8750" y="37021"/>
                  </a:lnTo>
                  <a:cubicBezTo>
                    <a:pt x="8790" y="36999"/>
                    <a:pt x="8829" y="36972"/>
                    <a:pt x="8862" y="36945"/>
                  </a:cubicBezTo>
                  <a:cubicBezTo>
                    <a:pt x="9924" y="36157"/>
                    <a:pt x="10993" y="35366"/>
                    <a:pt x="12052" y="34569"/>
                  </a:cubicBezTo>
                  <a:cubicBezTo>
                    <a:pt x="12123" y="34518"/>
                    <a:pt x="12184" y="34494"/>
                    <a:pt x="12249" y="34494"/>
                  </a:cubicBezTo>
                  <a:cubicBezTo>
                    <a:pt x="12300" y="34494"/>
                    <a:pt x="12353" y="34508"/>
                    <a:pt x="12416" y="34536"/>
                  </a:cubicBezTo>
                  <a:cubicBezTo>
                    <a:pt x="13302" y="34916"/>
                    <a:pt x="14193" y="35294"/>
                    <a:pt x="15086" y="35647"/>
                  </a:cubicBezTo>
                  <a:cubicBezTo>
                    <a:pt x="15291" y="35721"/>
                    <a:pt x="15374" y="35815"/>
                    <a:pt x="15403" y="36018"/>
                  </a:cubicBezTo>
                  <a:cubicBezTo>
                    <a:pt x="15572" y="37273"/>
                    <a:pt x="15768" y="38530"/>
                    <a:pt x="15936" y="39797"/>
                  </a:cubicBezTo>
                  <a:cubicBezTo>
                    <a:pt x="15964" y="40000"/>
                    <a:pt x="16034" y="40056"/>
                    <a:pt x="16213" y="40056"/>
                  </a:cubicBezTo>
                  <a:cubicBezTo>
                    <a:pt x="16224" y="40056"/>
                    <a:pt x="16235" y="40056"/>
                    <a:pt x="16247" y="40055"/>
                  </a:cubicBezTo>
                  <a:cubicBezTo>
                    <a:pt x="17089" y="40053"/>
                    <a:pt x="17931" y="40052"/>
                    <a:pt x="18773" y="40052"/>
                  </a:cubicBezTo>
                  <a:cubicBezTo>
                    <a:pt x="20456" y="40052"/>
                    <a:pt x="22137" y="40055"/>
                    <a:pt x="23818" y="40055"/>
                  </a:cubicBezTo>
                  <a:cubicBezTo>
                    <a:pt x="23901" y="40053"/>
                    <a:pt x="23986" y="40049"/>
                    <a:pt x="24067" y="40040"/>
                  </a:cubicBezTo>
                  <a:cubicBezTo>
                    <a:pt x="24076" y="39999"/>
                    <a:pt x="24083" y="39965"/>
                    <a:pt x="24090" y="39936"/>
                  </a:cubicBezTo>
                  <a:cubicBezTo>
                    <a:pt x="24288" y="38586"/>
                    <a:pt x="24477" y="37239"/>
                    <a:pt x="24686" y="35899"/>
                  </a:cubicBezTo>
                  <a:cubicBezTo>
                    <a:pt x="24695" y="35820"/>
                    <a:pt x="24780" y="35716"/>
                    <a:pt x="24850" y="35694"/>
                  </a:cubicBezTo>
                  <a:cubicBezTo>
                    <a:pt x="25829" y="35388"/>
                    <a:pt x="26780" y="34994"/>
                    <a:pt x="27686" y="34515"/>
                  </a:cubicBezTo>
                  <a:cubicBezTo>
                    <a:pt x="27735" y="34487"/>
                    <a:pt x="27776" y="34474"/>
                    <a:pt x="27816" y="34474"/>
                  </a:cubicBezTo>
                  <a:cubicBezTo>
                    <a:pt x="27869" y="34474"/>
                    <a:pt x="27918" y="34498"/>
                    <a:pt x="27974" y="34540"/>
                  </a:cubicBezTo>
                  <a:cubicBezTo>
                    <a:pt x="28256" y="34765"/>
                    <a:pt x="28550" y="34976"/>
                    <a:pt x="28840" y="35188"/>
                  </a:cubicBezTo>
                  <a:lnTo>
                    <a:pt x="31310" y="37034"/>
                  </a:lnTo>
                  <a:lnTo>
                    <a:pt x="37041" y="31306"/>
                  </a:lnTo>
                  <a:lnTo>
                    <a:pt x="36908" y="31128"/>
                  </a:lnTo>
                  <a:cubicBezTo>
                    <a:pt x="36128" y="30080"/>
                    <a:pt x="35347" y="29036"/>
                    <a:pt x="34569" y="27995"/>
                  </a:cubicBezTo>
                  <a:cubicBezTo>
                    <a:pt x="34499" y="27905"/>
                    <a:pt x="34439" y="27826"/>
                    <a:pt x="34508" y="27693"/>
                  </a:cubicBezTo>
                  <a:cubicBezTo>
                    <a:pt x="34994" y="26780"/>
                    <a:pt x="35395" y="25824"/>
                    <a:pt x="35701" y="24835"/>
                  </a:cubicBezTo>
                  <a:cubicBezTo>
                    <a:pt x="35723" y="24774"/>
                    <a:pt x="35813" y="24688"/>
                    <a:pt x="35883" y="24682"/>
                  </a:cubicBezTo>
                  <a:cubicBezTo>
                    <a:pt x="36643" y="24562"/>
                    <a:pt x="37401" y="24457"/>
                    <a:pt x="38161" y="24351"/>
                  </a:cubicBezTo>
                  <a:cubicBezTo>
                    <a:pt x="38784" y="24259"/>
                    <a:pt x="39410" y="24160"/>
                    <a:pt x="40051" y="24070"/>
                  </a:cubicBezTo>
                  <a:cubicBezTo>
                    <a:pt x="40055" y="24020"/>
                    <a:pt x="40064" y="23978"/>
                    <a:pt x="40064" y="23944"/>
                  </a:cubicBezTo>
                  <a:cubicBezTo>
                    <a:pt x="40062" y="21344"/>
                    <a:pt x="40064" y="18746"/>
                    <a:pt x="40069" y="16148"/>
                  </a:cubicBezTo>
                  <a:cubicBezTo>
                    <a:pt x="40069" y="15988"/>
                    <a:pt x="39992" y="15959"/>
                    <a:pt x="39857" y="15945"/>
                  </a:cubicBezTo>
                  <a:cubicBezTo>
                    <a:pt x="38559" y="15763"/>
                    <a:pt x="37253" y="15572"/>
                    <a:pt x="35948" y="15383"/>
                  </a:cubicBezTo>
                  <a:cubicBezTo>
                    <a:pt x="35797" y="15361"/>
                    <a:pt x="35728" y="15298"/>
                    <a:pt x="35671" y="15145"/>
                  </a:cubicBezTo>
                  <a:cubicBezTo>
                    <a:pt x="35307" y="14229"/>
                    <a:pt x="34920" y="13316"/>
                    <a:pt x="34535" y="12412"/>
                  </a:cubicBezTo>
                  <a:cubicBezTo>
                    <a:pt x="34479" y="12270"/>
                    <a:pt x="34466" y="12180"/>
                    <a:pt x="34565" y="12045"/>
                  </a:cubicBezTo>
                  <a:cubicBezTo>
                    <a:pt x="35363" y="10990"/>
                    <a:pt x="36157" y="9926"/>
                    <a:pt x="36951" y="8865"/>
                  </a:cubicBezTo>
                  <a:cubicBezTo>
                    <a:pt x="36978" y="8824"/>
                    <a:pt x="37005" y="8782"/>
                    <a:pt x="37028" y="8739"/>
                  </a:cubicBezTo>
                  <a:lnTo>
                    <a:pt x="31303" y="3014"/>
                  </a:lnTo>
                  <a:lnTo>
                    <a:pt x="31101" y="3161"/>
                  </a:lnTo>
                  <a:cubicBezTo>
                    <a:pt x="30068" y="3934"/>
                    <a:pt x="29027" y="4713"/>
                    <a:pt x="27988" y="5486"/>
                  </a:cubicBezTo>
                  <a:cubicBezTo>
                    <a:pt x="27938" y="5520"/>
                    <a:pt x="27851" y="5548"/>
                    <a:pt x="27784" y="5548"/>
                  </a:cubicBezTo>
                  <a:cubicBezTo>
                    <a:pt x="27757" y="5548"/>
                    <a:pt x="27733" y="5544"/>
                    <a:pt x="27716" y="5534"/>
                  </a:cubicBezTo>
                  <a:cubicBezTo>
                    <a:pt x="26796" y="5059"/>
                    <a:pt x="25838" y="4663"/>
                    <a:pt x="24850" y="4348"/>
                  </a:cubicBezTo>
                  <a:cubicBezTo>
                    <a:pt x="24785" y="4328"/>
                    <a:pt x="24702" y="4236"/>
                    <a:pt x="24695" y="4173"/>
                  </a:cubicBezTo>
                  <a:cubicBezTo>
                    <a:pt x="24574" y="3422"/>
                    <a:pt x="24470" y="2668"/>
                    <a:pt x="24358" y="1924"/>
                  </a:cubicBezTo>
                  <a:cubicBezTo>
                    <a:pt x="24265" y="1280"/>
                    <a:pt x="24166" y="639"/>
                    <a:pt x="240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35"/>
            <p:cNvSpPr/>
            <p:nvPr/>
          </p:nvSpPr>
          <p:spPr>
            <a:xfrm>
              <a:off x="7179915" y="2877020"/>
              <a:ext cx="726845" cy="726649"/>
            </a:xfrm>
            <a:custGeom>
              <a:avLst/>
              <a:gdLst/>
              <a:ahLst/>
              <a:cxnLst/>
              <a:rect l="l" t="t" r="r" b="b"/>
              <a:pathLst>
                <a:path w="40771" h="40760" extrusionOk="0">
                  <a:moveTo>
                    <a:pt x="25390" y="36281"/>
                  </a:moveTo>
                  <a:lnTo>
                    <a:pt x="25390" y="36281"/>
                  </a:lnTo>
                  <a:cubicBezTo>
                    <a:pt x="25388" y="36297"/>
                    <a:pt x="25386" y="36310"/>
                    <a:pt x="25381" y="36326"/>
                  </a:cubicBezTo>
                  <a:lnTo>
                    <a:pt x="25390" y="36281"/>
                  </a:lnTo>
                  <a:close/>
                  <a:moveTo>
                    <a:pt x="24119" y="702"/>
                  </a:moveTo>
                  <a:cubicBezTo>
                    <a:pt x="24202" y="1240"/>
                    <a:pt x="24286" y="1780"/>
                    <a:pt x="24360" y="2329"/>
                  </a:cubicBezTo>
                  <a:lnTo>
                    <a:pt x="24484" y="3154"/>
                  </a:lnTo>
                  <a:cubicBezTo>
                    <a:pt x="24556" y="3631"/>
                    <a:pt x="24625" y="4103"/>
                    <a:pt x="24697" y="4564"/>
                  </a:cubicBezTo>
                  <a:cubicBezTo>
                    <a:pt x="24724" y="4785"/>
                    <a:pt x="24918" y="4976"/>
                    <a:pt x="25095" y="5032"/>
                  </a:cubicBezTo>
                  <a:cubicBezTo>
                    <a:pt x="26058" y="5340"/>
                    <a:pt x="26996" y="5729"/>
                    <a:pt x="27896" y="6195"/>
                  </a:cubicBezTo>
                  <a:cubicBezTo>
                    <a:pt x="27971" y="6236"/>
                    <a:pt x="28052" y="6253"/>
                    <a:pt x="28133" y="6253"/>
                  </a:cubicBezTo>
                  <a:cubicBezTo>
                    <a:pt x="28295" y="6253"/>
                    <a:pt x="28454" y="6186"/>
                    <a:pt x="28550" y="6119"/>
                  </a:cubicBezTo>
                  <a:cubicBezTo>
                    <a:pt x="29360" y="5520"/>
                    <a:pt x="30168" y="4913"/>
                    <a:pt x="30973" y="4308"/>
                  </a:cubicBezTo>
                  <a:lnTo>
                    <a:pt x="31621" y="3827"/>
                  </a:lnTo>
                  <a:lnTo>
                    <a:pt x="36927" y="9130"/>
                  </a:lnTo>
                  <a:lnTo>
                    <a:pt x="36481" y="9726"/>
                  </a:lnTo>
                  <a:cubicBezTo>
                    <a:pt x="35867" y="10547"/>
                    <a:pt x="35251" y="11366"/>
                    <a:pt x="34630" y="12185"/>
                  </a:cubicBezTo>
                  <a:cubicBezTo>
                    <a:pt x="34428" y="12461"/>
                    <a:pt x="34482" y="12695"/>
                    <a:pt x="34563" y="12898"/>
                  </a:cubicBezTo>
                  <a:cubicBezTo>
                    <a:pt x="34949" y="13800"/>
                    <a:pt x="35334" y="14711"/>
                    <a:pt x="35694" y="15610"/>
                  </a:cubicBezTo>
                  <a:cubicBezTo>
                    <a:pt x="35759" y="15788"/>
                    <a:pt x="35885" y="16027"/>
                    <a:pt x="36247" y="16076"/>
                  </a:cubicBezTo>
                  <a:cubicBezTo>
                    <a:pt x="37509" y="16263"/>
                    <a:pt x="38769" y="16445"/>
                    <a:pt x="40069" y="16627"/>
                  </a:cubicBezTo>
                  <a:cubicBezTo>
                    <a:pt x="40064" y="19124"/>
                    <a:pt x="40062" y="21618"/>
                    <a:pt x="40062" y="24113"/>
                  </a:cubicBezTo>
                  <a:lnTo>
                    <a:pt x="39275" y="24230"/>
                  </a:lnTo>
                  <a:lnTo>
                    <a:pt x="38463" y="24351"/>
                  </a:lnTo>
                  <a:cubicBezTo>
                    <a:pt x="37700" y="24455"/>
                    <a:pt x="36940" y="24562"/>
                    <a:pt x="36200" y="24679"/>
                  </a:cubicBezTo>
                  <a:cubicBezTo>
                    <a:pt x="35973" y="24702"/>
                    <a:pt x="35775" y="24898"/>
                    <a:pt x="35716" y="25080"/>
                  </a:cubicBezTo>
                  <a:cubicBezTo>
                    <a:pt x="35417" y="26047"/>
                    <a:pt x="35026" y="26985"/>
                    <a:pt x="34547" y="27880"/>
                  </a:cubicBezTo>
                  <a:cubicBezTo>
                    <a:pt x="34371" y="28209"/>
                    <a:pt x="34558" y="28447"/>
                    <a:pt x="34639" y="28555"/>
                  </a:cubicBezTo>
                  <a:cubicBezTo>
                    <a:pt x="35352" y="29506"/>
                    <a:pt x="36065" y="30460"/>
                    <a:pt x="36778" y="31416"/>
                  </a:cubicBezTo>
                  <a:lnTo>
                    <a:pt x="36929" y="31618"/>
                  </a:lnTo>
                  <a:lnTo>
                    <a:pt x="31627" y="36920"/>
                  </a:lnTo>
                  <a:lnTo>
                    <a:pt x="29565" y="35379"/>
                  </a:lnTo>
                  <a:lnTo>
                    <a:pt x="29250" y="35145"/>
                  </a:lnTo>
                  <a:cubicBezTo>
                    <a:pt x="29014" y="34974"/>
                    <a:pt x="28762" y="34783"/>
                    <a:pt x="28544" y="34614"/>
                  </a:cubicBezTo>
                  <a:cubicBezTo>
                    <a:pt x="28420" y="34518"/>
                    <a:pt x="28293" y="34470"/>
                    <a:pt x="28165" y="34470"/>
                  </a:cubicBezTo>
                  <a:cubicBezTo>
                    <a:pt x="28068" y="34470"/>
                    <a:pt x="27971" y="34497"/>
                    <a:pt x="27873" y="34551"/>
                  </a:cubicBezTo>
                  <a:cubicBezTo>
                    <a:pt x="26987" y="35022"/>
                    <a:pt x="26058" y="35408"/>
                    <a:pt x="25100" y="35708"/>
                  </a:cubicBezTo>
                  <a:cubicBezTo>
                    <a:pt x="24893" y="35768"/>
                    <a:pt x="24709" y="35998"/>
                    <a:pt x="24693" y="36191"/>
                  </a:cubicBezTo>
                  <a:cubicBezTo>
                    <a:pt x="24538" y="37203"/>
                    <a:pt x="24387" y="38218"/>
                    <a:pt x="24241" y="39232"/>
                  </a:cubicBezTo>
                  <a:lnTo>
                    <a:pt x="24122" y="40051"/>
                  </a:lnTo>
                  <a:lnTo>
                    <a:pt x="18989" y="40051"/>
                  </a:lnTo>
                  <a:lnTo>
                    <a:pt x="16629" y="40053"/>
                  </a:lnTo>
                  <a:cubicBezTo>
                    <a:pt x="16544" y="39423"/>
                    <a:pt x="16449" y="38782"/>
                    <a:pt x="16362" y="38166"/>
                  </a:cubicBezTo>
                  <a:cubicBezTo>
                    <a:pt x="16274" y="37552"/>
                    <a:pt x="16184" y="36936"/>
                    <a:pt x="16101" y="36319"/>
                  </a:cubicBezTo>
                  <a:cubicBezTo>
                    <a:pt x="16056" y="35991"/>
                    <a:pt x="15889" y="35791"/>
                    <a:pt x="15565" y="35672"/>
                  </a:cubicBezTo>
                  <a:cubicBezTo>
                    <a:pt x="14677" y="35318"/>
                    <a:pt x="13788" y="34943"/>
                    <a:pt x="12907" y="34563"/>
                  </a:cubicBezTo>
                  <a:cubicBezTo>
                    <a:pt x="12798" y="34516"/>
                    <a:pt x="12697" y="34493"/>
                    <a:pt x="12600" y="34493"/>
                  </a:cubicBezTo>
                  <a:cubicBezTo>
                    <a:pt x="12461" y="34493"/>
                    <a:pt x="12329" y="34541"/>
                    <a:pt x="12191" y="34639"/>
                  </a:cubicBezTo>
                  <a:cubicBezTo>
                    <a:pt x="11177" y="35399"/>
                    <a:pt x="10156" y="36160"/>
                    <a:pt x="9141" y="36913"/>
                  </a:cubicBezTo>
                  <a:lnTo>
                    <a:pt x="3835" y="31607"/>
                  </a:lnTo>
                  <a:cubicBezTo>
                    <a:pt x="4033" y="31344"/>
                    <a:pt x="4238" y="31067"/>
                    <a:pt x="4441" y="30791"/>
                  </a:cubicBezTo>
                  <a:lnTo>
                    <a:pt x="4926" y="30138"/>
                  </a:lnTo>
                  <a:cubicBezTo>
                    <a:pt x="5318" y="29605"/>
                    <a:pt x="5714" y="29072"/>
                    <a:pt x="6116" y="28546"/>
                  </a:cubicBezTo>
                  <a:cubicBezTo>
                    <a:pt x="6332" y="28262"/>
                    <a:pt x="6260" y="28008"/>
                    <a:pt x="6190" y="27851"/>
                  </a:cubicBezTo>
                  <a:cubicBezTo>
                    <a:pt x="5801" y="26940"/>
                    <a:pt x="5423" y="26024"/>
                    <a:pt x="5057" y="25111"/>
                  </a:cubicBezTo>
                  <a:cubicBezTo>
                    <a:pt x="4956" y="24848"/>
                    <a:pt x="4780" y="24709"/>
                    <a:pt x="4504" y="24673"/>
                  </a:cubicBezTo>
                  <a:cubicBezTo>
                    <a:pt x="3318" y="24506"/>
                    <a:pt x="2137" y="24331"/>
                    <a:pt x="945" y="24155"/>
                  </a:cubicBezTo>
                  <a:lnTo>
                    <a:pt x="705" y="24117"/>
                  </a:lnTo>
                  <a:lnTo>
                    <a:pt x="705" y="16632"/>
                  </a:lnTo>
                  <a:lnTo>
                    <a:pt x="1829" y="16458"/>
                  </a:lnTo>
                  <a:cubicBezTo>
                    <a:pt x="2727" y="16328"/>
                    <a:pt x="3631" y="16193"/>
                    <a:pt x="4533" y="16065"/>
                  </a:cubicBezTo>
                  <a:cubicBezTo>
                    <a:pt x="4809" y="16027"/>
                    <a:pt x="4983" y="15871"/>
                    <a:pt x="5061" y="15604"/>
                  </a:cubicBezTo>
                  <a:cubicBezTo>
                    <a:pt x="5369" y="14618"/>
                    <a:pt x="5734" y="13737"/>
                    <a:pt x="6179" y="12916"/>
                  </a:cubicBezTo>
                  <a:cubicBezTo>
                    <a:pt x="6361" y="12587"/>
                    <a:pt x="6226" y="12347"/>
                    <a:pt x="6112" y="12194"/>
                  </a:cubicBezTo>
                  <a:cubicBezTo>
                    <a:pt x="5354" y="11188"/>
                    <a:pt x="4607" y="10176"/>
                    <a:pt x="3844" y="9148"/>
                  </a:cubicBezTo>
                  <a:lnTo>
                    <a:pt x="9153" y="3840"/>
                  </a:lnTo>
                  <a:lnTo>
                    <a:pt x="12223" y="6128"/>
                  </a:lnTo>
                  <a:cubicBezTo>
                    <a:pt x="12345" y="6218"/>
                    <a:pt x="12469" y="6262"/>
                    <a:pt x="12598" y="6262"/>
                  </a:cubicBezTo>
                  <a:cubicBezTo>
                    <a:pt x="12698" y="6262"/>
                    <a:pt x="12800" y="6236"/>
                    <a:pt x="12907" y="6184"/>
                  </a:cubicBezTo>
                  <a:cubicBezTo>
                    <a:pt x="13768" y="5727"/>
                    <a:pt x="14668" y="5352"/>
                    <a:pt x="15599" y="5064"/>
                  </a:cubicBezTo>
                  <a:cubicBezTo>
                    <a:pt x="15772" y="5007"/>
                    <a:pt x="16008" y="4895"/>
                    <a:pt x="16071" y="4524"/>
                  </a:cubicBezTo>
                  <a:cubicBezTo>
                    <a:pt x="16249" y="3251"/>
                    <a:pt x="16438" y="1978"/>
                    <a:pt x="16629" y="702"/>
                  </a:cubicBezTo>
                  <a:close/>
                  <a:moveTo>
                    <a:pt x="16337" y="1"/>
                  </a:moveTo>
                  <a:lnTo>
                    <a:pt x="16047" y="48"/>
                  </a:lnTo>
                  <a:lnTo>
                    <a:pt x="15984" y="320"/>
                  </a:lnTo>
                  <a:cubicBezTo>
                    <a:pt x="15970" y="369"/>
                    <a:pt x="15961" y="419"/>
                    <a:pt x="15954" y="468"/>
                  </a:cubicBezTo>
                  <a:cubicBezTo>
                    <a:pt x="15757" y="1782"/>
                    <a:pt x="15561" y="3105"/>
                    <a:pt x="15392" y="4391"/>
                  </a:cubicBezTo>
                  <a:cubicBezTo>
                    <a:pt x="14432" y="4690"/>
                    <a:pt x="13503" y="5075"/>
                    <a:pt x="12614" y="5540"/>
                  </a:cubicBezTo>
                  <a:lnTo>
                    <a:pt x="9083" y="2916"/>
                  </a:lnTo>
                  <a:lnTo>
                    <a:pt x="2943" y="9056"/>
                  </a:lnTo>
                  <a:lnTo>
                    <a:pt x="3084" y="9292"/>
                  </a:lnTo>
                  <a:cubicBezTo>
                    <a:pt x="3120" y="9351"/>
                    <a:pt x="3158" y="9407"/>
                    <a:pt x="3201" y="9461"/>
                  </a:cubicBezTo>
                  <a:cubicBezTo>
                    <a:pt x="3970" y="10500"/>
                    <a:pt x="4742" y="11542"/>
                    <a:pt x="5545" y="12612"/>
                  </a:cubicBezTo>
                  <a:cubicBezTo>
                    <a:pt x="5091" y="13453"/>
                    <a:pt x="4719" y="14351"/>
                    <a:pt x="4398" y="15376"/>
                  </a:cubicBezTo>
                  <a:cubicBezTo>
                    <a:pt x="3509" y="15500"/>
                    <a:pt x="2612" y="15633"/>
                    <a:pt x="1723" y="15766"/>
                  </a:cubicBezTo>
                  <a:cubicBezTo>
                    <a:pt x="1247" y="15835"/>
                    <a:pt x="774" y="15905"/>
                    <a:pt x="297" y="15984"/>
                  </a:cubicBezTo>
                  <a:lnTo>
                    <a:pt x="1" y="16031"/>
                  </a:lnTo>
                  <a:lnTo>
                    <a:pt x="1" y="24724"/>
                  </a:lnTo>
                  <a:lnTo>
                    <a:pt x="844" y="24848"/>
                  </a:lnTo>
                  <a:cubicBezTo>
                    <a:pt x="2034" y="25028"/>
                    <a:pt x="3221" y="25201"/>
                    <a:pt x="4402" y="25365"/>
                  </a:cubicBezTo>
                  <a:cubicBezTo>
                    <a:pt x="4776" y="26288"/>
                    <a:pt x="5156" y="27210"/>
                    <a:pt x="5556" y="28119"/>
                  </a:cubicBezTo>
                  <a:cubicBezTo>
                    <a:pt x="5154" y="28652"/>
                    <a:pt x="4755" y="29185"/>
                    <a:pt x="4362" y="29718"/>
                  </a:cubicBezTo>
                  <a:lnTo>
                    <a:pt x="3876" y="30375"/>
                  </a:lnTo>
                  <a:lnTo>
                    <a:pt x="3091" y="31432"/>
                  </a:lnTo>
                  <a:lnTo>
                    <a:pt x="2909" y="31675"/>
                  </a:lnTo>
                  <a:lnTo>
                    <a:pt x="8854" y="37622"/>
                  </a:lnTo>
                  <a:lnTo>
                    <a:pt x="9076" y="37804"/>
                  </a:lnTo>
                  <a:lnTo>
                    <a:pt x="9312" y="37655"/>
                  </a:lnTo>
                  <a:cubicBezTo>
                    <a:pt x="9346" y="37633"/>
                    <a:pt x="9396" y="37601"/>
                    <a:pt x="9425" y="37577"/>
                  </a:cubicBezTo>
                  <a:cubicBezTo>
                    <a:pt x="10487" y="36789"/>
                    <a:pt x="11555" y="35998"/>
                    <a:pt x="12630" y="35210"/>
                  </a:cubicBezTo>
                  <a:cubicBezTo>
                    <a:pt x="13519" y="35588"/>
                    <a:pt x="14414" y="35971"/>
                    <a:pt x="15313" y="36326"/>
                  </a:cubicBezTo>
                  <a:cubicBezTo>
                    <a:pt x="15381" y="36349"/>
                    <a:pt x="15397" y="36364"/>
                    <a:pt x="15406" y="36416"/>
                  </a:cubicBezTo>
                  <a:cubicBezTo>
                    <a:pt x="15491" y="37032"/>
                    <a:pt x="15574" y="37628"/>
                    <a:pt x="15667" y="38269"/>
                  </a:cubicBezTo>
                  <a:cubicBezTo>
                    <a:pt x="15761" y="38910"/>
                    <a:pt x="15853" y="39552"/>
                    <a:pt x="15941" y="40193"/>
                  </a:cubicBezTo>
                  <a:cubicBezTo>
                    <a:pt x="15988" y="40568"/>
                    <a:pt x="16200" y="40759"/>
                    <a:pt x="16560" y="40759"/>
                  </a:cubicBezTo>
                  <a:lnTo>
                    <a:pt x="16598" y="40757"/>
                  </a:lnTo>
                  <a:cubicBezTo>
                    <a:pt x="17440" y="40755"/>
                    <a:pt x="18282" y="40754"/>
                    <a:pt x="19124" y="40754"/>
                  </a:cubicBezTo>
                  <a:cubicBezTo>
                    <a:pt x="19966" y="40754"/>
                    <a:pt x="20807" y="40755"/>
                    <a:pt x="21647" y="40757"/>
                  </a:cubicBezTo>
                  <a:lnTo>
                    <a:pt x="24167" y="40757"/>
                  </a:lnTo>
                  <a:cubicBezTo>
                    <a:pt x="24263" y="40757"/>
                    <a:pt x="24355" y="40750"/>
                    <a:pt x="24450" y="40744"/>
                  </a:cubicBezTo>
                  <a:lnTo>
                    <a:pt x="24724" y="40721"/>
                  </a:lnTo>
                  <a:lnTo>
                    <a:pt x="24934" y="39336"/>
                  </a:lnTo>
                  <a:cubicBezTo>
                    <a:pt x="25077" y="38350"/>
                    <a:pt x="25221" y="37363"/>
                    <a:pt x="25377" y="36355"/>
                  </a:cubicBezTo>
                  <a:cubicBezTo>
                    <a:pt x="26333" y="36056"/>
                    <a:pt x="27261" y="35669"/>
                    <a:pt x="28150" y="35204"/>
                  </a:cubicBezTo>
                  <a:cubicBezTo>
                    <a:pt x="28375" y="35381"/>
                    <a:pt x="28607" y="35550"/>
                    <a:pt x="28836" y="35714"/>
                  </a:cubicBezTo>
                  <a:lnTo>
                    <a:pt x="29144" y="35944"/>
                  </a:lnTo>
                  <a:lnTo>
                    <a:pt x="31452" y="37667"/>
                  </a:lnTo>
                  <a:lnTo>
                    <a:pt x="31697" y="37849"/>
                  </a:lnTo>
                  <a:lnTo>
                    <a:pt x="37858" y="31686"/>
                  </a:lnTo>
                  <a:lnTo>
                    <a:pt x="37340" y="31000"/>
                  </a:lnTo>
                  <a:lnTo>
                    <a:pt x="35204" y="28141"/>
                  </a:lnTo>
                  <a:cubicBezTo>
                    <a:pt x="35674" y="27253"/>
                    <a:pt x="36063" y="26324"/>
                    <a:pt x="36362" y="25365"/>
                  </a:cubicBezTo>
                  <a:cubicBezTo>
                    <a:pt x="37093" y="25253"/>
                    <a:pt x="37828" y="25152"/>
                    <a:pt x="38562" y="25051"/>
                  </a:cubicBezTo>
                  <a:lnTo>
                    <a:pt x="39383" y="24927"/>
                  </a:lnTo>
                  <a:lnTo>
                    <a:pt x="40449" y="24769"/>
                  </a:lnTo>
                  <a:lnTo>
                    <a:pt x="40712" y="24709"/>
                  </a:lnTo>
                  <a:lnTo>
                    <a:pt x="40748" y="24448"/>
                  </a:lnTo>
                  <a:cubicBezTo>
                    <a:pt x="40757" y="24396"/>
                    <a:pt x="40762" y="24347"/>
                    <a:pt x="40764" y="24295"/>
                  </a:cubicBezTo>
                  <a:cubicBezTo>
                    <a:pt x="40759" y="21699"/>
                    <a:pt x="40762" y="19099"/>
                    <a:pt x="40771" y="16499"/>
                  </a:cubicBezTo>
                  <a:cubicBezTo>
                    <a:pt x="40771" y="16312"/>
                    <a:pt x="40705" y="15993"/>
                    <a:pt x="40260" y="15948"/>
                  </a:cubicBezTo>
                  <a:cubicBezTo>
                    <a:pt x="38962" y="15766"/>
                    <a:pt x="37653" y="15577"/>
                    <a:pt x="36348" y="15363"/>
                  </a:cubicBezTo>
                  <a:cubicBezTo>
                    <a:pt x="35984" y="14450"/>
                    <a:pt x="35595" y="13532"/>
                    <a:pt x="35195" y="12610"/>
                  </a:cubicBezTo>
                  <a:cubicBezTo>
                    <a:pt x="35813" y="11793"/>
                    <a:pt x="36427" y="10970"/>
                    <a:pt x="37043" y="10149"/>
                  </a:cubicBezTo>
                  <a:lnTo>
                    <a:pt x="37590" y="9418"/>
                  </a:lnTo>
                  <a:cubicBezTo>
                    <a:pt x="37628" y="9364"/>
                    <a:pt x="37662" y="9306"/>
                    <a:pt x="37694" y="9245"/>
                  </a:cubicBezTo>
                  <a:lnTo>
                    <a:pt x="37806" y="9020"/>
                  </a:lnTo>
                  <a:lnTo>
                    <a:pt x="31690" y="2902"/>
                  </a:lnTo>
                  <a:lnTo>
                    <a:pt x="30552" y="3748"/>
                  </a:lnTo>
                  <a:cubicBezTo>
                    <a:pt x="29754" y="4344"/>
                    <a:pt x="28953" y="4942"/>
                    <a:pt x="28148" y="5534"/>
                  </a:cubicBezTo>
                  <a:cubicBezTo>
                    <a:pt x="27257" y="5077"/>
                    <a:pt x="26333" y="4695"/>
                    <a:pt x="25381" y="4387"/>
                  </a:cubicBezTo>
                  <a:cubicBezTo>
                    <a:pt x="25309" y="3941"/>
                    <a:pt x="25242" y="3498"/>
                    <a:pt x="25179" y="3053"/>
                  </a:cubicBezTo>
                  <a:lnTo>
                    <a:pt x="25057" y="2227"/>
                  </a:lnTo>
                  <a:cubicBezTo>
                    <a:pt x="24969" y="1611"/>
                    <a:pt x="24875" y="1004"/>
                    <a:pt x="24783" y="394"/>
                  </a:cubicBezTo>
                  <a:lnTo>
                    <a:pt x="2472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35"/>
            <p:cNvSpPr/>
            <p:nvPr/>
          </p:nvSpPr>
          <p:spPr>
            <a:xfrm>
              <a:off x="7290975" y="2995265"/>
              <a:ext cx="504750" cy="497441"/>
            </a:xfrm>
            <a:custGeom>
              <a:avLst/>
              <a:gdLst/>
              <a:ahLst/>
              <a:cxnLst/>
              <a:rect l="l" t="t" r="r" b="b"/>
              <a:pathLst>
                <a:path w="28313" h="27903" extrusionOk="0">
                  <a:moveTo>
                    <a:pt x="10764" y="1"/>
                  </a:moveTo>
                  <a:cubicBezTo>
                    <a:pt x="10064" y="172"/>
                    <a:pt x="9380" y="399"/>
                    <a:pt x="8715" y="675"/>
                  </a:cubicBezTo>
                  <a:lnTo>
                    <a:pt x="8987" y="1323"/>
                  </a:lnTo>
                  <a:cubicBezTo>
                    <a:pt x="9619" y="1060"/>
                    <a:pt x="10269" y="844"/>
                    <a:pt x="10932" y="680"/>
                  </a:cubicBezTo>
                  <a:lnTo>
                    <a:pt x="10764" y="1"/>
                  </a:lnTo>
                  <a:close/>
                  <a:moveTo>
                    <a:pt x="19255" y="543"/>
                  </a:moveTo>
                  <a:lnTo>
                    <a:pt x="19003" y="1197"/>
                  </a:lnTo>
                  <a:cubicBezTo>
                    <a:pt x="19853" y="1526"/>
                    <a:pt x="20669" y="1942"/>
                    <a:pt x="21436" y="2437"/>
                  </a:cubicBezTo>
                  <a:lnTo>
                    <a:pt x="21816" y="1850"/>
                  </a:lnTo>
                  <a:cubicBezTo>
                    <a:pt x="21009" y="1328"/>
                    <a:pt x="20152" y="889"/>
                    <a:pt x="19255" y="543"/>
                  </a:cubicBezTo>
                  <a:close/>
                  <a:moveTo>
                    <a:pt x="6191" y="2050"/>
                  </a:moveTo>
                  <a:cubicBezTo>
                    <a:pt x="3789" y="3680"/>
                    <a:pt x="1949" y="6013"/>
                    <a:pt x="921" y="8728"/>
                  </a:cubicBezTo>
                  <a:lnTo>
                    <a:pt x="1575" y="8977"/>
                  </a:lnTo>
                  <a:cubicBezTo>
                    <a:pt x="2556" y="6398"/>
                    <a:pt x="4306" y="4182"/>
                    <a:pt x="6587" y="2628"/>
                  </a:cubicBezTo>
                  <a:lnTo>
                    <a:pt x="6191" y="2050"/>
                  </a:lnTo>
                  <a:close/>
                  <a:moveTo>
                    <a:pt x="23535" y="3154"/>
                  </a:moveTo>
                  <a:lnTo>
                    <a:pt x="23069" y="3680"/>
                  </a:lnTo>
                  <a:cubicBezTo>
                    <a:pt x="25150" y="5527"/>
                    <a:pt x="26594" y="7923"/>
                    <a:pt x="27237" y="10608"/>
                  </a:cubicBezTo>
                  <a:lnTo>
                    <a:pt x="27921" y="10444"/>
                  </a:lnTo>
                  <a:cubicBezTo>
                    <a:pt x="27242" y="7619"/>
                    <a:pt x="25728" y="5097"/>
                    <a:pt x="23535" y="3154"/>
                  </a:cubicBezTo>
                  <a:close/>
                  <a:moveTo>
                    <a:pt x="307" y="10802"/>
                  </a:moveTo>
                  <a:cubicBezTo>
                    <a:pt x="111" y="11742"/>
                    <a:pt x="8" y="12700"/>
                    <a:pt x="1" y="13660"/>
                  </a:cubicBezTo>
                  <a:lnTo>
                    <a:pt x="700" y="13660"/>
                  </a:lnTo>
                  <a:cubicBezTo>
                    <a:pt x="709" y="12749"/>
                    <a:pt x="808" y="11841"/>
                    <a:pt x="997" y="10948"/>
                  </a:cubicBezTo>
                  <a:lnTo>
                    <a:pt x="307" y="10802"/>
                  </a:lnTo>
                  <a:close/>
                  <a:moveTo>
                    <a:pt x="28306" y="13294"/>
                  </a:moveTo>
                  <a:lnTo>
                    <a:pt x="27604" y="13318"/>
                  </a:lnTo>
                  <a:cubicBezTo>
                    <a:pt x="27608" y="13458"/>
                    <a:pt x="27608" y="13604"/>
                    <a:pt x="27608" y="13748"/>
                  </a:cubicBezTo>
                  <a:cubicBezTo>
                    <a:pt x="27608" y="14288"/>
                    <a:pt x="27577" y="14828"/>
                    <a:pt x="27512" y="15365"/>
                  </a:cubicBezTo>
                  <a:lnTo>
                    <a:pt x="28209" y="15449"/>
                  </a:lnTo>
                  <a:cubicBezTo>
                    <a:pt x="28279" y="14886"/>
                    <a:pt x="28312" y="14319"/>
                    <a:pt x="28310" y="13750"/>
                  </a:cubicBezTo>
                  <a:cubicBezTo>
                    <a:pt x="28310" y="13597"/>
                    <a:pt x="28308" y="13444"/>
                    <a:pt x="28306" y="13294"/>
                  </a:cubicBezTo>
                  <a:close/>
                  <a:moveTo>
                    <a:pt x="3087" y="21384"/>
                  </a:moveTo>
                  <a:lnTo>
                    <a:pt x="2507" y="21787"/>
                  </a:lnTo>
                  <a:cubicBezTo>
                    <a:pt x="2918" y="22379"/>
                    <a:pt x="3373" y="22939"/>
                    <a:pt x="3867" y="23463"/>
                  </a:cubicBezTo>
                  <a:lnTo>
                    <a:pt x="4376" y="22979"/>
                  </a:lnTo>
                  <a:cubicBezTo>
                    <a:pt x="3906" y="22480"/>
                    <a:pt x="3476" y="21947"/>
                    <a:pt x="3087" y="21384"/>
                  </a:cubicBezTo>
                  <a:close/>
                  <a:moveTo>
                    <a:pt x="24167" y="22723"/>
                  </a:moveTo>
                  <a:cubicBezTo>
                    <a:pt x="23555" y="23402"/>
                    <a:pt x="22878" y="24018"/>
                    <a:pt x="22145" y="24565"/>
                  </a:cubicBezTo>
                  <a:lnTo>
                    <a:pt x="22561" y="25127"/>
                  </a:lnTo>
                  <a:cubicBezTo>
                    <a:pt x="23335" y="24556"/>
                    <a:pt x="24048" y="23906"/>
                    <a:pt x="24691" y="23193"/>
                  </a:cubicBezTo>
                  <a:lnTo>
                    <a:pt x="24167" y="22723"/>
                  </a:lnTo>
                  <a:close/>
                  <a:moveTo>
                    <a:pt x="6445" y="24767"/>
                  </a:moveTo>
                  <a:lnTo>
                    <a:pt x="6040" y="25341"/>
                  </a:lnTo>
                  <a:cubicBezTo>
                    <a:pt x="8409" y="27008"/>
                    <a:pt x="11235" y="27903"/>
                    <a:pt x="14131" y="27903"/>
                  </a:cubicBezTo>
                  <a:cubicBezTo>
                    <a:pt x="14139" y="27903"/>
                    <a:pt x="14146" y="27903"/>
                    <a:pt x="14153" y="27903"/>
                  </a:cubicBezTo>
                  <a:cubicBezTo>
                    <a:pt x="16445" y="27900"/>
                    <a:pt x="18706" y="27343"/>
                    <a:pt x="20737" y="26276"/>
                  </a:cubicBezTo>
                  <a:lnTo>
                    <a:pt x="20408" y="25656"/>
                  </a:lnTo>
                  <a:cubicBezTo>
                    <a:pt x="18444" y="26689"/>
                    <a:pt x="16297" y="27199"/>
                    <a:pt x="14157" y="27199"/>
                  </a:cubicBezTo>
                  <a:cubicBezTo>
                    <a:pt x="11447" y="27199"/>
                    <a:pt x="8748" y="26380"/>
                    <a:pt x="6445" y="2476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35"/>
            <p:cNvSpPr/>
            <p:nvPr/>
          </p:nvSpPr>
          <p:spPr>
            <a:xfrm>
              <a:off x="7353618" y="3050528"/>
              <a:ext cx="379458" cy="379547"/>
            </a:xfrm>
            <a:custGeom>
              <a:avLst/>
              <a:gdLst/>
              <a:ahLst/>
              <a:cxnLst/>
              <a:rect l="l" t="t" r="r" b="b"/>
              <a:pathLst>
                <a:path w="21285" h="21290" extrusionOk="0">
                  <a:moveTo>
                    <a:pt x="10639" y="704"/>
                  </a:moveTo>
                  <a:cubicBezTo>
                    <a:pt x="16123" y="704"/>
                    <a:pt x="20583" y="5167"/>
                    <a:pt x="20583" y="10648"/>
                  </a:cubicBezTo>
                  <a:cubicBezTo>
                    <a:pt x="20583" y="16132"/>
                    <a:pt x="16118" y="20588"/>
                    <a:pt x="10639" y="20588"/>
                  </a:cubicBezTo>
                  <a:cubicBezTo>
                    <a:pt x="5158" y="20588"/>
                    <a:pt x="700" y="16132"/>
                    <a:pt x="700" y="10648"/>
                  </a:cubicBezTo>
                  <a:cubicBezTo>
                    <a:pt x="700" y="5167"/>
                    <a:pt x="5158" y="704"/>
                    <a:pt x="10639" y="704"/>
                  </a:cubicBezTo>
                  <a:close/>
                  <a:moveTo>
                    <a:pt x="10639" y="0"/>
                  </a:moveTo>
                  <a:cubicBezTo>
                    <a:pt x="4771" y="0"/>
                    <a:pt x="0" y="4780"/>
                    <a:pt x="0" y="10648"/>
                  </a:cubicBezTo>
                  <a:cubicBezTo>
                    <a:pt x="0" y="16516"/>
                    <a:pt x="4771" y="21289"/>
                    <a:pt x="10639" y="21289"/>
                  </a:cubicBezTo>
                  <a:cubicBezTo>
                    <a:pt x="16510" y="21289"/>
                    <a:pt x="21285" y="16519"/>
                    <a:pt x="21285" y="10648"/>
                  </a:cubicBezTo>
                  <a:cubicBezTo>
                    <a:pt x="21285" y="4778"/>
                    <a:pt x="16505" y="0"/>
                    <a:pt x="106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35"/>
            <p:cNvSpPr/>
            <p:nvPr/>
          </p:nvSpPr>
          <p:spPr>
            <a:xfrm>
              <a:off x="7434604" y="3131604"/>
              <a:ext cx="217478" cy="217460"/>
            </a:xfrm>
            <a:custGeom>
              <a:avLst/>
              <a:gdLst/>
              <a:ahLst/>
              <a:cxnLst/>
              <a:rect l="l" t="t" r="r" b="b"/>
              <a:pathLst>
                <a:path w="12199" h="12198" extrusionOk="0">
                  <a:moveTo>
                    <a:pt x="6096" y="702"/>
                  </a:moveTo>
                  <a:cubicBezTo>
                    <a:pt x="9072" y="702"/>
                    <a:pt x="11497" y="3124"/>
                    <a:pt x="11497" y="6100"/>
                  </a:cubicBezTo>
                  <a:cubicBezTo>
                    <a:pt x="11497" y="9076"/>
                    <a:pt x="9070" y="11496"/>
                    <a:pt x="6096" y="11496"/>
                  </a:cubicBezTo>
                  <a:cubicBezTo>
                    <a:pt x="3120" y="11496"/>
                    <a:pt x="703" y="9078"/>
                    <a:pt x="703" y="6100"/>
                  </a:cubicBezTo>
                  <a:cubicBezTo>
                    <a:pt x="703" y="3122"/>
                    <a:pt x="3120" y="702"/>
                    <a:pt x="6096" y="702"/>
                  </a:cubicBezTo>
                  <a:close/>
                  <a:moveTo>
                    <a:pt x="6096" y="0"/>
                  </a:moveTo>
                  <a:cubicBezTo>
                    <a:pt x="2736" y="0"/>
                    <a:pt x="1" y="2737"/>
                    <a:pt x="1" y="6100"/>
                  </a:cubicBezTo>
                  <a:cubicBezTo>
                    <a:pt x="1" y="9463"/>
                    <a:pt x="2736" y="12198"/>
                    <a:pt x="6096" y="12198"/>
                  </a:cubicBezTo>
                  <a:cubicBezTo>
                    <a:pt x="9461" y="12198"/>
                    <a:pt x="12198" y="9463"/>
                    <a:pt x="12198" y="6100"/>
                  </a:cubicBezTo>
                  <a:cubicBezTo>
                    <a:pt x="12198" y="2737"/>
                    <a:pt x="9454" y="0"/>
                    <a:pt x="609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34" name="Google Shape;534;p35"/>
          <p:cNvGrpSpPr/>
          <p:nvPr/>
        </p:nvGrpSpPr>
        <p:grpSpPr>
          <a:xfrm>
            <a:off x="6595900" y="1211729"/>
            <a:ext cx="418657" cy="418590"/>
            <a:chOff x="7057500" y="2431620"/>
            <a:chExt cx="445759" cy="445688"/>
          </a:xfrm>
        </p:grpSpPr>
        <p:sp>
          <p:nvSpPr>
            <p:cNvPr id="535" name="Google Shape;535;p35"/>
            <p:cNvSpPr/>
            <p:nvPr/>
          </p:nvSpPr>
          <p:spPr>
            <a:xfrm>
              <a:off x="7218082" y="2592328"/>
              <a:ext cx="129267" cy="124329"/>
            </a:xfrm>
            <a:custGeom>
              <a:avLst/>
              <a:gdLst/>
              <a:ahLst/>
              <a:cxnLst/>
              <a:rect l="l" t="t" r="r" b="b"/>
              <a:pathLst>
                <a:path w="7251" h="6974" extrusionOk="0">
                  <a:moveTo>
                    <a:pt x="3492" y="1"/>
                  </a:moveTo>
                  <a:cubicBezTo>
                    <a:pt x="1569" y="1"/>
                    <a:pt x="3" y="1557"/>
                    <a:pt x="3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4" y="6886"/>
                    <a:pt x="3038" y="6973"/>
                    <a:pt x="3489" y="6973"/>
                  </a:cubicBezTo>
                  <a:cubicBezTo>
                    <a:pt x="4395" y="6973"/>
                    <a:pt x="5285" y="6620"/>
                    <a:pt x="5952" y="5955"/>
                  </a:cubicBezTo>
                  <a:cubicBezTo>
                    <a:pt x="6949" y="4958"/>
                    <a:pt x="7250" y="3458"/>
                    <a:pt x="6710" y="2156"/>
                  </a:cubicBezTo>
                  <a:cubicBezTo>
                    <a:pt x="6173" y="851"/>
                    <a:pt x="4902" y="1"/>
                    <a:pt x="349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35"/>
            <p:cNvSpPr/>
            <p:nvPr/>
          </p:nvSpPr>
          <p:spPr>
            <a:xfrm>
              <a:off x="7063668" y="2437913"/>
              <a:ext cx="433333" cy="433137"/>
            </a:xfrm>
            <a:custGeom>
              <a:avLst/>
              <a:gdLst/>
              <a:ahLst/>
              <a:cxnLst/>
              <a:rect l="l" t="t" r="r" b="b"/>
              <a:pathLst>
                <a:path w="24307" h="24296" extrusionOk="0">
                  <a:moveTo>
                    <a:pt x="12154" y="5907"/>
                  </a:moveTo>
                  <a:cubicBezTo>
                    <a:pt x="15604" y="5907"/>
                    <a:pt x="18398" y="8703"/>
                    <a:pt x="18398" y="12145"/>
                  </a:cubicBezTo>
                  <a:cubicBezTo>
                    <a:pt x="18398" y="15593"/>
                    <a:pt x="15602" y="18386"/>
                    <a:pt x="12154" y="18386"/>
                  </a:cubicBezTo>
                  <a:cubicBezTo>
                    <a:pt x="8708" y="18386"/>
                    <a:pt x="5910" y="15586"/>
                    <a:pt x="5910" y="12145"/>
                  </a:cubicBezTo>
                  <a:cubicBezTo>
                    <a:pt x="5910" y="8703"/>
                    <a:pt x="8703" y="5907"/>
                    <a:pt x="12154" y="5907"/>
                  </a:cubicBezTo>
                  <a:close/>
                  <a:moveTo>
                    <a:pt x="9697" y="1"/>
                  </a:moveTo>
                  <a:cubicBezTo>
                    <a:pt x="9688" y="35"/>
                    <a:pt x="9684" y="71"/>
                    <a:pt x="9682" y="107"/>
                  </a:cubicBezTo>
                  <a:cubicBezTo>
                    <a:pt x="9563" y="901"/>
                    <a:pt x="9434" y="1701"/>
                    <a:pt x="9322" y="2502"/>
                  </a:cubicBezTo>
                  <a:cubicBezTo>
                    <a:pt x="9308" y="2601"/>
                    <a:pt x="9266" y="2635"/>
                    <a:pt x="9182" y="2657"/>
                  </a:cubicBezTo>
                  <a:cubicBezTo>
                    <a:pt x="8607" y="2833"/>
                    <a:pt x="8049" y="3064"/>
                    <a:pt x="7518" y="3352"/>
                  </a:cubicBezTo>
                  <a:cubicBezTo>
                    <a:pt x="7485" y="3367"/>
                    <a:pt x="7458" y="3374"/>
                    <a:pt x="7432" y="3374"/>
                  </a:cubicBezTo>
                  <a:cubicBezTo>
                    <a:pt x="7397" y="3374"/>
                    <a:pt x="7365" y="3361"/>
                    <a:pt x="7329" y="3337"/>
                  </a:cubicBezTo>
                  <a:cubicBezTo>
                    <a:pt x="6908" y="3015"/>
                    <a:pt x="6486" y="2700"/>
                    <a:pt x="6058" y="2381"/>
                  </a:cubicBezTo>
                  <a:cubicBezTo>
                    <a:pt x="5806" y="2198"/>
                    <a:pt x="5552" y="2010"/>
                    <a:pt x="5320" y="1834"/>
                  </a:cubicBezTo>
                  <a:lnTo>
                    <a:pt x="1843" y="5311"/>
                  </a:lnTo>
                  <a:lnTo>
                    <a:pt x="1899" y="5401"/>
                  </a:lnTo>
                  <a:cubicBezTo>
                    <a:pt x="2378" y="6042"/>
                    <a:pt x="2846" y="6674"/>
                    <a:pt x="3325" y="7313"/>
                  </a:cubicBezTo>
                  <a:cubicBezTo>
                    <a:pt x="3382" y="7383"/>
                    <a:pt x="3395" y="7430"/>
                    <a:pt x="3352" y="7525"/>
                  </a:cubicBezTo>
                  <a:cubicBezTo>
                    <a:pt x="3067" y="8053"/>
                    <a:pt x="2833" y="8611"/>
                    <a:pt x="2660" y="9189"/>
                  </a:cubicBezTo>
                  <a:cubicBezTo>
                    <a:pt x="2630" y="9272"/>
                    <a:pt x="2594" y="9306"/>
                    <a:pt x="2509" y="9320"/>
                  </a:cubicBezTo>
                  <a:cubicBezTo>
                    <a:pt x="1962" y="9398"/>
                    <a:pt x="1416" y="9484"/>
                    <a:pt x="867" y="9558"/>
                  </a:cubicBezTo>
                  <a:cubicBezTo>
                    <a:pt x="579" y="9601"/>
                    <a:pt x="291" y="9643"/>
                    <a:pt x="1" y="9695"/>
                  </a:cubicBezTo>
                  <a:lnTo>
                    <a:pt x="1" y="14594"/>
                  </a:lnTo>
                  <a:cubicBezTo>
                    <a:pt x="840" y="14722"/>
                    <a:pt x="1661" y="14842"/>
                    <a:pt x="2491" y="14961"/>
                  </a:cubicBezTo>
                  <a:cubicBezTo>
                    <a:pt x="2581" y="14974"/>
                    <a:pt x="2621" y="15003"/>
                    <a:pt x="2660" y="15096"/>
                  </a:cubicBezTo>
                  <a:cubicBezTo>
                    <a:pt x="2884" y="15658"/>
                    <a:pt x="3114" y="16211"/>
                    <a:pt x="3348" y="16765"/>
                  </a:cubicBezTo>
                  <a:cubicBezTo>
                    <a:pt x="3391" y="16850"/>
                    <a:pt x="3382" y="16900"/>
                    <a:pt x="3334" y="16972"/>
                  </a:cubicBezTo>
                  <a:cubicBezTo>
                    <a:pt x="2988" y="17426"/>
                    <a:pt x="2651" y="17883"/>
                    <a:pt x="2313" y="18339"/>
                  </a:cubicBezTo>
                  <a:cubicBezTo>
                    <a:pt x="2153" y="18557"/>
                    <a:pt x="1985" y="18775"/>
                    <a:pt x="1834" y="18978"/>
                  </a:cubicBezTo>
                  <a:lnTo>
                    <a:pt x="5314" y="22455"/>
                  </a:lnTo>
                  <a:cubicBezTo>
                    <a:pt x="5327" y="22442"/>
                    <a:pt x="5354" y="22428"/>
                    <a:pt x="5377" y="22406"/>
                  </a:cubicBezTo>
                  <a:cubicBezTo>
                    <a:pt x="6022" y="21929"/>
                    <a:pt x="6668" y="21450"/>
                    <a:pt x="7315" y="20966"/>
                  </a:cubicBezTo>
                  <a:cubicBezTo>
                    <a:pt x="7357" y="20935"/>
                    <a:pt x="7392" y="20921"/>
                    <a:pt x="7432" y="20921"/>
                  </a:cubicBezTo>
                  <a:cubicBezTo>
                    <a:pt x="7464" y="20921"/>
                    <a:pt x="7498" y="20930"/>
                    <a:pt x="7540" y="20946"/>
                  </a:cubicBezTo>
                  <a:cubicBezTo>
                    <a:pt x="8073" y="21178"/>
                    <a:pt x="8613" y="21403"/>
                    <a:pt x="9153" y="21619"/>
                  </a:cubicBezTo>
                  <a:cubicBezTo>
                    <a:pt x="9275" y="21668"/>
                    <a:pt x="9322" y="21718"/>
                    <a:pt x="9344" y="21843"/>
                  </a:cubicBezTo>
                  <a:cubicBezTo>
                    <a:pt x="9448" y="22610"/>
                    <a:pt x="9569" y="23366"/>
                    <a:pt x="9668" y="24135"/>
                  </a:cubicBezTo>
                  <a:cubicBezTo>
                    <a:pt x="9688" y="24266"/>
                    <a:pt x="9729" y="24295"/>
                    <a:pt x="9857" y="24295"/>
                  </a:cubicBezTo>
                  <a:cubicBezTo>
                    <a:pt x="10368" y="24293"/>
                    <a:pt x="10878" y="24292"/>
                    <a:pt x="11388" y="24292"/>
                  </a:cubicBezTo>
                  <a:cubicBezTo>
                    <a:pt x="12409" y="24292"/>
                    <a:pt x="13429" y="24295"/>
                    <a:pt x="14450" y="24295"/>
                  </a:cubicBezTo>
                  <a:lnTo>
                    <a:pt x="14596" y="24288"/>
                  </a:lnTo>
                  <a:cubicBezTo>
                    <a:pt x="14605" y="24268"/>
                    <a:pt x="14610" y="24246"/>
                    <a:pt x="14610" y="24225"/>
                  </a:cubicBezTo>
                  <a:cubicBezTo>
                    <a:pt x="14731" y="23404"/>
                    <a:pt x="14851" y="22588"/>
                    <a:pt x="14976" y="21774"/>
                  </a:cubicBezTo>
                  <a:cubicBezTo>
                    <a:pt x="14985" y="21724"/>
                    <a:pt x="15033" y="21661"/>
                    <a:pt x="15075" y="21646"/>
                  </a:cubicBezTo>
                  <a:cubicBezTo>
                    <a:pt x="15669" y="21461"/>
                    <a:pt x="16245" y="21223"/>
                    <a:pt x="16796" y="20933"/>
                  </a:cubicBezTo>
                  <a:cubicBezTo>
                    <a:pt x="16823" y="20917"/>
                    <a:pt x="16847" y="20910"/>
                    <a:pt x="16870" y="20910"/>
                  </a:cubicBezTo>
                  <a:cubicBezTo>
                    <a:pt x="16902" y="20910"/>
                    <a:pt x="16932" y="20924"/>
                    <a:pt x="16965" y="20953"/>
                  </a:cubicBezTo>
                  <a:cubicBezTo>
                    <a:pt x="17140" y="21088"/>
                    <a:pt x="17316" y="21214"/>
                    <a:pt x="17493" y="21346"/>
                  </a:cubicBezTo>
                  <a:cubicBezTo>
                    <a:pt x="17999" y="21718"/>
                    <a:pt x="18497" y="22095"/>
                    <a:pt x="18994" y="22462"/>
                  </a:cubicBezTo>
                  <a:lnTo>
                    <a:pt x="22473" y="18987"/>
                  </a:lnTo>
                  <a:lnTo>
                    <a:pt x="22388" y="18879"/>
                  </a:lnTo>
                  <a:lnTo>
                    <a:pt x="20968" y="16976"/>
                  </a:lnTo>
                  <a:cubicBezTo>
                    <a:pt x="20926" y="16920"/>
                    <a:pt x="20883" y="16877"/>
                    <a:pt x="20935" y="16794"/>
                  </a:cubicBezTo>
                  <a:cubicBezTo>
                    <a:pt x="21227" y="16241"/>
                    <a:pt x="21470" y="15663"/>
                    <a:pt x="21657" y="15066"/>
                  </a:cubicBezTo>
                  <a:cubicBezTo>
                    <a:pt x="21666" y="15026"/>
                    <a:pt x="21726" y="14974"/>
                    <a:pt x="21769" y="14970"/>
                  </a:cubicBezTo>
                  <a:lnTo>
                    <a:pt x="23148" y="14763"/>
                  </a:lnTo>
                  <a:cubicBezTo>
                    <a:pt x="23526" y="14716"/>
                    <a:pt x="23904" y="14650"/>
                    <a:pt x="24291" y="14594"/>
                  </a:cubicBezTo>
                  <a:cubicBezTo>
                    <a:pt x="24295" y="14572"/>
                    <a:pt x="24297" y="14547"/>
                    <a:pt x="24297" y="14524"/>
                  </a:cubicBezTo>
                  <a:cubicBezTo>
                    <a:pt x="24306" y="12943"/>
                    <a:pt x="24297" y="11373"/>
                    <a:pt x="24306" y="9792"/>
                  </a:cubicBezTo>
                  <a:cubicBezTo>
                    <a:pt x="24306" y="9700"/>
                    <a:pt x="24264" y="9679"/>
                    <a:pt x="24178" y="9670"/>
                  </a:cubicBezTo>
                  <a:cubicBezTo>
                    <a:pt x="23386" y="9558"/>
                    <a:pt x="22599" y="9441"/>
                    <a:pt x="21803" y="9333"/>
                  </a:cubicBezTo>
                  <a:cubicBezTo>
                    <a:pt x="21713" y="9320"/>
                    <a:pt x="21670" y="9277"/>
                    <a:pt x="21637" y="9189"/>
                  </a:cubicBezTo>
                  <a:cubicBezTo>
                    <a:pt x="21418" y="8634"/>
                    <a:pt x="21187" y="8078"/>
                    <a:pt x="20948" y="7529"/>
                  </a:cubicBezTo>
                  <a:cubicBezTo>
                    <a:pt x="20912" y="7446"/>
                    <a:pt x="20905" y="7390"/>
                    <a:pt x="20968" y="7304"/>
                  </a:cubicBezTo>
                  <a:cubicBezTo>
                    <a:pt x="21454" y="6665"/>
                    <a:pt x="21929" y="6020"/>
                    <a:pt x="22417" y="5372"/>
                  </a:cubicBezTo>
                  <a:cubicBezTo>
                    <a:pt x="22433" y="5350"/>
                    <a:pt x="22446" y="5323"/>
                    <a:pt x="22457" y="5298"/>
                  </a:cubicBezTo>
                  <a:lnTo>
                    <a:pt x="18989" y="1827"/>
                  </a:lnTo>
                  <a:lnTo>
                    <a:pt x="18868" y="1917"/>
                  </a:lnTo>
                  <a:cubicBezTo>
                    <a:pt x="18236" y="2390"/>
                    <a:pt x="17610" y="2860"/>
                    <a:pt x="16978" y="3323"/>
                  </a:cubicBezTo>
                  <a:cubicBezTo>
                    <a:pt x="16947" y="3347"/>
                    <a:pt x="16896" y="3366"/>
                    <a:pt x="16853" y="3366"/>
                  </a:cubicBezTo>
                  <a:cubicBezTo>
                    <a:pt x="16837" y="3366"/>
                    <a:pt x="16822" y="3363"/>
                    <a:pt x="16810" y="3357"/>
                  </a:cubicBezTo>
                  <a:cubicBezTo>
                    <a:pt x="16254" y="3069"/>
                    <a:pt x="15674" y="2830"/>
                    <a:pt x="15075" y="2644"/>
                  </a:cubicBezTo>
                  <a:cubicBezTo>
                    <a:pt x="15028" y="2621"/>
                    <a:pt x="14990" y="2581"/>
                    <a:pt x="14976" y="2531"/>
                  </a:cubicBezTo>
                  <a:cubicBezTo>
                    <a:pt x="14907" y="2072"/>
                    <a:pt x="14844" y="1623"/>
                    <a:pt x="14774" y="1166"/>
                  </a:cubicBezTo>
                  <a:cubicBezTo>
                    <a:pt x="14718" y="781"/>
                    <a:pt x="14662" y="388"/>
                    <a:pt x="146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35"/>
            <p:cNvSpPr/>
            <p:nvPr/>
          </p:nvSpPr>
          <p:spPr>
            <a:xfrm>
              <a:off x="7057500" y="2431620"/>
              <a:ext cx="445759" cy="445688"/>
            </a:xfrm>
            <a:custGeom>
              <a:avLst/>
              <a:gdLst/>
              <a:ahLst/>
              <a:cxnLst/>
              <a:rect l="l" t="t" r="r" b="b"/>
              <a:pathLst>
                <a:path w="25004" h="25000" extrusionOk="0">
                  <a:moveTo>
                    <a:pt x="22349" y="15480"/>
                  </a:moveTo>
                  <a:cubicBezTo>
                    <a:pt x="22345" y="15507"/>
                    <a:pt x="22336" y="15534"/>
                    <a:pt x="22324" y="15559"/>
                  </a:cubicBezTo>
                  <a:lnTo>
                    <a:pt x="22349" y="15480"/>
                  </a:lnTo>
                  <a:close/>
                  <a:moveTo>
                    <a:pt x="15671" y="22174"/>
                  </a:moveTo>
                  <a:cubicBezTo>
                    <a:pt x="15671" y="22178"/>
                    <a:pt x="15671" y="22185"/>
                    <a:pt x="15669" y="22190"/>
                  </a:cubicBezTo>
                  <a:cubicBezTo>
                    <a:pt x="15669" y="22185"/>
                    <a:pt x="15671" y="22178"/>
                    <a:pt x="15671" y="22174"/>
                  </a:cubicBezTo>
                  <a:close/>
                  <a:moveTo>
                    <a:pt x="14648" y="705"/>
                  </a:moveTo>
                  <a:lnTo>
                    <a:pt x="14976" y="2938"/>
                  </a:lnTo>
                  <a:cubicBezTo>
                    <a:pt x="15012" y="3121"/>
                    <a:pt x="15140" y="3269"/>
                    <a:pt x="15313" y="3330"/>
                  </a:cubicBezTo>
                  <a:cubicBezTo>
                    <a:pt x="15894" y="3512"/>
                    <a:pt x="16458" y="3744"/>
                    <a:pt x="16998" y="4025"/>
                  </a:cubicBezTo>
                  <a:cubicBezTo>
                    <a:pt x="17062" y="4058"/>
                    <a:pt x="17132" y="4071"/>
                    <a:pt x="17201" y="4071"/>
                  </a:cubicBezTo>
                  <a:cubicBezTo>
                    <a:pt x="17331" y="4071"/>
                    <a:pt x="17456" y="4023"/>
                    <a:pt x="17531" y="3959"/>
                  </a:cubicBezTo>
                  <a:cubicBezTo>
                    <a:pt x="17965" y="3642"/>
                    <a:pt x="18395" y="3318"/>
                    <a:pt x="18829" y="2999"/>
                  </a:cubicBezTo>
                  <a:lnTo>
                    <a:pt x="19301" y="2644"/>
                  </a:lnTo>
                  <a:lnTo>
                    <a:pt x="22349" y="5691"/>
                  </a:lnTo>
                  <a:lnTo>
                    <a:pt x="21951" y="6222"/>
                  </a:lnTo>
                  <a:cubicBezTo>
                    <a:pt x="21647" y="6634"/>
                    <a:pt x="21341" y="7043"/>
                    <a:pt x="21033" y="7448"/>
                  </a:cubicBezTo>
                  <a:cubicBezTo>
                    <a:pt x="20838" y="7707"/>
                    <a:pt x="20937" y="7941"/>
                    <a:pt x="20970" y="8022"/>
                  </a:cubicBezTo>
                  <a:cubicBezTo>
                    <a:pt x="21209" y="8568"/>
                    <a:pt x="21438" y="9119"/>
                    <a:pt x="21654" y="9668"/>
                  </a:cubicBezTo>
                  <a:cubicBezTo>
                    <a:pt x="21735" y="9877"/>
                    <a:pt x="21884" y="10005"/>
                    <a:pt x="22104" y="10035"/>
                  </a:cubicBezTo>
                  <a:cubicBezTo>
                    <a:pt x="22621" y="10107"/>
                    <a:pt x="23132" y="10179"/>
                    <a:pt x="23647" y="10255"/>
                  </a:cubicBezTo>
                  <a:lnTo>
                    <a:pt x="24299" y="10347"/>
                  </a:lnTo>
                  <a:cubicBezTo>
                    <a:pt x="24297" y="11069"/>
                    <a:pt x="24297" y="11791"/>
                    <a:pt x="24297" y="12513"/>
                  </a:cubicBezTo>
                  <a:lnTo>
                    <a:pt x="24297" y="14643"/>
                  </a:lnTo>
                  <a:lnTo>
                    <a:pt x="24162" y="14664"/>
                  </a:lnTo>
                  <a:cubicBezTo>
                    <a:pt x="23924" y="14702"/>
                    <a:pt x="23685" y="14740"/>
                    <a:pt x="23440" y="14772"/>
                  </a:cubicBezTo>
                  <a:lnTo>
                    <a:pt x="22842" y="14857"/>
                  </a:lnTo>
                  <a:lnTo>
                    <a:pt x="22059" y="14976"/>
                  </a:lnTo>
                  <a:cubicBezTo>
                    <a:pt x="21890" y="15001"/>
                    <a:pt x="21695" y="15147"/>
                    <a:pt x="21668" y="15314"/>
                  </a:cubicBezTo>
                  <a:cubicBezTo>
                    <a:pt x="21488" y="15885"/>
                    <a:pt x="21256" y="16438"/>
                    <a:pt x="20977" y="16969"/>
                  </a:cubicBezTo>
                  <a:cubicBezTo>
                    <a:pt x="20867" y="17156"/>
                    <a:pt x="20885" y="17345"/>
                    <a:pt x="21033" y="17541"/>
                  </a:cubicBezTo>
                  <a:lnTo>
                    <a:pt x="22351" y="19308"/>
                  </a:lnTo>
                  <a:lnTo>
                    <a:pt x="19306" y="22352"/>
                  </a:lnTo>
                  <a:lnTo>
                    <a:pt x="18753" y="21938"/>
                  </a:lnTo>
                  <a:lnTo>
                    <a:pt x="17545" y="21038"/>
                  </a:lnTo>
                  <a:cubicBezTo>
                    <a:pt x="17445" y="20952"/>
                    <a:pt x="17331" y="20908"/>
                    <a:pt x="17215" y="20908"/>
                  </a:cubicBezTo>
                  <a:cubicBezTo>
                    <a:pt x="17135" y="20908"/>
                    <a:pt x="17055" y="20928"/>
                    <a:pt x="16978" y="20971"/>
                  </a:cubicBezTo>
                  <a:cubicBezTo>
                    <a:pt x="16476" y="21241"/>
                    <a:pt x="15930" y="21465"/>
                    <a:pt x="15311" y="21666"/>
                  </a:cubicBezTo>
                  <a:cubicBezTo>
                    <a:pt x="15136" y="21731"/>
                    <a:pt x="15008" y="21884"/>
                    <a:pt x="14976" y="22071"/>
                  </a:cubicBezTo>
                  <a:cubicBezTo>
                    <a:pt x="14861" y="22804"/>
                    <a:pt x="14756" y="23535"/>
                    <a:pt x="14643" y="24293"/>
                  </a:cubicBezTo>
                  <a:lnTo>
                    <a:pt x="11674" y="24293"/>
                  </a:lnTo>
                  <a:lnTo>
                    <a:pt x="10343" y="24295"/>
                  </a:lnTo>
                  <a:cubicBezTo>
                    <a:pt x="10291" y="23892"/>
                    <a:pt x="10230" y="23488"/>
                    <a:pt x="10172" y="23080"/>
                  </a:cubicBezTo>
                  <a:cubicBezTo>
                    <a:pt x="10127" y="22772"/>
                    <a:pt x="10091" y="22451"/>
                    <a:pt x="10037" y="22140"/>
                  </a:cubicBezTo>
                  <a:cubicBezTo>
                    <a:pt x="9983" y="21828"/>
                    <a:pt x="9794" y="21713"/>
                    <a:pt x="9632" y="21648"/>
                  </a:cubicBezTo>
                  <a:cubicBezTo>
                    <a:pt x="9094" y="21432"/>
                    <a:pt x="8559" y="21207"/>
                    <a:pt x="8012" y="20971"/>
                  </a:cubicBezTo>
                  <a:cubicBezTo>
                    <a:pt x="7949" y="20946"/>
                    <a:pt x="7871" y="20922"/>
                    <a:pt x="7782" y="20922"/>
                  </a:cubicBezTo>
                  <a:cubicBezTo>
                    <a:pt x="7683" y="20922"/>
                    <a:pt x="7571" y="20951"/>
                    <a:pt x="7450" y="21038"/>
                  </a:cubicBezTo>
                  <a:cubicBezTo>
                    <a:pt x="6865" y="21479"/>
                    <a:pt x="6278" y="21913"/>
                    <a:pt x="5693" y="22345"/>
                  </a:cubicBezTo>
                  <a:lnTo>
                    <a:pt x="2646" y="19297"/>
                  </a:lnTo>
                  <a:cubicBezTo>
                    <a:pt x="2679" y="19250"/>
                    <a:pt x="2715" y="19205"/>
                    <a:pt x="2751" y="19155"/>
                  </a:cubicBezTo>
                  <a:lnTo>
                    <a:pt x="2943" y="18901"/>
                  </a:lnTo>
                  <a:cubicBezTo>
                    <a:pt x="3278" y="18445"/>
                    <a:pt x="3615" y="17990"/>
                    <a:pt x="3966" y="17523"/>
                  </a:cubicBezTo>
                  <a:cubicBezTo>
                    <a:pt x="4090" y="17345"/>
                    <a:pt x="4105" y="17158"/>
                    <a:pt x="4018" y="16983"/>
                  </a:cubicBezTo>
                  <a:cubicBezTo>
                    <a:pt x="3786" y="16429"/>
                    <a:pt x="3554" y="15878"/>
                    <a:pt x="3332" y="15320"/>
                  </a:cubicBezTo>
                  <a:cubicBezTo>
                    <a:pt x="3253" y="15116"/>
                    <a:pt x="3109" y="15001"/>
                    <a:pt x="2886" y="14967"/>
                  </a:cubicBezTo>
                  <a:lnTo>
                    <a:pt x="700" y="14646"/>
                  </a:lnTo>
                  <a:lnTo>
                    <a:pt x="700" y="10345"/>
                  </a:lnTo>
                  <a:lnTo>
                    <a:pt x="1262" y="10260"/>
                  </a:lnTo>
                  <a:lnTo>
                    <a:pt x="2916" y="10021"/>
                  </a:lnTo>
                  <a:cubicBezTo>
                    <a:pt x="3127" y="9985"/>
                    <a:pt x="3269" y="9862"/>
                    <a:pt x="3341" y="9641"/>
                  </a:cubicBezTo>
                  <a:cubicBezTo>
                    <a:pt x="3512" y="9081"/>
                    <a:pt x="3739" y="8539"/>
                    <a:pt x="4018" y="8022"/>
                  </a:cubicBezTo>
                  <a:cubicBezTo>
                    <a:pt x="4112" y="7817"/>
                    <a:pt x="4087" y="7624"/>
                    <a:pt x="3952" y="7455"/>
                  </a:cubicBezTo>
                  <a:lnTo>
                    <a:pt x="2646" y="5705"/>
                  </a:lnTo>
                  <a:lnTo>
                    <a:pt x="5698" y="2653"/>
                  </a:lnTo>
                  <a:cubicBezTo>
                    <a:pt x="5862" y="2774"/>
                    <a:pt x="6029" y="2898"/>
                    <a:pt x="6197" y="3017"/>
                  </a:cubicBezTo>
                  <a:cubicBezTo>
                    <a:pt x="6620" y="3332"/>
                    <a:pt x="7043" y="3647"/>
                    <a:pt x="7479" y="3982"/>
                  </a:cubicBezTo>
                  <a:cubicBezTo>
                    <a:pt x="7573" y="4043"/>
                    <a:pt x="7669" y="4075"/>
                    <a:pt x="7771" y="4075"/>
                  </a:cubicBezTo>
                  <a:cubicBezTo>
                    <a:pt x="7853" y="4075"/>
                    <a:pt x="7940" y="4054"/>
                    <a:pt x="8033" y="4013"/>
                  </a:cubicBezTo>
                  <a:cubicBezTo>
                    <a:pt x="8536" y="3741"/>
                    <a:pt x="9067" y="3519"/>
                    <a:pt x="9616" y="3350"/>
                  </a:cubicBezTo>
                  <a:cubicBezTo>
                    <a:pt x="9904" y="3276"/>
                    <a:pt x="9994" y="3067"/>
                    <a:pt x="10016" y="2902"/>
                  </a:cubicBezTo>
                  <a:cubicBezTo>
                    <a:pt x="10095" y="2347"/>
                    <a:pt x="10181" y="1789"/>
                    <a:pt x="10264" y="1236"/>
                  </a:cubicBezTo>
                  <a:lnTo>
                    <a:pt x="10347" y="705"/>
                  </a:lnTo>
                  <a:close/>
                  <a:moveTo>
                    <a:pt x="10043" y="1"/>
                  </a:moveTo>
                  <a:lnTo>
                    <a:pt x="9744" y="30"/>
                  </a:lnTo>
                  <a:lnTo>
                    <a:pt x="9690" y="316"/>
                  </a:lnTo>
                  <a:cubicBezTo>
                    <a:pt x="9682" y="370"/>
                    <a:pt x="9681" y="406"/>
                    <a:pt x="9679" y="406"/>
                  </a:cubicBezTo>
                  <a:cubicBezTo>
                    <a:pt x="9679" y="406"/>
                    <a:pt x="9679" y="406"/>
                    <a:pt x="9679" y="406"/>
                  </a:cubicBezTo>
                  <a:lnTo>
                    <a:pt x="9569" y="1130"/>
                  </a:lnTo>
                  <a:cubicBezTo>
                    <a:pt x="9490" y="1652"/>
                    <a:pt x="9409" y="2178"/>
                    <a:pt x="9337" y="2700"/>
                  </a:cubicBezTo>
                  <a:cubicBezTo>
                    <a:pt x="8806" y="2869"/>
                    <a:pt x="8291" y="3082"/>
                    <a:pt x="7799" y="3341"/>
                  </a:cubicBezTo>
                  <a:cubicBezTo>
                    <a:pt x="7405" y="3042"/>
                    <a:pt x="7011" y="2747"/>
                    <a:pt x="6609" y="2450"/>
                  </a:cubicBezTo>
                  <a:cubicBezTo>
                    <a:pt x="6359" y="2270"/>
                    <a:pt x="6110" y="2081"/>
                    <a:pt x="5878" y="1908"/>
                  </a:cubicBezTo>
                  <a:lnTo>
                    <a:pt x="5633" y="1721"/>
                  </a:lnTo>
                  <a:lnTo>
                    <a:pt x="1735" y="5622"/>
                  </a:lnTo>
                  <a:lnTo>
                    <a:pt x="3341" y="7806"/>
                  </a:lnTo>
                  <a:cubicBezTo>
                    <a:pt x="3080" y="8298"/>
                    <a:pt x="2864" y="8811"/>
                    <a:pt x="2700" y="9342"/>
                  </a:cubicBezTo>
                  <a:lnTo>
                    <a:pt x="1163" y="9567"/>
                  </a:lnTo>
                  <a:cubicBezTo>
                    <a:pt x="871" y="9610"/>
                    <a:pt x="581" y="9650"/>
                    <a:pt x="293" y="9697"/>
                  </a:cubicBezTo>
                  <a:lnTo>
                    <a:pt x="1" y="9749"/>
                  </a:lnTo>
                  <a:lnTo>
                    <a:pt x="1" y="15251"/>
                  </a:lnTo>
                  <a:lnTo>
                    <a:pt x="297" y="15296"/>
                  </a:lnTo>
                  <a:cubicBezTo>
                    <a:pt x="1107" y="15417"/>
                    <a:pt x="1903" y="15536"/>
                    <a:pt x="2706" y="15651"/>
                  </a:cubicBezTo>
                  <a:cubicBezTo>
                    <a:pt x="2913" y="16159"/>
                    <a:pt x="3122" y="16666"/>
                    <a:pt x="3343" y="17185"/>
                  </a:cubicBezTo>
                  <a:cubicBezTo>
                    <a:pt x="3019" y="17619"/>
                    <a:pt x="2697" y="18051"/>
                    <a:pt x="2378" y="18485"/>
                  </a:cubicBezTo>
                  <a:lnTo>
                    <a:pt x="2189" y="18733"/>
                  </a:lnTo>
                  <a:lnTo>
                    <a:pt x="1897" y="19126"/>
                  </a:lnTo>
                  <a:lnTo>
                    <a:pt x="1723" y="19367"/>
                  </a:lnTo>
                  <a:lnTo>
                    <a:pt x="5412" y="23056"/>
                  </a:lnTo>
                  <a:lnTo>
                    <a:pt x="5684" y="23285"/>
                  </a:lnTo>
                  <a:lnTo>
                    <a:pt x="5932" y="23042"/>
                  </a:lnTo>
                  <a:lnTo>
                    <a:pt x="6092" y="22921"/>
                  </a:lnTo>
                  <a:cubicBezTo>
                    <a:pt x="6665" y="22496"/>
                    <a:pt x="7239" y="22075"/>
                    <a:pt x="7808" y="21648"/>
                  </a:cubicBezTo>
                  <a:cubicBezTo>
                    <a:pt x="8309" y="21864"/>
                    <a:pt x="8820" y="22075"/>
                    <a:pt x="9348" y="22291"/>
                  </a:cubicBezTo>
                  <a:cubicBezTo>
                    <a:pt x="9391" y="22590"/>
                    <a:pt x="9434" y="22887"/>
                    <a:pt x="9477" y="23186"/>
                  </a:cubicBezTo>
                  <a:cubicBezTo>
                    <a:pt x="9542" y="23632"/>
                    <a:pt x="9607" y="24079"/>
                    <a:pt x="9666" y="24540"/>
                  </a:cubicBezTo>
                  <a:cubicBezTo>
                    <a:pt x="9699" y="24752"/>
                    <a:pt x="9821" y="24999"/>
                    <a:pt x="10205" y="24999"/>
                  </a:cubicBezTo>
                  <a:lnTo>
                    <a:pt x="14796" y="24999"/>
                  </a:lnTo>
                  <a:lnTo>
                    <a:pt x="15221" y="24968"/>
                  </a:lnTo>
                  <a:lnTo>
                    <a:pt x="15307" y="24628"/>
                  </a:lnTo>
                  <a:cubicBezTo>
                    <a:pt x="15419" y="23847"/>
                    <a:pt x="15534" y="23074"/>
                    <a:pt x="15655" y="22295"/>
                  </a:cubicBezTo>
                  <a:cubicBezTo>
                    <a:pt x="16182" y="22120"/>
                    <a:pt x="16697" y="21906"/>
                    <a:pt x="17192" y="21654"/>
                  </a:cubicBezTo>
                  <a:lnTo>
                    <a:pt x="18332" y="22502"/>
                  </a:lnTo>
                  <a:cubicBezTo>
                    <a:pt x="18602" y="22703"/>
                    <a:pt x="18865" y="22905"/>
                    <a:pt x="19133" y="23098"/>
                  </a:cubicBezTo>
                  <a:lnTo>
                    <a:pt x="19378" y="23276"/>
                  </a:lnTo>
                  <a:lnTo>
                    <a:pt x="23067" y="19587"/>
                  </a:lnTo>
                  <a:lnTo>
                    <a:pt x="23213" y="19270"/>
                  </a:lnTo>
                  <a:lnTo>
                    <a:pt x="21652" y="17194"/>
                  </a:lnTo>
                  <a:cubicBezTo>
                    <a:pt x="21904" y="16697"/>
                    <a:pt x="22120" y="16180"/>
                    <a:pt x="22295" y="15651"/>
                  </a:cubicBezTo>
                  <a:lnTo>
                    <a:pt x="22943" y="15554"/>
                  </a:lnTo>
                  <a:lnTo>
                    <a:pt x="23539" y="15464"/>
                  </a:lnTo>
                  <a:cubicBezTo>
                    <a:pt x="23780" y="15433"/>
                    <a:pt x="24025" y="15397"/>
                    <a:pt x="24270" y="15361"/>
                  </a:cubicBezTo>
                  <a:lnTo>
                    <a:pt x="24918" y="15262"/>
                  </a:lnTo>
                  <a:lnTo>
                    <a:pt x="24979" y="15035"/>
                  </a:lnTo>
                  <a:cubicBezTo>
                    <a:pt x="24990" y="14983"/>
                    <a:pt x="24994" y="14931"/>
                    <a:pt x="24994" y="14880"/>
                  </a:cubicBezTo>
                  <a:cubicBezTo>
                    <a:pt x="24997" y="14090"/>
                    <a:pt x="24997" y="13303"/>
                    <a:pt x="24997" y="12513"/>
                  </a:cubicBezTo>
                  <a:cubicBezTo>
                    <a:pt x="24997" y="11724"/>
                    <a:pt x="24997" y="10937"/>
                    <a:pt x="25003" y="10145"/>
                  </a:cubicBezTo>
                  <a:cubicBezTo>
                    <a:pt x="25003" y="9936"/>
                    <a:pt x="24884" y="9702"/>
                    <a:pt x="24574" y="9679"/>
                  </a:cubicBezTo>
                  <a:lnTo>
                    <a:pt x="23748" y="9558"/>
                  </a:lnTo>
                  <a:cubicBezTo>
                    <a:pt x="23260" y="9488"/>
                    <a:pt x="22770" y="9418"/>
                    <a:pt x="22284" y="9353"/>
                  </a:cubicBezTo>
                  <a:cubicBezTo>
                    <a:pt x="22081" y="8838"/>
                    <a:pt x="21868" y="8321"/>
                    <a:pt x="21643" y="7806"/>
                  </a:cubicBezTo>
                  <a:cubicBezTo>
                    <a:pt x="21933" y="7421"/>
                    <a:pt x="22223" y="7034"/>
                    <a:pt x="22516" y="6643"/>
                  </a:cubicBezTo>
                  <a:lnTo>
                    <a:pt x="23044" y="5937"/>
                  </a:lnTo>
                  <a:cubicBezTo>
                    <a:pt x="23082" y="5883"/>
                    <a:pt x="23114" y="5824"/>
                    <a:pt x="23136" y="5763"/>
                  </a:cubicBezTo>
                  <a:lnTo>
                    <a:pt x="23206" y="5556"/>
                  </a:lnTo>
                  <a:lnTo>
                    <a:pt x="19583" y="1931"/>
                  </a:lnTo>
                  <a:lnTo>
                    <a:pt x="19324" y="1751"/>
                  </a:lnTo>
                  <a:lnTo>
                    <a:pt x="19079" y="1931"/>
                  </a:lnTo>
                  <a:lnTo>
                    <a:pt x="19007" y="1989"/>
                  </a:lnTo>
                  <a:lnTo>
                    <a:pt x="18406" y="2437"/>
                  </a:lnTo>
                  <a:cubicBezTo>
                    <a:pt x="18008" y="2734"/>
                    <a:pt x="17608" y="3033"/>
                    <a:pt x="17196" y="3336"/>
                  </a:cubicBezTo>
                  <a:cubicBezTo>
                    <a:pt x="16697" y="3087"/>
                    <a:pt x="16182" y="2875"/>
                    <a:pt x="15651" y="2700"/>
                  </a:cubicBezTo>
                  <a:lnTo>
                    <a:pt x="152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35"/>
            <p:cNvSpPr/>
            <p:nvPr/>
          </p:nvSpPr>
          <p:spPr>
            <a:xfrm>
              <a:off x="7162748" y="2536958"/>
              <a:ext cx="235163" cy="235038"/>
            </a:xfrm>
            <a:custGeom>
              <a:avLst/>
              <a:gdLst/>
              <a:ahLst/>
              <a:cxnLst/>
              <a:rect l="l" t="t" r="r" b="b"/>
              <a:pathLst>
                <a:path w="13191" h="13184" extrusionOk="0">
                  <a:moveTo>
                    <a:pt x="6596" y="702"/>
                  </a:moveTo>
                  <a:cubicBezTo>
                    <a:pt x="9846" y="702"/>
                    <a:pt x="12489" y="3343"/>
                    <a:pt x="12489" y="6591"/>
                  </a:cubicBezTo>
                  <a:cubicBezTo>
                    <a:pt x="12489" y="9837"/>
                    <a:pt x="9846" y="12479"/>
                    <a:pt x="6596" y="12479"/>
                  </a:cubicBezTo>
                  <a:cubicBezTo>
                    <a:pt x="3345" y="12479"/>
                    <a:pt x="703" y="9837"/>
                    <a:pt x="703" y="6591"/>
                  </a:cubicBezTo>
                  <a:cubicBezTo>
                    <a:pt x="703" y="3343"/>
                    <a:pt x="3345" y="702"/>
                    <a:pt x="6596" y="702"/>
                  </a:cubicBezTo>
                  <a:close/>
                  <a:moveTo>
                    <a:pt x="6596" y="1"/>
                  </a:moveTo>
                  <a:cubicBezTo>
                    <a:pt x="2961" y="1"/>
                    <a:pt x="1" y="2954"/>
                    <a:pt x="1" y="6591"/>
                  </a:cubicBezTo>
                  <a:cubicBezTo>
                    <a:pt x="1" y="10226"/>
                    <a:pt x="2961" y="13183"/>
                    <a:pt x="6596" y="13183"/>
                  </a:cubicBezTo>
                  <a:cubicBezTo>
                    <a:pt x="10230" y="13183"/>
                    <a:pt x="13190" y="10223"/>
                    <a:pt x="13190" y="6591"/>
                  </a:cubicBezTo>
                  <a:cubicBezTo>
                    <a:pt x="13190" y="2958"/>
                    <a:pt x="10230" y="1"/>
                    <a:pt x="65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35"/>
            <p:cNvSpPr/>
            <p:nvPr/>
          </p:nvSpPr>
          <p:spPr>
            <a:xfrm>
              <a:off x="7211879" y="2586070"/>
              <a:ext cx="136826" cy="136844"/>
            </a:xfrm>
            <a:custGeom>
              <a:avLst/>
              <a:gdLst/>
              <a:ahLst/>
              <a:cxnLst/>
              <a:rect l="l" t="t" r="r" b="b"/>
              <a:pathLst>
                <a:path w="7675" h="7676" extrusionOk="0">
                  <a:moveTo>
                    <a:pt x="3840" y="700"/>
                  </a:moveTo>
                  <a:cubicBezTo>
                    <a:pt x="5569" y="700"/>
                    <a:pt x="6973" y="2104"/>
                    <a:pt x="6973" y="3836"/>
                  </a:cubicBezTo>
                  <a:cubicBezTo>
                    <a:pt x="6973" y="5563"/>
                    <a:pt x="5572" y="6974"/>
                    <a:pt x="3840" y="6974"/>
                  </a:cubicBezTo>
                  <a:cubicBezTo>
                    <a:pt x="2108" y="6974"/>
                    <a:pt x="700" y="5563"/>
                    <a:pt x="700" y="3836"/>
                  </a:cubicBezTo>
                  <a:cubicBezTo>
                    <a:pt x="700" y="2106"/>
                    <a:pt x="2108" y="700"/>
                    <a:pt x="3840" y="700"/>
                  </a:cubicBezTo>
                  <a:close/>
                  <a:moveTo>
                    <a:pt x="3840" y="1"/>
                  </a:moveTo>
                  <a:cubicBezTo>
                    <a:pt x="1723" y="1"/>
                    <a:pt x="0" y="1717"/>
                    <a:pt x="0" y="3836"/>
                  </a:cubicBezTo>
                  <a:cubicBezTo>
                    <a:pt x="0" y="5952"/>
                    <a:pt x="1723" y="7675"/>
                    <a:pt x="3840" y="7675"/>
                  </a:cubicBezTo>
                  <a:cubicBezTo>
                    <a:pt x="5954" y="7675"/>
                    <a:pt x="7675" y="5952"/>
                    <a:pt x="7675" y="3836"/>
                  </a:cubicBezTo>
                  <a:cubicBezTo>
                    <a:pt x="7672" y="1717"/>
                    <a:pt x="5956" y="1"/>
                    <a:pt x="38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0" name="Google Shape;540;p35"/>
          <p:cNvGrpSpPr/>
          <p:nvPr/>
        </p:nvGrpSpPr>
        <p:grpSpPr>
          <a:xfrm>
            <a:off x="6811315" y="400851"/>
            <a:ext cx="232185" cy="232108"/>
            <a:chOff x="2909075" y="5346425"/>
            <a:chExt cx="129200" cy="129150"/>
          </a:xfrm>
        </p:grpSpPr>
        <p:sp>
          <p:nvSpPr>
            <p:cNvPr id="541" name="Google Shape;541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" name="Google Shape;543;p35"/>
          <p:cNvGrpSpPr/>
          <p:nvPr/>
        </p:nvGrpSpPr>
        <p:grpSpPr>
          <a:xfrm>
            <a:off x="8531090" y="1304964"/>
            <a:ext cx="232185" cy="232108"/>
            <a:chOff x="2909075" y="5346425"/>
            <a:chExt cx="129200" cy="129150"/>
          </a:xfrm>
        </p:grpSpPr>
        <p:sp>
          <p:nvSpPr>
            <p:cNvPr id="544" name="Google Shape;544;p3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3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6" name="Google Shape;546;p35"/>
          <p:cNvGrpSpPr/>
          <p:nvPr/>
        </p:nvGrpSpPr>
        <p:grpSpPr>
          <a:xfrm>
            <a:off x="7556445" y="1663611"/>
            <a:ext cx="135487" cy="135551"/>
            <a:chOff x="3440975" y="957025"/>
            <a:chExt cx="158150" cy="158225"/>
          </a:xfrm>
        </p:grpSpPr>
        <p:sp>
          <p:nvSpPr>
            <p:cNvPr id="547" name="Google Shape;547;p35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35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9" name="Google Shape;549;p35"/>
          <p:cNvGrpSpPr/>
          <p:nvPr/>
        </p:nvGrpSpPr>
        <p:grpSpPr>
          <a:xfrm>
            <a:off x="8465257" y="2298469"/>
            <a:ext cx="151208" cy="151143"/>
            <a:chOff x="4917425" y="1708800"/>
            <a:chExt cx="176500" cy="176425"/>
          </a:xfrm>
        </p:grpSpPr>
        <p:sp>
          <p:nvSpPr>
            <p:cNvPr id="550" name="Google Shape;550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5" name="Google Shape;555;p35"/>
          <p:cNvGrpSpPr/>
          <p:nvPr/>
        </p:nvGrpSpPr>
        <p:grpSpPr>
          <a:xfrm>
            <a:off x="6052507" y="833369"/>
            <a:ext cx="151208" cy="151143"/>
            <a:chOff x="4917425" y="1708800"/>
            <a:chExt cx="176500" cy="176425"/>
          </a:xfrm>
        </p:grpSpPr>
        <p:sp>
          <p:nvSpPr>
            <p:cNvPr id="556" name="Google Shape;556;p35"/>
            <p:cNvSpPr/>
            <p:nvPr/>
          </p:nvSpPr>
          <p:spPr>
            <a:xfrm>
              <a:off x="4926575" y="1717950"/>
              <a:ext cx="158150" cy="158150"/>
            </a:xfrm>
            <a:custGeom>
              <a:avLst/>
              <a:gdLst/>
              <a:ahLst/>
              <a:cxnLst/>
              <a:rect l="l" t="t" r="r" b="b"/>
              <a:pathLst>
                <a:path w="6326" h="6326" extrusionOk="0">
                  <a:moveTo>
                    <a:pt x="2067" y="0"/>
                  </a:moveTo>
                  <a:lnTo>
                    <a:pt x="2067" y="2069"/>
                  </a:lnTo>
                  <a:lnTo>
                    <a:pt x="0" y="2069"/>
                  </a:lnTo>
                  <a:lnTo>
                    <a:pt x="0" y="4257"/>
                  </a:lnTo>
                  <a:lnTo>
                    <a:pt x="2067" y="4257"/>
                  </a:lnTo>
                  <a:lnTo>
                    <a:pt x="2067" y="6325"/>
                  </a:lnTo>
                  <a:lnTo>
                    <a:pt x="4259" y="6325"/>
                  </a:lnTo>
                  <a:lnTo>
                    <a:pt x="4259" y="4257"/>
                  </a:lnTo>
                  <a:lnTo>
                    <a:pt x="6325" y="4257"/>
                  </a:lnTo>
                  <a:lnTo>
                    <a:pt x="6325" y="2069"/>
                  </a:lnTo>
                  <a:lnTo>
                    <a:pt x="4259" y="2069"/>
                  </a:lnTo>
                  <a:lnTo>
                    <a:pt x="425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35"/>
            <p:cNvSpPr/>
            <p:nvPr/>
          </p:nvSpPr>
          <p:spPr>
            <a:xfrm>
              <a:off x="4917425" y="1708800"/>
              <a:ext cx="176500" cy="176425"/>
            </a:xfrm>
            <a:custGeom>
              <a:avLst/>
              <a:gdLst/>
              <a:ahLst/>
              <a:cxnLst/>
              <a:rect l="l" t="t" r="r" b="b"/>
              <a:pathLst>
                <a:path w="7060" h="7057" extrusionOk="0">
                  <a:moveTo>
                    <a:pt x="4259" y="732"/>
                  </a:moveTo>
                  <a:lnTo>
                    <a:pt x="4259" y="2798"/>
                  </a:lnTo>
                  <a:lnTo>
                    <a:pt x="6328" y="2798"/>
                  </a:lnTo>
                  <a:lnTo>
                    <a:pt x="6328" y="4260"/>
                  </a:lnTo>
                  <a:lnTo>
                    <a:pt x="4259" y="4260"/>
                  </a:lnTo>
                  <a:lnTo>
                    <a:pt x="4259" y="6328"/>
                  </a:lnTo>
                  <a:lnTo>
                    <a:pt x="2800" y="6328"/>
                  </a:lnTo>
                  <a:lnTo>
                    <a:pt x="2800" y="4260"/>
                  </a:lnTo>
                  <a:lnTo>
                    <a:pt x="732" y="4260"/>
                  </a:lnTo>
                  <a:lnTo>
                    <a:pt x="732" y="2798"/>
                  </a:lnTo>
                  <a:lnTo>
                    <a:pt x="2800" y="2798"/>
                  </a:lnTo>
                  <a:lnTo>
                    <a:pt x="2800" y="732"/>
                  </a:lnTo>
                  <a:close/>
                  <a:moveTo>
                    <a:pt x="2070" y="1"/>
                  </a:moveTo>
                  <a:lnTo>
                    <a:pt x="2070" y="2070"/>
                  </a:lnTo>
                  <a:lnTo>
                    <a:pt x="1" y="2070"/>
                  </a:lnTo>
                  <a:lnTo>
                    <a:pt x="1" y="4990"/>
                  </a:lnTo>
                  <a:lnTo>
                    <a:pt x="2070" y="4990"/>
                  </a:lnTo>
                  <a:lnTo>
                    <a:pt x="2070" y="7057"/>
                  </a:lnTo>
                  <a:lnTo>
                    <a:pt x="4990" y="7057"/>
                  </a:lnTo>
                  <a:lnTo>
                    <a:pt x="4990" y="4990"/>
                  </a:lnTo>
                  <a:lnTo>
                    <a:pt x="7059" y="4990"/>
                  </a:lnTo>
                  <a:lnTo>
                    <a:pt x="7059" y="2070"/>
                  </a:lnTo>
                  <a:lnTo>
                    <a:pt x="4990" y="2070"/>
                  </a:lnTo>
                  <a:lnTo>
                    <a:pt x="499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Google Shape;501;p35">
            <a:extLst>
              <a:ext uri="{FF2B5EF4-FFF2-40B4-BE49-F238E27FC236}">
                <a16:creationId xmlns:a16="http://schemas.microsoft.com/office/drawing/2014/main" id="{0369C0A8-007E-FD2C-A6A7-D68DB0FD5AD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713225" y="1722151"/>
            <a:ext cx="6800260" cy="246547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Calculate the pI of the following peptide sequence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3449EA-A328-2DA5-A945-9DC866B179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6682" y="3565791"/>
            <a:ext cx="4579218" cy="110679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2F0454-F38F-4BE5-0A26-6F953213A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84863"/>
              </p:ext>
            </p:extLst>
          </p:nvPr>
        </p:nvGraphicFramePr>
        <p:xfrm>
          <a:off x="1961447" y="2101982"/>
          <a:ext cx="4512219" cy="135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313495" imgH="1900033" progId="ChemDraw.Document.6.0">
                  <p:embed/>
                </p:oleObj>
              </mc:Choice>
              <mc:Fallback>
                <p:oleObj name="CS ChemDraw Drawing" r:id="rId4" imgW="6313495" imgH="1900033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62F0454-F38F-4BE5-0A26-6F953213A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1447" y="2101982"/>
                        <a:ext cx="4512219" cy="1358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091754"/>
      </p:ext>
    </p:extLst>
  </p:cSld>
  <p:clrMapOvr>
    <a:masterClrMapping/>
  </p:clrMapOvr>
</p:sld>
</file>

<file path=ppt/theme/theme1.xml><?xml version="1.0" encoding="utf-8"?>
<a:theme xmlns:a="http://schemas.openxmlformats.org/drawingml/2006/main" name="Science Subject for Elementary - 4th Grade: Changes in Matter and Energy by Slidesgo">
  <a:themeElements>
    <a:clrScheme name="Simple Light">
      <a:dk1>
        <a:srgbClr val="FFFFFF"/>
      </a:dk1>
      <a:lt1>
        <a:srgbClr val="BAE8E8"/>
      </a:lt1>
      <a:dk2>
        <a:srgbClr val="68D4D6"/>
      </a:dk2>
      <a:lt2>
        <a:srgbClr val="2BA3B4"/>
      </a:lt2>
      <a:accent1>
        <a:srgbClr val="F88252"/>
      </a:accent1>
      <a:accent2>
        <a:srgbClr val="F56E2E"/>
      </a:accent2>
      <a:accent3>
        <a:srgbClr val="CE572D"/>
      </a:accent3>
      <a:accent4>
        <a:srgbClr val="FFD992"/>
      </a:accent4>
      <a:accent5>
        <a:srgbClr val="F9C04F"/>
      </a:accent5>
      <a:accent6>
        <a:srgbClr val="073533"/>
      </a:accent6>
      <a:hlink>
        <a:srgbClr val="0735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617</Words>
  <Application>Microsoft Office PowerPoint</Application>
  <PresentationFormat>On-screen Show (16:9)</PresentationFormat>
  <Paragraphs>70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Bebas Neue</vt:lpstr>
      <vt:lpstr>Arial</vt:lpstr>
      <vt:lpstr>DM Sans</vt:lpstr>
      <vt:lpstr>Nunito Light</vt:lpstr>
      <vt:lpstr>Grandstander Black</vt:lpstr>
      <vt:lpstr>Science Subject for Elementary - 4th Grade: Changes in Matter and Energy by Slidesgo</vt:lpstr>
      <vt:lpstr>CS ChemDraw Drawing</vt:lpstr>
      <vt:lpstr>GSS REVIEW SESSION:  EXAM 1 David Zhao</vt:lpstr>
      <vt:lpstr>PowerPoint Presentation</vt:lpstr>
      <vt:lpstr>Practice Exam Review</vt:lpstr>
      <vt:lpstr>Practice Exam Review</vt:lpstr>
      <vt:lpstr>Questions?</vt:lpstr>
      <vt:lpstr>Acid Base Chemistry and Buffers, pI Calculation</vt:lpstr>
      <vt:lpstr>Practice Problem 1</vt:lpstr>
      <vt:lpstr>Practice Problem 2</vt:lpstr>
      <vt:lpstr>Practice Problem 3</vt:lpstr>
      <vt:lpstr>Protein Structure, Protein Folding</vt:lpstr>
      <vt:lpstr>Practice Problem 1</vt:lpstr>
      <vt:lpstr>Practice Problem 2</vt:lpstr>
      <vt:lpstr>Practice Problem 3</vt:lpstr>
      <vt:lpstr>Ligands, Hemoglobin and Myoglobin</vt:lpstr>
      <vt:lpstr>Practice Problem 1</vt:lpstr>
      <vt:lpstr>Practice Problem 2</vt:lpstr>
      <vt:lpstr>Practice Problem 3</vt:lpstr>
      <vt:lpstr>Reflection of Exam Content</vt:lpstr>
      <vt:lpstr>—Paul Nur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SS REVIEW SESSION:  EXAM 1 David Zhao</dc:title>
  <cp:lastModifiedBy>David Zhao</cp:lastModifiedBy>
  <cp:revision>1</cp:revision>
  <dcterms:modified xsi:type="dcterms:W3CDTF">2022-09-28T18:05:44Z</dcterms:modified>
</cp:coreProperties>
</file>